
<file path=[Content_Types].xml><?xml version="1.0" encoding="utf-8"?>
<Types xmlns="http://schemas.openxmlformats.org/package/2006/content-types">
  <Override PartName="/ppt/slideMasters/slideMaster3.xml" ContentType="application/vnd.openxmlformats-officedocument.presentationml.slideMaster+xml"/>
  <Override PartName="/ppt/slides/slide29.xml" ContentType="application/vnd.openxmlformats-officedocument.presentationml.slide+xml"/>
  <Override PartName="/ppt/slideLayouts/slideLayout39.xml" ContentType="application/vnd.openxmlformats-officedocument.presentationml.slideLayout+xml"/>
  <Override PartName="/ppt/theme/theme5.xml" ContentType="application/vnd.openxmlformats-officedocument.them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46.xml" ContentType="application/vnd.openxmlformats-officedocument.presentationml.slideLayout+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5.xml" ContentType="application/vnd.openxmlformats-officedocument.presentationml.slideLayout+xml"/>
  <Override PartName="/ppt/slideLayouts/slideLayout53.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Layouts/slideLayout42.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Masters/slideMaster4.xml" ContentType="application/vnd.openxmlformats-officedocument.presentationml.slideMaster+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theme/theme6.xml" ContentType="application/vnd.openxmlformats-officedocument.theme+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slideLayouts/slideLayout3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36.xml" ContentType="application/vnd.openxmlformats-officedocument.presentationml.slideLayout+xml"/>
  <Override PartName="/ppt/slideLayouts/slideLayout45.xml" ContentType="application/vnd.openxmlformats-officedocument.presentationml.slideLayout+xml"/>
  <Override PartName="/ppt/slideLayouts/slideLayout47.xml" ContentType="application/vnd.openxmlformats-officedocument.presentationml.slideLayout+xml"/>
  <Override PartName="/ppt/slideLayouts/slideLayout56.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slideLayouts/slideLayout25.xml" ContentType="application/vnd.openxmlformats-officedocument.presentationml.slideLayout+xml"/>
  <Override PartName="/ppt/slideLayouts/slideLayout34.xml" ContentType="application/vnd.openxmlformats-officedocument.presentationml.slideLayout+xml"/>
  <Default Extension="jpeg" ContentType="image/jpeg"/>
  <Override PartName="/ppt/slideLayouts/slideLayout43.xml" ContentType="application/vnd.openxmlformats-officedocument.presentationml.slideLayout+xml"/>
  <Override PartName="/ppt/slideLayouts/slideLayout54.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slideLayouts/slideLayout32.xml" ContentType="application/vnd.openxmlformats-officedocument.presentationml.slideLayout+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30.xml" ContentType="application/vnd.openxmlformats-officedocument.presentationml.slideLayout+xml"/>
  <Override PartName="/ppt/slideLayouts/slideLayout50.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Masters/slideMaster5.xml" ContentType="application/vnd.openxmlformats-officedocument.presentationml.slideMaster+xml"/>
  <Override PartName="/ppt/slides/slide8.xml" ContentType="application/vnd.openxmlformats-officedocument.presentationml.slide+xml"/>
  <Override PartName="/ppt/handoutMasters/handoutMaster1.xml" ContentType="application/vnd.openxmlformats-officedocument.presentationml.handoutMaster+xml"/>
  <Override PartName="/ppt/theme/theme7.xml" ContentType="application/vnd.openxmlformats-officedocument.them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4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55.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44.xml" ContentType="application/vnd.openxmlformats-officedocument.presentationml.slideLayout+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51.xml" ContentType="application/vnd.openxmlformats-officedocument.presentationml.slideLayout+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Layouts/slideLayout40.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3" r:id="rId1"/>
    <p:sldMasterId id="2147483675" r:id="rId2"/>
    <p:sldMasterId id="2147483687" r:id="rId3"/>
    <p:sldMasterId id="2147483699" r:id="rId4"/>
    <p:sldMasterId id="2147483723" r:id="rId5"/>
  </p:sldMasterIdLst>
  <p:notesMasterIdLst>
    <p:notesMasterId r:id="rId47"/>
  </p:notesMasterIdLst>
  <p:handoutMasterIdLst>
    <p:handoutMasterId r:id="rId48"/>
  </p:handoutMasterIdLst>
  <p:sldIdLst>
    <p:sldId id="301" r:id="rId6"/>
    <p:sldId id="488" r:id="rId7"/>
    <p:sldId id="542" r:id="rId8"/>
    <p:sldId id="538" r:id="rId9"/>
    <p:sldId id="541" r:id="rId10"/>
    <p:sldId id="493" r:id="rId11"/>
    <p:sldId id="407" r:id="rId12"/>
    <p:sldId id="339" r:id="rId13"/>
    <p:sldId id="494" r:id="rId14"/>
    <p:sldId id="543" r:id="rId15"/>
    <p:sldId id="544" r:id="rId16"/>
    <p:sldId id="545" r:id="rId17"/>
    <p:sldId id="503" r:id="rId18"/>
    <p:sldId id="340" r:id="rId19"/>
    <p:sldId id="342" r:id="rId20"/>
    <p:sldId id="504" r:id="rId21"/>
    <p:sldId id="498" r:id="rId22"/>
    <p:sldId id="528" r:id="rId23"/>
    <p:sldId id="408" r:id="rId24"/>
    <p:sldId id="501" r:id="rId25"/>
    <p:sldId id="410" r:id="rId26"/>
    <p:sldId id="499" r:id="rId27"/>
    <p:sldId id="343" r:id="rId28"/>
    <p:sldId id="502" r:id="rId29"/>
    <p:sldId id="412" r:id="rId30"/>
    <p:sldId id="426" r:id="rId31"/>
    <p:sldId id="531" r:id="rId32"/>
    <p:sldId id="413" r:id="rId33"/>
    <p:sldId id="402" r:id="rId34"/>
    <p:sldId id="431" r:id="rId35"/>
    <p:sldId id="432" r:id="rId36"/>
    <p:sldId id="433" r:id="rId37"/>
    <p:sldId id="434" r:id="rId38"/>
    <p:sldId id="537" r:id="rId39"/>
    <p:sldId id="536" r:id="rId40"/>
    <p:sldId id="529" r:id="rId41"/>
    <p:sldId id="435" r:id="rId42"/>
    <p:sldId id="436" r:id="rId43"/>
    <p:sldId id="437" r:id="rId44"/>
    <p:sldId id="438" r:id="rId45"/>
    <p:sldId id="427" r:id="rId46"/>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showPr>
  <p:clrMru>
    <a:srgbClr val="FFCC99"/>
    <a:srgbClr val="FF0000"/>
    <a:srgbClr val="CC0000"/>
    <a:srgbClr val="00FFFF"/>
    <a:srgbClr val="FFCCFF"/>
    <a:srgbClr val="FFFF66"/>
    <a:srgbClr val="0000CC"/>
    <a:srgbClr val="0033C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808" autoAdjust="0"/>
    <p:restoredTop sz="94654" autoAdjust="0"/>
  </p:normalViewPr>
  <p:slideViewPr>
    <p:cSldViewPr>
      <p:cViewPr>
        <p:scale>
          <a:sx n="50" d="100"/>
          <a:sy n="50" d="100"/>
        </p:scale>
        <p:origin x="-2736" y="-1248"/>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2" d="100"/>
          <a:sy n="62" d="100"/>
        </p:scale>
        <p:origin x="-1954" y="-82"/>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3" Type="http://schemas.openxmlformats.org/officeDocument/2006/relationships/slideMaster" Target="slideMasters/slideMaster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presProps" Target="presProp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handoutMaster" Target="handoutMasters/handoutMaster1.xml"/><Relationship Id="rId8" Type="http://schemas.openxmlformats.org/officeDocument/2006/relationships/slide" Target="slides/slide3.xml"/><Relationship Id="rId51" Type="http://schemas.openxmlformats.org/officeDocument/2006/relationships/theme" Target="theme/theme1.xml"/></Relationships>
</file>

<file path=ppt/_rels/viewProps.xml.rels><?xml version="1.0" encoding="UTF-8" standalone="yes"?>
<Relationships xmlns="http://schemas.openxmlformats.org/package/2006/relationships"><Relationship Id="rId8" Type="http://schemas.openxmlformats.org/officeDocument/2006/relationships/slide" Target="slides/slide15.xml"/><Relationship Id="rId13" Type="http://schemas.openxmlformats.org/officeDocument/2006/relationships/slide" Target="slides/slide23.xml"/><Relationship Id="rId18" Type="http://schemas.openxmlformats.org/officeDocument/2006/relationships/slide" Target="slides/slide29.xml"/><Relationship Id="rId26" Type="http://schemas.openxmlformats.org/officeDocument/2006/relationships/slide" Target="slides/slide40.xml"/><Relationship Id="rId3" Type="http://schemas.openxmlformats.org/officeDocument/2006/relationships/slide" Target="slides/slide6.xml"/><Relationship Id="rId21" Type="http://schemas.openxmlformats.org/officeDocument/2006/relationships/slide" Target="slides/slide32.xml"/><Relationship Id="rId7" Type="http://schemas.openxmlformats.org/officeDocument/2006/relationships/slide" Target="slides/slide14.xml"/><Relationship Id="rId12" Type="http://schemas.openxmlformats.org/officeDocument/2006/relationships/slide" Target="slides/slide21.xml"/><Relationship Id="rId17" Type="http://schemas.openxmlformats.org/officeDocument/2006/relationships/slide" Target="slides/slide28.xml"/><Relationship Id="rId25" Type="http://schemas.openxmlformats.org/officeDocument/2006/relationships/slide" Target="slides/slide39.xml"/><Relationship Id="rId2" Type="http://schemas.openxmlformats.org/officeDocument/2006/relationships/slide" Target="slides/slide3.xml"/><Relationship Id="rId16" Type="http://schemas.openxmlformats.org/officeDocument/2006/relationships/slide" Target="slides/slide26.xml"/><Relationship Id="rId20" Type="http://schemas.openxmlformats.org/officeDocument/2006/relationships/slide" Target="slides/slide31.xml"/><Relationship Id="rId1" Type="http://schemas.openxmlformats.org/officeDocument/2006/relationships/slide" Target="slides/slide1.xml"/><Relationship Id="rId6" Type="http://schemas.openxmlformats.org/officeDocument/2006/relationships/slide" Target="slides/slide13.xml"/><Relationship Id="rId11" Type="http://schemas.openxmlformats.org/officeDocument/2006/relationships/slide" Target="slides/slide20.xml"/><Relationship Id="rId24" Type="http://schemas.openxmlformats.org/officeDocument/2006/relationships/slide" Target="slides/slide38.xml"/><Relationship Id="rId5" Type="http://schemas.openxmlformats.org/officeDocument/2006/relationships/slide" Target="slides/slide8.xml"/><Relationship Id="rId15" Type="http://schemas.openxmlformats.org/officeDocument/2006/relationships/slide" Target="slides/slide25.xml"/><Relationship Id="rId23" Type="http://schemas.openxmlformats.org/officeDocument/2006/relationships/slide" Target="slides/slide37.xml"/><Relationship Id="rId10" Type="http://schemas.openxmlformats.org/officeDocument/2006/relationships/slide" Target="slides/slide19.xml"/><Relationship Id="rId19" Type="http://schemas.openxmlformats.org/officeDocument/2006/relationships/slide" Target="slides/slide30.xml"/><Relationship Id="rId4" Type="http://schemas.openxmlformats.org/officeDocument/2006/relationships/slide" Target="slides/slide7.xml"/><Relationship Id="rId9" Type="http://schemas.openxmlformats.org/officeDocument/2006/relationships/slide" Target="slides/slide16.xml"/><Relationship Id="rId14" Type="http://schemas.openxmlformats.org/officeDocument/2006/relationships/slide" Target="slides/slide24.xml"/><Relationship Id="rId22" Type="http://schemas.openxmlformats.org/officeDocument/2006/relationships/slide" Target="slides/slide33.xml"/><Relationship Id="rId27" Type="http://schemas.openxmlformats.org/officeDocument/2006/relationships/slide" Target="slides/slide4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5" Type="http://schemas.openxmlformats.org/officeDocument/2006/relationships/image" Target="../media/image54.wmf"/><Relationship Id="rId4" Type="http://schemas.openxmlformats.org/officeDocument/2006/relationships/image" Target="../media/image59.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2.e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 Id="rId9" Type="http://schemas.openxmlformats.org/officeDocument/2006/relationships/image" Target="../media/image68.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7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5" Type="http://schemas.openxmlformats.org/officeDocument/2006/relationships/image" Target="../media/image54.wmf"/><Relationship Id="rId4" Type="http://schemas.openxmlformats.org/officeDocument/2006/relationships/image" Target="../media/image7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5" Type="http://schemas.openxmlformats.org/officeDocument/2006/relationships/image" Target="../media/image75.wmf"/><Relationship Id="rId4" Type="http://schemas.openxmlformats.org/officeDocument/2006/relationships/image" Target="../media/image8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6.wmf"/><Relationship Id="rId1" Type="http://schemas.openxmlformats.org/officeDocument/2006/relationships/image" Target="../media/image89.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6.wmf"/><Relationship Id="rId1" Type="http://schemas.openxmlformats.org/officeDocument/2006/relationships/image" Target="../media/image89.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6.wmf"/><Relationship Id="rId4" Type="http://schemas.openxmlformats.org/officeDocument/2006/relationships/image" Target="../media/image93.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12" Type="http://schemas.openxmlformats.org/officeDocument/2006/relationships/image" Target="../media/image17.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16.wmf"/><Relationship Id="rId5" Type="http://schemas.openxmlformats.org/officeDocument/2006/relationships/image" Target="../media/image10.wmf"/><Relationship Id="rId10" Type="http://schemas.openxmlformats.org/officeDocument/2006/relationships/image" Target="../media/image15.wmf"/><Relationship Id="rId4" Type="http://schemas.openxmlformats.org/officeDocument/2006/relationships/image" Target="../media/image9.wmf"/><Relationship Id="rId9"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image" Target="../media/image98.wmf"/><Relationship Id="rId7" Type="http://schemas.openxmlformats.org/officeDocument/2006/relationships/image" Target="../media/image102.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 Id="rId9" Type="http://schemas.openxmlformats.org/officeDocument/2006/relationships/image" Target="../media/image10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7.wmf"/><Relationship Id="rId7" Type="http://schemas.openxmlformats.org/officeDocument/2006/relationships/image" Target="../media/image111.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image" Target="../media/image121.wmf"/><Relationship Id="rId7" Type="http://schemas.openxmlformats.org/officeDocument/2006/relationships/image" Target="../media/image125.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image" Target="../media/image129.wmf"/><Relationship Id="rId7" Type="http://schemas.openxmlformats.org/officeDocument/2006/relationships/image" Target="../media/image133.wmf"/><Relationship Id="rId2" Type="http://schemas.openxmlformats.org/officeDocument/2006/relationships/image" Target="../media/image128.wmf"/><Relationship Id="rId1" Type="http://schemas.openxmlformats.org/officeDocument/2006/relationships/image" Target="../media/image127.wmf"/><Relationship Id="rId6" Type="http://schemas.openxmlformats.org/officeDocument/2006/relationships/image" Target="../media/image132.wmf"/><Relationship Id="rId5" Type="http://schemas.openxmlformats.org/officeDocument/2006/relationships/image" Target="../media/image131.wmf"/><Relationship Id="rId4" Type="http://schemas.openxmlformats.org/officeDocument/2006/relationships/image" Target="../media/image130.wmf"/><Relationship Id="rId9" Type="http://schemas.openxmlformats.org/officeDocument/2006/relationships/image" Target="../media/image135.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image" Target="../media/image138.wmf"/><Relationship Id="rId7" Type="http://schemas.openxmlformats.org/officeDocument/2006/relationships/image" Target="../media/image142.wmf"/><Relationship Id="rId2" Type="http://schemas.openxmlformats.org/officeDocument/2006/relationships/image" Target="../media/image137.wmf"/><Relationship Id="rId1" Type="http://schemas.openxmlformats.org/officeDocument/2006/relationships/image" Target="../media/image136.wmf"/><Relationship Id="rId6" Type="http://schemas.openxmlformats.org/officeDocument/2006/relationships/image" Target="../media/image141.wmf"/><Relationship Id="rId5" Type="http://schemas.openxmlformats.org/officeDocument/2006/relationships/image" Target="../media/image140.wmf"/><Relationship Id="rId10" Type="http://schemas.openxmlformats.org/officeDocument/2006/relationships/image" Target="../media/image145.wmf"/><Relationship Id="rId4" Type="http://schemas.openxmlformats.org/officeDocument/2006/relationships/image" Target="../media/image139.wmf"/><Relationship Id="rId9" Type="http://schemas.openxmlformats.org/officeDocument/2006/relationships/image" Target="../media/image14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79.wmf"/><Relationship Id="rId4" Type="http://schemas.openxmlformats.org/officeDocument/2006/relationships/image" Target="../media/image148.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image" Target="../media/image151.wmf"/><Relationship Id="rId7" Type="http://schemas.openxmlformats.org/officeDocument/2006/relationships/image" Target="../media/image155.wmf"/><Relationship Id="rId2" Type="http://schemas.openxmlformats.org/officeDocument/2006/relationships/image" Target="../media/image150.wmf"/><Relationship Id="rId1" Type="http://schemas.openxmlformats.org/officeDocument/2006/relationships/image" Target="../media/image149.wmf"/><Relationship Id="rId6" Type="http://schemas.openxmlformats.org/officeDocument/2006/relationships/image" Target="../media/image154.wmf"/><Relationship Id="rId11" Type="http://schemas.openxmlformats.org/officeDocument/2006/relationships/image" Target="../media/image159.wmf"/><Relationship Id="rId5" Type="http://schemas.openxmlformats.org/officeDocument/2006/relationships/image" Target="../media/image153.wmf"/><Relationship Id="rId10" Type="http://schemas.openxmlformats.org/officeDocument/2006/relationships/image" Target="../media/image158.wmf"/><Relationship Id="rId4" Type="http://schemas.openxmlformats.org/officeDocument/2006/relationships/image" Target="../media/image152.wmf"/><Relationship Id="rId9" Type="http://schemas.openxmlformats.org/officeDocument/2006/relationships/image" Target="../media/image15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5" Type="http://schemas.openxmlformats.org/officeDocument/2006/relationships/image" Target="../media/image164.wmf"/><Relationship Id="rId4" Type="http://schemas.openxmlformats.org/officeDocument/2006/relationships/image" Target="../media/image16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 Id="rId5" Type="http://schemas.openxmlformats.org/officeDocument/2006/relationships/image" Target="../media/image169.wmf"/><Relationship Id="rId4" Type="http://schemas.openxmlformats.org/officeDocument/2006/relationships/image" Target="../media/image168.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71.wmf"/><Relationship Id="rId1" Type="http://schemas.openxmlformats.org/officeDocument/2006/relationships/image" Target="../media/image170.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image" Target="../media/image173.wmf"/><Relationship Id="rId7" Type="http://schemas.openxmlformats.org/officeDocument/2006/relationships/image" Target="../media/image177.wmf"/><Relationship Id="rId2" Type="http://schemas.openxmlformats.org/officeDocument/2006/relationships/image" Target="../media/image148.wmf"/><Relationship Id="rId1" Type="http://schemas.openxmlformats.org/officeDocument/2006/relationships/image" Target="../media/image172.wmf"/><Relationship Id="rId6" Type="http://schemas.openxmlformats.org/officeDocument/2006/relationships/image" Target="../media/image176.wmf"/><Relationship Id="rId5" Type="http://schemas.openxmlformats.org/officeDocument/2006/relationships/image" Target="../media/image175.wmf"/><Relationship Id="rId10" Type="http://schemas.openxmlformats.org/officeDocument/2006/relationships/image" Target="../media/image171.wmf"/><Relationship Id="rId4" Type="http://schemas.openxmlformats.org/officeDocument/2006/relationships/image" Target="../media/image174.wmf"/><Relationship Id="rId9" Type="http://schemas.openxmlformats.org/officeDocument/2006/relationships/image" Target="../media/image17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 Id="rId5" Type="http://schemas.openxmlformats.org/officeDocument/2006/relationships/image" Target="../media/image183.wmf"/><Relationship Id="rId4" Type="http://schemas.openxmlformats.org/officeDocument/2006/relationships/image" Target="../media/image182.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86.wmf"/><Relationship Id="rId13" Type="http://schemas.openxmlformats.org/officeDocument/2006/relationships/image" Target="../media/image191.wmf"/><Relationship Id="rId3" Type="http://schemas.openxmlformats.org/officeDocument/2006/relationships/image" Target="../media/image181.wmf"/><Relationship Id="rId7" Type="http://schemas.openxmlformats.org/officeDocument/2006/relationships/image" Target="../media/image185.wmf"/><Relationship Id="rId12" Type="http://schemas.openxmlformats.org/officeDocument/2006/relationships/image" Target="../media/image190.wmf"/><Relationship Id="rId2" Type="http://schemas.openxmlformats.org/officeDocument/2006/relationships/image" Target="../media/image180.wmf"/><Relationship Id="rId1" Type="http://schemas.openxmlformats.org/officeDocument/2006/relationships/image" Target="../media/image179.wmf"/><Relationship Id="rId6" Type="http://schemas.openxmlformats.org/officeDocument/2006/relationships/image" Target="../media/image184.wmf"/><Relationship Id="rId11" Type="http://schemas.openxmlformats.org/officeDocument/2006/relationships/image" Target="../media/image189.wmf"/><Relationship Id="rId5" Type="http://schemas.openxmlformats.org/officeDocument/2006/relationships/image" Target="../media/image183.wmf"/><Relationship Id="rId10" Type="http://schemas.openxmlformats.org/officeDocument/2006/relationships/image" Target="../media/image188.wmf"/><Relationship Id="rId4" Type="http://schemas.openxmlformats.org/officeDocument/2006/relationships/image" Target="../media/image182.wmf"/><Relationship Id="rId9" Type="http://schemas.openxmlformats.org/officeDocument/2006/relationships/image" Target="../media/image187.wmf"/><Relationship Id="rId14" Type="http://schemas.openxmlformats.org/officeDocument/2006/relationships/image" Target="../media/image192.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image" Target="../media/image195.wmf"/><Relationship Id="rId7" Type="http://schemas.openxmlformats.org/officeDocument/2006/relationships/image" Target="../media/image199.wmf"/><Relationship Id="rId2" Type="http://schemas.openxmlformats.org/officeDocument/2006/relationships/image" Target="../media/image194.wmf"/><Relationship Id="rId1" Type="http://schemas.openxmlformats.org/officeDocument/2006/relationships/image" Target="../media/image193.wmf"/><Relationship Id="rId6" Type="http://schemas.openxmlformats.org/officeDocument/2006/relationships/image" Target="../media/image198.wmf"/><Relationship Id="rId5" Type="http://schemas.openxmlformats.org/officeDocument/2006/relationships/image" Target="../media/image197.wmf"/><Relationship Id="rId4" Type="http://schemas.openxmlformats.org/officeDocument/2006/relationships/image" Target="../media/image196.wmf"/><Relationship Id="rId9" Type="http://schemas.openxmlformats.org/officeDocument/2006/relationships/image" Target="../media/image201.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 Id="rId5" Type="http://schemas.openxmlformats.org/officeDocument/2006/relationships/image" Target="../media/image206.wmf"/><Relationship Id="rId4" Type="http://schemas.openxmlformats.org/officeDocument/2006/relationships/image" Target="../media/image205.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13.wmf"/><Relationship Id="rId3" Type="http://schemas.openxmlformats.org/officeDocument/2006/relationships/image" Target="../media/image208.wmf"/><Relationship Id="rId7" Type="http://schemas.openxmlformats.org/officeDocument/2006/relationships/image" Target="../media/image212.wmf"/><Relationship Id="rId2" Type="http://schemas.openxmlformats.org/officeDocument/2006/relationships/image" Target="../media/image184.wmf"/><Relationship Id="rId1" Type="http://schemas.openxmlformats.org/officeDocument/2006/relationships/image" Target="../media/image207.wmf"/><Relationship Id="rId6" Type="http://schemas.openxmlformats.org/officeDocument/2006/relationships/image" Target="../media/image211.wmf"/><Relationship Id="rId11" Type="http://schemas.openxmlformats.org/officeDocument/2006/relationships/image" Target="../media/image192.wmf"/><Relationship Id="rId5" Type="http://schemas.openxmlformats.org/officeDocument/2006/relationships/image" Target="../media/image210.wmf"/><Relationship Id="rId10" Type="http://schemas.openxmlformats.org/officeDocument/2006/relationships/image" Target="../media/image215.wmf"/><Relationship Id="rId4" Type="http://schemas.openxmlformats.org/officeDocument/2006/relationships/image" Target="../media/image209.wmf"/><Relationship Id="rId9" Type="http://schemas.openxmlformats.org/officeDocument/2006/relationships/image" Target="../media/image214.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217.wmf"/><Relationship Id="rId1" Type="http://schemas.openxmlformats.org/officeDocument/2006/relationships/image" Target="../media/image2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30.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6.wmf"/><Relationship Id="rId5" Type="http://schemas.openxmlformats.org/officeDocument/2006/relationships/image" Target="../media/image42.wmf"/><Relationship Id="rId4"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5" Type="http://schemas.openxmlformats.org/officeDocument/2006/relationships/image" Target="../media/image55.wmf"/><Relationship Id="rId4"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075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330755"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330756"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330757"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C9D5A381-772C-4749-B459-556AFFEAE64D}"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493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124931"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86020"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124933"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24934"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124935"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FCA96F74-3B65-476A-9897-26CBA2597294}"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9C488E79-9602-4010-A9DD-1DEAAD5E71D9}" type="datetimeFigureOut">
              <a:rPr lang="zh-CN" altLang="en-US"/>
              <a:pPr>
                <a:defRPr/>
              </a:pPr>
              <a:t>2015/4/13</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C822299-3824-425E-973A-CB1EAC1D17C4}" type="slidenum">
              <a:rPr lang="zh-CN" altLang="en-US"/>
              <a:pPr>
                <a:defRPr/>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44D46BDF-9D4C-4223-8B94-F879B0F6EBB3}" type="datetimeFigureOut">
              <a:rPr lang="zh-CN" altLang="en-US"/>
              <a:pPr>
                <a:defRPr/>
              </a:pPr>
              <a:t>2015/4/13</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06007EF-07BA-41F0-ACFB-B5D15D568D96}"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CA106D93-1BC2-45EC-97C1-F7B38C021F88}" type="datetimeFigureOut">
              <a:rPr lang="zh-CN" altLang="en-US"/>
              <a:pPr>
                <a:defRPr/>
              </a:pPr>
              <a:t>2015/4/13</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C7AE0D17-3480-414B-9582-AA4D5B75B272}" type="slidenum">
              <a:rPr lang="zh-CN" altLang="en-US"/>
              <a:pPr>
                <a:defRPr/>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smtClean="0"/>
            </a:lvl1pPr>
          </a:lstStyle>
          <a:p>
            <a:pPr>
              <a:defRPr/>
            </a:pPr>
            <a:fld id="{BA793261-78B6-450C-B359-578BE3A94DF9}" type="datetimeFigureOut">
              <a:rPr lang="zh-CN" altLang="en-US"/>
              <a:pPr>
                <a:defRPr/>
              </a:pPr>
              <a:t>2015/4/13</a:t>
            </a:fld>
            <a:endParaRPr lang="zh-CN" altLang="en-US"/>
          </a:p>
        </p:txBody>
      </p:sp>
      <p:sp>
        <p:nvSpPr>
          <p:cNvPr id="5" name="页脚占位符 4"/>
          <p:cNvSpPr>
            <a:spLocks noGrp="1"/>
          </p:cNvSpPr>
          <p:nvPr>
            <p:ph type="ftr" sz="quarter" idx="11"/>
          </p:nvPr>
        </p:nvSpPr>
        <p:spPr/>
        <p:txBody>
          <a:bodyPr/>
          <a:lstStyle>
            <a:lvl1pPr>
              <a:defRPr smtClean="0"/>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853E204B-B83E-4E6C-886F-2E72BD4A79FA}" type="slidenum">
              <a:rPr lang="zh-CN" altLang="en-US"/>
              <a:pPr>
                <a:defRPr/>
              </a:pPr>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smtClean="0"/>
            </a:lvl1pPr>
          </a:lstStyle>
          <a:p>
            <a:pPr>
              <a:defRPr/>
            </a:pPr>
            <a:fld id="{293F7A7E-A0A6-42D2-B505-B6691E693B4D}" type="datetimeFigureOut">
              <a:rPr lang="zh-CN" altLang="en-US"/>
              <a:pPr>
                <a:defRPr/>
              </a:pPr>
              <a:t>2015/4/13</a:t>
            </a:fld>
            <a:endParaRPr lang="zh-CN" altLang="en-US"/>
          </a:p>
        </p:txBody>
      </p:sp>
      <p:sp>
        <p:nvSpPr>
          <p:cNvPr id="5" name="页脚占位符 4"/>
          <p:cNvSpPr>
            <a:spLocks noGrp="1"/>
          </p:cNvSpPr>
          <p:nvPr>
            <p:ph type="ftr" sz="quarter" idx="11"/>
          </p:nvPr>
        </p:nvSpPr>
        <p:spPr/>
        <p:txBody>
          <a:bodyPr/>
          <a:lstStyle>
            <a:lvl1pPr>
              <a:defRPr smtClean="0"/>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4A55FD0-12A2-4EFA-9420-051D31F02C82}" type="slidenum">
              <a:rPr lang="zh-CN" altLang="en-US"/>
              <a:pPr>
                <a:defRPr/>
              </a:pPr>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smtClean="0"/>
            </a:lvl1pPr>
          </a:lstStyle>
          <a:p>
            <a:pPr>
              <a:defRPr/>
            </a:pPr>
            <a:fld id="{C601D216-94BD-4497-ADDE-150104C8ACAA}" type="datetimeFigureOut">
              <a:rPr lang="zh-CN" altLang="en-US"/>
              <a:pPr>
                <a:defRPr/>
              </a:pPr>
              <a:t>2015/4/13</a:t>
            </a:fld>
            <a:endParaRPr lang="zh-CN" altLang="en-US"/>
          </a:p>
        </p:txBody>
      </p:sp>
      <p:sp>
        <p:nvSpPr>
          <p:cNvPr id="5" name="页脚占位符 4"/>
          <p:cNvSpPr>
            <a:spLocks noGrp="1"/>
          </p:cNvSpPr>
          <p:nvPr>
            <p:ph type="ftr" sz="quarter" idx="11"/>
          </p:nvPr>
        </p:nvSpPr>
        <p:spPr/>
        <p:txBody>
          <a:bodyPr/>
          <a:lstStyle>
            <a:lvl1pPr>
              <a:defRPr smtClean="0"/>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BF6132CA-DB56-4547-9FE3-D9E79064525D}" type="slidenum">
              <a:rPr lang="zh-CN" altLang="en-US"/>
              <a:pPr>
                <a:defRPr/>
              </a:pPr>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smtClean="0"/>
            </a:lvl1pPr>
          </a:lstStyle>
          <a:p>
            <a:pPr>
              <a:defRPr/>
            </a:pPr>
            <a:fld id="{E92BF185-FD6C-49ED-AFF2-FB55980762FB}" type="datetimeFigureOut">
              <a:rPr lang="zh-CN" altLang="en-US"/>
              <a:pPr>
                <a:defRPr/>
              </a:pPr>
              <a:t>2015/4/13</a:t>
            </a:fld>
            <a:endParaRPr lang="zh-CN" altLang="en-US"/>
          </a:p>
        </p:txBody>
      </p:sp>
      <p:sp>
        <p:nvSpPr>
          <p:cNvPr id="6" name="页脚占位符 5"/>
          <p:cNvSpPr>
            <a:spLocks noGrp="1"/>
          </p:cNvSpPr>
          <p:nvPr>
            <p:ph type="ftr" sz="quarter" idx="11"/>
          </p:nvPr>
        </p:nvSpPr>
        <p:spPr/>
        <p:txBody>
          <a:bodyPr/>
          <a:lstStyle>
            <a:lvl1pPr>
              <a:defRPr smtClean="0"/>
            </a:lvl1pPr>
          </a:lstStyle>
          <a:p>
            <a:pPr>
              <a:defRPr/>
            </a:pPr>
            <a:endParaRPr lang="zh-CN" altLang="en-US"/>
          </a:p>
        </p:txBody>
      </p:sp>
      <p:sp>
        <p:nvSpPr>
          <p:cNvPr id="7" name="灯片编号占位符 6"/>
          <p:cNvSpPr>
            <a:spLocks noGrp="1"/>
          </p:cNvSpPr>
          <p:nvPr>
            <p:ph type="sldNum" sz="quarter" idx="12"/>
          </p:nvPr>
        </p:nvSpPr>
        <p:spPr/>
        <p:txBody>
          <a:bodyPr/>
          <a:lstStyle>
            <a:lvl1pPr>
              <a:defRPr/>
            </a:lvl1pPr>
          </a:lstStyle>
          <a:p>
            <a:pPr>
              <a:defRPr/>
            </a:pPr>
            <a:fld id="{9243AFF7-78C0-44F9-B916-D75AAB882735}" type="slidenum">
              <a:rPr lang="zh-CN" altLang="en-US"/>
              <a:pPr>
                <a:defRPr/>
              </a:pPr>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smtClean="0"/>
            </a:lvl1pPr>
          </a:lstStyle>
          <a:p>
            <a:pPr>
              <a:defRPr/>
            </a:pPr>
            <a:fld id="{F071612A-DEC2-49D1-9B6E-D6DB0B15E50F}" type="datetimeFigureOut">
              <a:rPr lang="zh-CN" altLang="en-US"/>
              <a:pPr>
                <a:defRPr/>
              </a:pPr>
              <a:t>2015/4/13</a:t>
            </a:fld>
            <a:endParaRPr lang="zh-CN" altLang="en-US"/>
          </a:p>
        </p:txBody>
      </p:sp>
      <p:sp>
        <p:nvSpPr>
          <p:cNvPr id="8" name="页脚占位符 7"/>
          <p:cNvSpPr>
            <a:spLocks noGrp="1"/>
          </p:cNvSpPr>
          <p:nvPr>
            <p:ph type="ftr" sz="quarter" idx="11"/>
          </p:nvPr>
        </p:nvSpPr>
        <p:spPr/>
        <p:txBody>
          <a:bodyPr/>
          <a:lstStyle>
            <a:lvl1pPr>
              <a:defRPr smtClean="0"/>
            </a:lvl1pPr>
          </a:lstStyle>
          <a:p>
            <a:pPr>
              <a:defRPr/>
            </a:pPr>
            <a:endParaRPr lang="zh-CN" altLang="en-US"/>
          </a:p>
        </p:txBody>
      </p:sp>
      <p:sp>
        <p:nvSpPr>
          <p:cNvPr id="9" name="灯片编号占位符 8"/>
          <p:cNvSpPr>
            <a:spLocks noGrp="1"/>
          </p:cNvSpPr>
          <p:nvPr>
            <p:ph type="sldNum" sz="quarter" idx="12"/>
          </p:nvPr>
        </p:nvSpPr>
        <p:spPr/>
        <p:txBody>
          <a:bodyPr/>
          <a:lstStyle>
            <a:lvl1pPr>
              <a:defRPr/>
            </a:lvl1pPr>
          </a:lstStyle>
          <a:p>
            <a:pPr>
              <a:defRPr/>
            </a:pPr>
            <a:fld id="{873F0A57-C61D-4EEE-9614-D99B1E68263F}" type="slidenum">
              <a:rPr lang="zh-CN" altLang="en-US"/>
              <a:pPr>
                <a:defRPr/>
              </a:pPr>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smtClean="0"/>
            </a:lvl1pPr>
          </a:lstStyle>
          <a:p>
            <a:pPr>
              <a:defRPr/>
            </a:pPr>
            <a:fld id="{7C0977B1-7880-4C37-9127-A9D824755E8C}" type="datetimeFigureOut">
              <a:rPr lang="zh-CN" altLang="en-US"/>
              <a:pPr>
                <a:defRPr/>
              </a:pPr>
              <a:t>2015/4/13</a:t>
            </a:fld>
            <a:endParaRPr lang="zh-CN" altLang="en-US"/>
          </a:p>
        </p:txBody>
      </p:sp>
      <p:sp>
        <p:nvSpPr>
          <p:cNvPr id="4" name="页脚占位符 3"/>
          <p:cNvSpPr>
            <a:spLocks noGrp="1"/>
          </p:cNvSpPr>
          <p:nvPr>
            <p:ph type="ftr" sz="quarter" idx="11"/>
          </p:nvPr>
        </p:nvSpPr>
        <p:spPr/>
        <p:txBody>
          <a:bodyPr/>
          <a:lstStyle>
            <a:lvl1pPr>
              <a:defRPr smtClean="0"/>
            </a:lvl1pPr>
          </a:lstStyle>
          <a:p>
            <a:pPr>
              <a:defRPr/>
            </a:pPr>
            <a:endParaRPr lang="zh-CN" altLang="en-US"/>
          </a:p>
        </p:txBody>
      </p:sp>
      <p:sp>
        <p:nvSpPr>
          <p:cNvPr id="5" name="灯片编号占位符 4"/>
          <p:cNvSpPr>
            <a:spLocks noGrp="1"/>
          </p:cNvSpPr>
          <p:nvPr>
            <p:ph type="sldNum" sz="quarter" idx="12"/>
          </p:nvPr>
        </p:nvSpPr>
        <p:spPr/>
        <p:txBody>
          <a:bodyPr/>
          <a:lstStyle>
            <a:lvl1pPr>
              <a:defRPr/>
            </a:lvl1pPr>
          </a:lstStyle>
          <a:p>
            <a:pPr>
              <a:defRPr/>
            </a:pPr>
            <a:fld id="{8000D99F-9795-4155-B73D-E2C7EF658775}" type="slidenum">
              <a:rPr lang="zh-CN" altLang="en-US"/>
              <a:pPr>
                <a:defRPr/>
              </a:pPr>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smtClean="0"/>
            </a:lvl1pPr>
          </a:lstStyle>
          <a:p>
            <a:pPr>
              <a:defRPr/>
            </a:pPr>
            <a:fld id="{D2A9A135-EEBD-432F-8677-E52EBC5A1765}" type="datetimeFigureOut">
              <a:rPr lang="zh-CN" altLang="en-US"/>
              <a:pPr>
                <a:defRPr/>
              </a:pPr>
              <a:t>2015/4/13</a:t>
            </a:fld>
            <a:endParaRPr lang="zh-CN" altLang="en-US"/>
          </a:p>
        </p:txBody>
      </p:sp>
      <p:sp>
        <p:nvSpPr>
          <p:cNvPr id="3" name="页脚占位符 2"/>
          <p:cNvSpPr>
            <a:spLocks noGrp="1"/>
          </p:cNvSpPr>
          <p:nvPr>
            <p:ph type="ftr" sz="quarter" idx="11"/>
          </p:nvPr>
        </p:nvSpPr>
        <p:spPr/>
        <p:txBody>
          <a:bodyPr/>
          <a:lstStyle>
            <a:lvl1pPr>
              <a:defRPr smtClean="0"/>
            </a:lvl1pPr>
          </a:lstStyle>
          <a:p>
            <a:pPr>
              <a:defRPr/>
            </a:pPr>
            <a:endParaRPr lang="zh-CN" altLang="en-US"/>
          </a:p>
        </p:txBody>
      </p:sp>
      <p:sp>
        <p:nvSpPr>
          <p:cNvPr id="4" name="灯片编号占位符 3"/>
          <p:cNvSpPr>
            <a:spLocks noGrp="1"/>
          </p:cNvSpPr>
          <p:nvPr>
            <p:ph type="sldNum" sz="quarter" idx="12"/>
          </p:nvPr>
        </p:nvSpPr>
        <p:spPr/>
        <p:txBody>
          <a:bodyPr/>
          <a:lstStyle>
            <a:lvl1pPr>
              <a:defRPr/>
            </a:lvl1pPr>
          </a:lstStyle>
          <a:p>
            <a:pPr>
              <a:defRPr/>
            </a:pPr>
            <a:fld id="{903285F1-DE60-44E0-BE36-670764C8E4C6}" type="slidenum">
              <a:rPr lang="zh-CN" altLang="en-US"/>
              <a:pPr>
                <a:defRPr/>
              </a:pPr>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smtClean="0"/>
            </a:lvl1pPr>
          </a:lstStyle>
          <a:p>
            <a:pPr>
              <a:defRPr/>
            </a:pPr>
            <a:fld id="{B67A7E09-B934-475C-9AA8-481A895E3057}" type="datetimeFigureOut">
              <a:rPr lang="zh-CN" altLang="en-US"/>
              <a:pPr>
                <a:defRPr/>
              </a:pPr>
              <a:t>2015/4/13</a:t>
            </a:fld>
            <a:endParaRPr lang="zh-CN" altLang="en-US"/>
          </a:p>
        </p:txBody>
      </p:sp>
      <p:sp>
        <p:nvSpPr>
          <p:cNvPr id="6" name="页脚占位符 5"/>
          <p:cNvSpPr>
            <a:spLocks noGrp="1"/>
          </p:cNvSpPr>
          <p:nvPr>
            <p:ph type="ftr" sz="quarter" idx="11"/>
          </p:nvPr>
        </p:nvSpPr>
        <p:spPr/>
        <p:txBody>
          <a:bodyPr/>
          <a:lstStyle>
            <a:lvl1pPr>
              <a:defRPr smtClean="0"/>
            </a:lvl1pPr>
          </a:lstStyle>
          <a:p>
            <a:pPr>
              <a:defRPr/>
            </a:pPr>
            <a:endParaRPr lang="zh-CN" altLang="en-US"/>
          </a:p>
        </p:txBody>
      </p:sp>
      <p:sp>
        <p:nvSpPr>
          <p:cNvPr id="7" name="灯片编号占位符 6"/>
          <p:cNvSpPr>
            <a:spLocks noGrp="1"/>
          </p:cNvSpPr>
          <p:nvPr>
            <p:ph type="sldNum" sz="quarter" idx="12"/>
          </p:nvPr>
        </p:nvSpPr>
        <p:spPr/>
        <p:txBody>
          <a:bodyPr/>
          <a:lstStyle>
            <a:lvl1pPr>
              <a:defRPr/>
            </a:lvl1pPr>
          </a:lstStyle>
          <a:p>
            <a:pPr>
              <a:defRPr/>
            </a:pPr>
            <a:fld id="{7AEDBFFF-CD33-4CB9-B008-3A2F22FAD26E}" type="slidenum">
              <a:rPr lang="zh-CN" altLang="en-US"/>
              <a:pPr>
                <a:defRPr/>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98AC6382-0DDD-48E1-8CF5-82379FDDFE38}" type="datetimeFigureOut">
              <a:rPr lang="zh-CN" altLang="en-US"/>
              <a:pPr>
                <a:defRPr/>
              </a:pPr>
              <a:t>2015/4/13</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5BCFCFC-584E-418A-9060-AC30E94EDB8B}" type="slidenum">
              <a:rPr lang="zh-CN" altLang="en-US"/>
              <a:pPr>
                <a:defRPr/>
              </a:pPr>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smtClean="0"/>
            </a:lvl1pPr>
          </a:lstStyle>
          <a:p>
            <a:pPr>
              <a:defRPr/>
            </a:pPr>
            <a:fld id="{D2BF2AC4-9CC5-4CE4-A690-B1505D8EAADE}" type="datetimeFigureOut">
              <a:rPr lang="zh-CN" altLang="en-US"/>
              <a:pPr>
                <a:defRPr/>
              </a:pPr>
              <a:t>2015/4/13</a:t>
            </a:fld>
            <a:endParaRPr lang="zh-CN" altLang="en-US"/>
          </a:p>
        </p:txBody>
      </p:sp>
      <p:sp>
        <p:nvSpPr>
          <p:cNvPr id="6" name="页脚占位符 5"/>
          <p:cNvSpPr>
            <a:spLocks noGrp="1"/>
          </p:cNvSpPr>
          <p:nvPr>
            <p:ph type="ftr" sz="quarter" idx="11"/>
          </p:nvPr>
        </p:nvSpPr>
        <p:spPr/>
        <p:txBody>
          <a:bodyPr/>
          <a:lstStyle>
            <a:lvl1pPr>
              <a:defRPr smtClean="0"/>
            </a:lvl1pPr>
          </a:lstStyle>
          <a:p>
            <a:pPr>
              <a:defRPr/>
            </a:pPr>
            <a:endParaRPr lang="zh-CN" altLang="en-US"/>
          </a:p>
        </p:txBody>
      </p:sp>
      <p:sp>
        <p:nvSpPr>
          <p:cNvPr id="7" name="灯片编号占位符 6"/>
          <p:cNvSpPr>
            <a:spLocks noGrp="1"/>
          </p:cNvSpPr>
          <p:nvPr>
            <p:ph type="sldNum" sz="quarter" idx="12"/>
          </p:nvPr>
        </p:nvSpPr>
        <p:spPr/>
        <p:txBody>
          <a:bodyPr/>
          <a:lstStyle>
            <a:lvl1pPr>
              <a:defRPr/>
            </a:lvl1pPr>
          </a:lstStyle>
          <a:p>
            <a:pPr>
              <a:defRPr/>
            </a:pPr>
            <a:fld id="{55BF226F-9928-44BD-B2D5-D0ED7C57111C}" type="slidenum">
              <a:rPr lang="zh-CN" altLang="en-US"/>
              <a:pPr>
                <a:defRPr/>
              </a:pPr>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smtClean="0"/>
            </a:lvl1pPr>
          </a:lstStyle>
          <a:p>
            <a:pPr>
              <a:defRPr/>
            </a:pPr>
            <a:fld id="{D8C988FF-16CD-4861-AA4A-264EFD96D516}" type="datetimeFigureOut">
              <a:rPr lang="zh-CN" altLang="en-US"/>
              <a:pPr>
                <a:defRPr/>
              </a:pPr>
              <a:t>2015/4/13</a:t>
            </a:fld>
            <a:endParaRPr lang="zh-CN" altLang="en-US"/>
          </a:p>
        </p:txBody>
      </p:sp>
      <p:sp>
        <p:nvSpPr>
          <p:cNvPr id="5" name="页脚占位符 4"/>
          <p:cNvSpPr>
            <a:spLocks noGrp="1"/>
          </p:cNvSpPr>
          <p:nvPr>
            <p:ph type="ftr" sz="quarter" idx="11"/>
          </p:nvPr>
        </p:nvSpPr>
        <p:spPr/>
        <p:txBody>
          <a:bodyPr/>
          <a:lstStyle>
            <a:lvl1pPr>
              <a:defRPr smtClean="0"/>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B5BC00F-60E8-459D-855E-17BFB3E9A715}" type="slidenum">
              <a:rPr lang="zh-CN" altLang="en-US"/>
              <a:pPr>
                <a:defRPr/>
              </a:pPr>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smtClean="0"/>
            </a:lvl1pPr>
          </a:lstStyle>
          <a:p>
            <a:pPr>
              <a:defRPr/>
            </a:pPr>
            <a:fld id="{9945030A-89FE-430F-8DFA-260B81F4D51A}" type="datetimeFigureOut">
              <a:rPr lang="zh-CN" altLang="en-US"/>
              <a:pPr>
                <a:defRPr/>
              </a:pPr>
              <a:t>2015/4/13</a:t>
            </a:fld>
            <a:endParaRPr lang="zh-CN" altLang="en-US"/>
          </a:p>
        </p:txBody>
      </p:sp>
      <p:sp>
        <p:nvSpPr>
          <p:cNvPr id="5" name="页脚占位符 4"/>
          <p:cNvSpPr>
            <a:spLocks noGrp="1"/>
          </p:cNvSpPr>
          <p:nvPr>
            <p:ph type="ftr" sz="quarter" idx="11"/>
          </p:nvPr>
        </p:nvSpPr>
        <p:spPr/>
        <p:txBody>
          <a:bodyPr/>
          <a:lstStyle>
            <a:lvl1pPr>
              <a:defRPr smtClean="0"/>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C7DA017C-FF72-400E-A349-8101C0701038}" type="slidenum">
              <a:rPr lang="zh-CN" altLang="en-US"/>
              <a:pPr>
                <a:defRPr/>
              </a:pPr>
              <a:t>‹#›</a:t>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ounded Rectangle 15"/>
          <p:cNvSpPr/>
          <p:nvPr/>
        </p:nvSpPr>
        <p:spPr>
          <a:xfrm>
            <a:off x="228600" y="228600"/>
            <a:ext cx="8696325" cy="6035675"/>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5" name="Group 9"/>
          <p:cNvGrpSpPr>
            <a:grpSpLocks noChangeAspect="1"/>
          </p:cNvGrpSpPr>
          <p:nvPr/>
        </p:nvGrpSpPr>
        <p:grpSpPr bwMode="auto">
          <a:xfrm>
            <a:off x="211138" y="5354638"/>
            <a:ext cx="8723312" cy="1330325"/>
            <a:chOff x="-3905250" y="4294188"/>
            <a:chExt cx="13011150" cy="1892300"/>
          </a:xfrm>
        </p:grpSpPr>
        <p:sp>
          <p:nvSpPr>
            <p:cNvPr id="6" name="Freeform 14"/>
            <p:cNvSpPr>
              <a:spLocks/>
            </p:cNvSpPr>
            <p:nvPr/>
          </p:nvSpPr>
          <p:spPr bwMode="hidden">
            <a:xfrm>
              <a:off x="4810125" y="4500563"/>
              <a:ext cx="4295775" cy="1016000"/>
            </a:xfrm>
            <a:custGeom>
              <a:avLst/>
              <a:gdLst>
                <a:gd name="T0" fmla="*/ 2700 w 2706"/>
                <a:gd name="T1" fmla="*/ 0 h 640"/>
                <a:gd name="T2" fmla="*/ 2700 w 2706"/>
                <a:gd name="T3" fmla="*/ 0 h 640"/>
                <a:gd name="T4" fmla="*/ 2586 w 2706"/>
                <a:gd name="T5" fmla="*/ 18 h 640"/>
                <a:gd name="T6" fmla="*/ 2470 w 2706"/>
                <a:gd name="T7" fmla="*/ 38 h 640"/>
                <a:gd name="T8" fmla="*/ 2352 w 2706"/>
                <a:gd name="T9" fmla="*/ 60 h 640"/>
                <a:gd name="T10" fmla="*/ 2230 w 2706"/>
                <a:gd name="T11" fmla="*/ 82 h 640"/>
                <a:gd name="T12" fmla="*/ 2106 w 2706"/>
                <a:gd name="T13" fmla="*/ 108 h 640"/>
                <a:gd name="T14" fmla="*/ 1978 w 2706"/>
                <a:gd name="T15" fmla="*/ 134 h 640"/>
                <a:gd name="T16" fmla="*/ 1848 w 2706"/>
                <a:gd name="T17" fmla="*/ 164 h 640"/>
                <a:gd name="T18" fmla="*/ 1714 w 2706"/>
                <a:gd name="T19" fmla="*/ 194 h 640"/>
                <a:gd name="T20" fmla="*/ 1714 w 2706"/>
                <a:gd name="T21" fmla="*/ 194 h 640"/>
                <a:gd name="T22" fmla="*/ 1472 w 2706"/>
                <a:gd name="T23" fmla="*/ 252 h 640"/>
                <a:gd name="T24" fmla="*/ 1236 w 2706"/>
                <a:gd name="T25" fmla="*/ 304 h 640"/>
                <a:gd name="T26" fmla="*/ 1010 w 2706"/>
                <a:gd name="T27" fmla="*/ 352 h 640"/>
                <a:gd name="T28" fmla="*/ 792 w 2706"/>
                <a:gd name="T29" fmla="*/ 398 h 640"/>
                <a:gd name="T30" fmla="*/ 584 w 2706"/>
                <a:gd name="T31" fmla="*/ 438 h 640"/>
                <a:gd name="T32" fmla="*/ 382 w 2706"/>
                <a:gd name="T33" fmla="*/ 474 h 640"/>
                <a:gd name="T34" fmla="*/ 188 w 2706"/>
                <a:gd name="T35" fmla="*/ 508 h 640"/>
                <a:gd name="T36" fmla="*/ 0 w 2706"/>
                <a:gd name="T37" fmla="*/ 538 h 640"/>
                <a:gd name="T38" fmla="*/ 0 w 2706"/>
                <a:gd name="T39" fmla="*/ 538 h 640"/>
                <a:gd name="T40" fmla="*/ 130 w 2706"/>
                <a:gd name="T41" fmla="*/ 556 h 640"/>
                <a:gd name="T42" fmla="*/ 254 w 2706"/>
                <a:gd name="T43" fmla="*/ 572 h 640"/>
                <a:gd name="T44" fmla="*/ 374 w 2706"/>
                <a:gd name="T45" fmla="*/ 586 h 640"/>
                <a:gd name="T46" fmla="*/ 492 w 2706"/>
                <a:gd name="T47" fmla="*/ 598 h 640"/>
                <a:gd name="T48" fmla="*/ 606 w 2706"/>
                <a:gd name="T49" fmla="*/ 610 h 640"/>
                <a:gd name="T50" fmla="*/ 716 w 2706"/>
                <a:gd name="T51" fmla="*/ 618 h 640"/>
                <a:gd name="T52" fmla="*/ 822 w 2706"/>
                <a:gd name="T53" fmla="*/ 626 h 640"/>
                <a:gd name="T54" fmla="*/ 926 w 2706"/>
                <a:gd name="T55" fmla="*/ 632 h 640"/>
                <a:gd name="T56" fmla="*/ 1028 w 2706"/>
                <a:gd name="T57" fmla="*/ 636 h 640"/>
                <a:gd name="T58" fmla="*/ 1126 w 2706"/>
                <a:gd name="T59" fmla="*/ 638 h 640"/>
                <a:gd name="T60" fmla="*/ 1220 w 2706"/>
                <a:gd name="T61" fmla="*/ 640 h 640"/>
                <a:gd name="T62" fmla="*/ 1312 w 2706"/>
                <a:gd name="T63" fmla="*/ 640 h 640"/>
                <a:gd name="T64" fmla="*/ 1402 w 2706"/>
                <a:gd name="T65" fmla="*/ 638 h 640"/>
                <a:gd name="T66" fmla="*/ 1490 w 2706"/>
                <a:gd name="T67" fmla="*/ 636 h 640"/>
                <a:gd name="T68" fmla="*/ 1574 w 2706"/>
                <a:gd name="T69" fmla="*/ 632 h 640"/>
                <a:gd name="T70" fmla="*/ 1656 w 2706"/>
                <a:gd name="T71" fmla="*/ 626 h 640"/>
                <a:gd name="T72" fmla="*/ 1734 w 2706"/>
                <a:gd name="T73" fmla="*/ 620 h 640"/>
                <a:gd name="T74" fmla="*/ 1812 w 2706"/>
                <a:gd name="T75" fmla="*/ 612 h 640"/>
                <a:gd name="T76" fmla="*/ 1886 w 2706"/>
                <a:gd name="T77" fmla="*/ 602 h 640"/>
                <a:gd name="T78" fmla="*/ 1960 w 2706"/>
                <a:gd name="T79" fmla="*/ 592 h 640"/>
                <a:gd name="T80" fmla="*/ 2030 w 2706"/>
                <a:gd name="T81" fmla="*/ 580 h 640"/>
                <a:gd name="T82" fmla="*/ 2100 w 2706"/>
                <a:gd name="T83" fmla="*/ 568 h 640"/>
                <a:gd name="T84" fmla="*/ 2166 w 2706"/>
                <a:gd name="T85" fmla="*/ 554 h 640"/>
                <a:gd name="T86" fmla="*/ 2232 w 2706"/>
                <a:gd name="T87" fmla="*/ 540 h 640"/>
                <a:gd name="T88" fmla="*/ 2296 w 2706"/>
                <a:gd name="T89" fmla="*/ 524 h 640"/>
                <a:gd name="T90" fmla="*/ 2358 w 2706"/>
                <a:gd name="T91" fmla="*/ 508 h 640"/>
                <a:gd name="T92" fmla="*/ 2418 w 2706"/>
                <a:gd name="T93" fmla="*/ 490 h 640"/>
                <a:gd name="T94" fmla="*/ 2478 w 2706"/>
                <a:gd name="T95" fmla="*/ 472 h 640"/>
                <a:gd name="T96" fmla="*/ 2592 w 2706"/>
                <a:gd name="T97" fmla="*/ 432 h 640"/>
                <a:gd name="T98" fmla="*/ 2702 w 2706"/>
                <a:gd name="T99" fmla="*/ 390 h 640"/>
                <a:gd name="T100" fmla="*/ 2702 w 2706"/>
                <a:gd name="T101" fmla="*/ 390 h 640"/>
                <a:gd name="T102" fmla="*/ 2706 w 2706"/>
                <a:gd name="T103" fmla="*/ 388 h 640"/>
                <a:gd name="T104" fmla="*/ 2706 w 2706"/>
                <a:gd name="T105" fmla="*/ 388 h 640"/>
                <a:gd name="T106" fmla="*/ 2706 w 2706"/>
                <a:gd name="T107" fmla="*/ 0 h 640"/>
                <a:gd name="T108" fmla="*/ 2706 w 2706"/>
                <a:gd name="T109" fmla="*/ 0 h 640"/>
                <a:gd name="T110" fmla="*/ 2700 w 2706"/>
                <a:gd name="T111" fmla="*/ 0 h 640"/>
                <a:gd name="T112" fmla="*/ 2700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headEnd/>
              <a:tailEnd/>
            </a:ln>
          </p:spPr>
          <p:txBody>
            <a:bodyPr/>
            <a:lstStyle/>
            <a:p>
              <a:endParaRPr lang="zh-CN" altLang="en-US"/>
            </a:p>
          </p:txBody>
        </p:sp>
        <p:sp>
          <p:nvSpPr>
            <p:cNvPr id="7" name="Freeform 18"/>
            <p:cNvSpPr>
              <a:spLocks/>
            </p:cNvSpPr>
            <p:nvPr/>
          </p:nvSpPr>
          <p:spPr bwMode="hidden">
            <a:xfrm>
              <a:off x="-309563" y="4318000"/>
              <a:ext cx="8280401" cy="1209675"/>
            </a:xfrm>
            <a:custGeom>
              <a:avLst/>
              <a:gdLst>
                <a:gd name="T0" fmla="*/ 5216 w 5216"/>
                <a:gd name="T1" fmla="*/ 714 h 762"/>
                <a:gd name="T2" fmla="*/ 4984 w 5216"/>
                <a:gd name="T3" fmla="*/ 686 h 762"/>
                <a:gd name="T4" fmla="*/ 4478 w 5216"/>
                <a:gd name="T5" fmla="*/ 610 h 762"/>
                <a:gd name="T6" fmla="*/ 3914 w 5216"/>
                <a:gd name="T7" fmla="*/ 508 h 762"/>
                <a:gd name="T8" fmla="*/ 3286 w 5216"/>
                <a:gd name="T9" fmla="*/ 374 h 762"/>
                <a:gd name="T10" fmla="*/ 2946 w 5216"/>
                <a:gd name="T11" fmla="*/ 296 h 762"/>
                <a:gd name="T12" fmla="*/ 2682 w 5216"/>
                <a:gd name="T13" fmla="*/ 236 h 762"/>
                <a:gd name="T14" fmla="*/ 2430 w 5216"/>
                <a:gd name="T15" fmla="*/ 184 h 762"/>
                <a:gd name="T16" fmla="*/ 2190 w 5216"/>
                <a:gd name="T17" fmla="*/ 140 h 762"/>
                <a:gd name="T18" fmla="*/ 1960 w 5216"/>
                <a:gd name="T19" fmla="*/ 102 h 762"/>
                <a:gd name="T20" fmla="*/ 1740 w 5216"/>
                <a:gd name="T21" fmla="*/ 72 h 762"/>
                <a:gd name="T22" fmla="*/ 1334 w 5216"/>
                <a:gd name="T23" fmla="*/ 28 h 762"/>
                <a:gd name="T24" fmla="*/ 970 w 5216"/>
                <a:gd name="T25" fmla="*/ 4 h 762"/>
                <a:gd name="T26" fmla="*/ 644 w 5216"/>
                <a:gd name="T27" fmla="*/ 0 h 762"/>
                <a:gd name="T28" fmla="*/ 358 w 5216"/>
                <a:gd name="T29" fmla="*/ 10 h 762"/>
                <a:gd name="T30" fmla="*/ 110 w 5216"/>
                <a:gd name="T31" fmla="*/ 32 h 762"/>
                <a:gd name="T32" fmla="*/ 0 w 5216"/>
                <a:gd name="T33" fmla="*/ 48 h 762"/>
                <a:gd name="T34" fmla="*/ 314 w 5216"/>
                <a:gd name="T35" fmla="*/ 86 h 762"/>
                <a:gd name="T36" fmla="*/ 652 w 5216"/>
                <a:gd name="T37" fmla="*/ 140 h 762"/>
                <a:gd name="T38" fmla="*/ 1014 w 5216"/>
                <a:gd name="T39" fmla="*/ 210 h 762"/>
                <a:gd name="T40" fmla="*/ 1402 w 5216"/>
                <a:gd name="T41" fmla="*/ 296 h 762"/>
                <a:gd name="T42" fmla="*/ 1756 w 5216"/>
                <a:gd name="T43" fmla="*/ 378 h 762"/>
                <a:gd name="T44" fmla="*/ 2408 w 5216"/>
                <a:gd name="T45" fmla="*/ 516 h 762"/>
                <a:gd name="T46" fmla="*/ 2708 w 5216"/>
                <a:gd name="T47" fmla="*/ 572 h 762"/>
                <a:gd name="T48" fmla="*/ 2992 w 5216"/>
                <a:gd name="T49" fmla="*/ 620 h 762"/>
                <a:gd name="T50" fmla="*/ 3260 w 5216"/>
                <a:gd name="T51" fmla="*/ 662 h 762"/>
                <a:gd name="T52" fmla="*/ 3512 w 5216"/>
                <a:gd name="T53" fmla="*/ 694 h 762"/>
                <a:gd name="T54" fmla="*/ 3750 w 5216"/>
                <a:gd name="T55" fmla="*/ 722 h 762"/>
                <a:gd name="T56" fmla="*/ 3974 w 5216"/>
                <a:gd name="T57" fmla="*/ 740 h 762"/>
                <a:gd name="T58" fmla="*/ 4184 w 5216"/>
                <a:gd name="T59" fmla="*/ 754 h 762"/>
                <a:gd name="T60" fmla="*/ 4384 w 5216"/>
                <a:gd name="T61" fmla="*/ 762 h 762"/>
                <a:gd name="T62" fmla="*/ 4570 w 5216"/>
                <a:gd name="T63" fmla="*/ 762 h 762"/>
                <a:gd name="T64" fmla="*/ 4746 w 5216"/>
                <a:gd name="T65" fmla="*/ 758 h 762"/>
                <a:gd name="T66" fmla="*/ 4912 w 5216"/>
                <a:gd name="T67" fmla="*/ 748 h 762"/>
                <a:gd name="T68" fmla="*/ 5068 w 5216"/>
                <a:gd name="T69" fmla="*/ 732 h 762"/>
                <a:gd name="T70" fmla="*/ 5216 w 5216"/>
                <a:gd name="T71" fmla="*/ 714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headEnd/>
              <a:tailEnd/>
            </a:ln>
          </p:spPr>
          <p:txBody>
            <a:bodyPr/>
            <a:lstStyle/>
            <a:p>
              <a:endParaRPr lang="zh-CN" altLang="en-US"/>
            </a:p>
          </p:txBody>
        </p:sp>
        <p:sp>
          <p:nvSpPr>
            <p:cNvPr id="8" name="Freeform 22"/>
            <p:cNvSpPr>
              <a:spLocks/>
            </p:cNvSpPr>
            <p:nvPr/>
          </p:nvSpPr>
          <p:spPr bwMode="hidden">
            <a:xfrm>
              <a:off x="3175" y="4335463"/>
              <a:ext cx="8166100" cy="1101725"/>
            </a:xfrm>
            <a:custGeom>
              <a:avLst/>
              <a:gdLst>
                <a:gd name="T0" fmla="*/ 0 w 5144"/>
                <a:gd name="T1" fmla="*/ 70 h 694"/>
                <a:gd name="T2" fmla="*/ 0 w 5144"/>
                <a:gd name="T3" fmla="*/ 70 h 694"/>
                <a:gd name="T4" fmla="*/ 18 w 5144"/>
                <a:gd name="T5" fmla="*/ 66 h 694"/>
                <a:gd name="T6" fmla="*/ 72 w 5144"/>
                <a:gd name="T7" fmla="*/ 56 h 694"/>
                <a:gd name="T8" fmla="*/ 164 w 5144"/>
                <a:gd name="T9" fmla="*/ 42 h 694"/>
                <a:gd name="T10" fmla="*/ 224 w 5144"/>
                <a:gd name="T11" fmla="*/ 34 h 694"/>
                <a:gd name="T12" fmla="*/ 294 w 5144"/>
                <a:gd name="T13" fmla="*/ 26 h 694"/>
                <a:gd name="T14" fmla="*/ 372 w 5144"/>
                <a:gd name="T15" fmla="*/ 20 h 694"/>
                <a:gd name="T16" fmla="*/ 462 w 5144"/>
                <a:gd name="T17" fmla="*/ 14 h 694"/>
                <a:gd name="T18" fmla="*/ 560 w 5144"/>
                <a:gd name="T19" fmla="*/ 8 h 694"/>
                <a:gd name="T20" fmla="*/ 670 w 5144"/>
                <a:gd name="T21" fmla="*/ 4 h 694"/>
                <a:gd name="T22" fmla="*/ 790 w 5144"/>
                <a:gd name="T23" fmla="*/ 2 h 694"/>
                <a:gd name="T24" fmla="*/ 920 w 5144"/>
                <a:gd name="T25" fmla="*/ 0 h 694"/>
                <a:gd name="T26" fmla="*/ 1060 w 5144"/>
                <a:gd name="T27" fmla="*/ 2 h 694"/>
                <a:gd name="T28" fmla="*/ 1210 w 5144"/>
                <a:gd name="T29" fmla="*/ 6 h 694"/>
                <a:gd name="T30" fmla="*/ 1372 w 5144"/>
                <a:gd name="T31" fmla="*/ 14 h 694"/>
                <a:gd name="T32" fmla="*/ 1544 w 5144"/>
                <a:gd name="T33" fmla="*/ 24 h 694"/>
                <a:gd name="T34" fmla="*/ 1726 w 5144"/>
                <a:gd name="T35" fmla="*/ 40 h 694"/>
                <a:gd name="T36" fmla="*/ 1920 w 5144"/>
                <a:gd name="T37" fmla="*/ 58 h 694"/>
                <a:gd name="T38" fmla="*/ 2126 w 5144"/>
                <a:gd name="T39" fmla="*/ 80 h 694"/>
                <a:gd name="T40" fmla="*/ 2342 w 5144"/>
                <a:gd name="T41" fmla="*/ 106 h 694"/>
                <a:gd name="T42" fmla="*/ 2570 w 5144"/>
                <a:gd name="T43" fmla="*/ 138 h 694"/>
                <a:gd name="T44" fmla="*/ 2808 w 5144"/>
                <a:gd name="T45" fmla="*/ 174 h 694"/>
                <a:gd name="T46" fmla="*/ 3058 w 5144"/>
                <a:gd name="T47" fmla="*/ 216 h 694"/>
                <a:gd name="T48" fmla="*/ 3320 w 5144"/>
                <a:gd name="T49" fmla="*/ 266 h 694"/>
                <a:gd name="T50" fmla="*/ 3594 w 5144"/>
                <a:gd name="T51" fmla="*/ 320 h 694"/>
                <a:gd name="T52" fmla="*/ 3880 w 5144"/>
                <a:gd name="T53" fmla="*/ 380 h 694"/>
                <a:gd name="T54" fmla="*/ 4178 w 5144"/>
                <a:gd name="T55" fmla="*/ 448 h 694"/>
                <a:gd name="T56" fmla="*/ 4488 w 5144"/>
                <a:gd name="T57" fmla="*/ 522 h 694"/>
                <a:gd name="T58" fmla="*/ 4810 w 5144"/>
                <a:gd name="T59" fmla="*/ 604 h 694"/>
                <a:gd name="T60" fmla="*/ 5144 w 5144"/>
                <a:gd name="T61" fmla="*/ 694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a:lstStyle/>
            <a:p>
              <a:endParaRPr lang="zh-CN" altLang="en-US"/>
            </a:p>
          </p:txBody>
        </p:sp>
        <p:sp>
          <p:nvSpPr>
            <p:cNvPr id="9" name="Freeform 26"/>
            <p:cNvSpPr>
              <a:spLocks/>
            </p:cNvSpPr>
            <p:nvPr/>
          </p:nvSpPr>
          <p:spPr bwMode="hidden">
            <a:xfrm>
              <a:off x="4156075" y="4316413"/>
              <a:ext cx="4940300" cy="927100"/>
            </a:xfrm>
            <a:custGeom>
              <a:avLst/>
              <a:gdLst>
                <a:gd name="T0" fmla="*/ 0 w 3112"/>
                <a:gd name="T1" fmla="*/ 584 h 584"/>
                <a:gd name="T2" fmla="*/ 0 w 3112"/>
                <a:gd name="T3" fmla="*/ 584 h 584"/>
                <a:gd name="T4" fmla="*/ 90 w 3112"/>
                <a:gd name="T5" fmla="*/ 560 h 584"/>
                <a:gd name="T6" fmla="*/ 336 w 3112"/>
                <a:gd name="T7" fmla="*/ 498 h 584"/>
                <a:gd name="T8" fmla="*/ 506 w 3112"/>
                <a:gd name="T9" fmla="*/ 456 h 584"/>
                <a:gd name="T10" fmla="*/ 702 w 3112"/>
                <a:gd name="T11" fmla="*/ 410 h 584"/>
                <a:gd name="T12" fmla="*/ 920 w 3112"/>
                <a:gd name="T13" fmla="*/ 360 h 584"/>
                <a:gd name="T14" fmla="*/ 1154 w 3112"/>
                <a:gd name="T15" fmla="*/ 306 h 584"/>
                <a:gd name="T16" fmla="*/ 1402 w 3112"/>
                <a:gd name="T17" fmla="*/ 254 h 584"/>
                <a:gd name="T18" fmla="*/ 1656 w 3112"/>
                <a:gd name="T19" fmla="*/ 202 h 584"/>
                <a:gd name="T20" fmla="*/ 1916 w 3112"/>
                <a:gd name="T21" fmla="*/ 154 h 584"/>
                <a:gd name="T22" fmla="*/ 2174 w 3112"/>
                <a:gd name="T23" fmla="*/ 108 h 584"/>
                <a:gd name="T24" fmla="*/ 2302 w 3112"/>
                <a:gd name="T25" fmla="*/ 88 h 584"/>
                <a:gd name="T26" fmla="*/ 2426 w 3112"/>
                <a:gd name="T27" fmla="*/ 68 h 584"/>
                <a:gd name="T28" fmla="*/ 2550 w 3112"/>
                <a:gd name="T29" fmla="*/ 52 h 584"/>
                <a:gd name="T30" fmla="*/ 2670 w 3112"/>
                <a:gd name="T31" fmla="*/ 36 h 584"/>
                <a:gd name="T32" fmla="*/ 2788 w 3112"/>
                <a:gd name="T33" fmla="*/ 24 h 584"/>
                <a:gd name="T34" fmla="*/ 2900 w 3112"/>
                <a:gd name="T35" fmla="*/ 14 h 584"/>
                <a:gd name="T36" fmla="*/ 3008 w 3112"/>
                <a:gd name="T37" fmla="*/ 6 h 584"/>
                <a:gd name="T38" fmla="*/ 3112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a:lstStyle/>
            <a:p>
              <a:endParaRPr lang="zh-CN" altLang="en-US"/>
            </a:p>
          </p:txBody>
        </p:sp>
        <p:sp useBgFill="1">
          <p:nvSpPr>
            <p:cNvPr id="10" name="Freeform 10"/>
            <p:cNvSpPr>
              <a:spLocks/>
            </p:cNvSpPr>
            <p:nvPr/>
          </p:nvSpPr>
          <p:spPr bwMode="hidden">
            <a:xfrm>
              <a:off x="-3905250" y="4294188"/>
              <a:ext cx="13011150" cy="1892300"/>
            </a:xfrm>
            <a:custGeom>
              <a:avLst/>
              <a:gdLst>
                <a:gd name="T0" fmla="*/ 8192 w 8196"/>
                <a:gd name="T1" fmla="*/ 512 h 1192"/>
                <a:gd name="T2" fmla="*/ 8040 w 8196"/>
                <a:gd name="T3" fmla="*/ 570 h 1192"/>
                <a:gd name="T4" fmla="*/ 7878 w 8196"/>
                <a:gd name="T5" fmla="*/ 620 h 1192"/>
                <a:gd name="T6" fmla="*/ 7706 w 8196"/>
                <a:gd name="T7" fmla="*/ 666 h 1192"/>
                <a:gd name="T8" fmla="*/ 7522 w 8196"/>
                <a:gd name="T9" fmla="*/ 702 h 1192"/>
                <a:gd name="T10" fmla="*/ 7322 w 8196"/>
                <a:gd name="T11" fmla="*/ 730 h 1192"/>
                <a:gd name="T12" fmla="*/ 7106 w 8196"/>
                <a:gd name="T13" fmla="*/ 750 h 1192"/>
                <a:gd name="T14" fmla="*/ 6872 w 8196"/>
                <a:gd name="T15" fmla="*/ 762 h 1192"/>
                <a:gd name="T16" fmla="*/ 6618 w 8196"/>
                <a:gd name="T17" fmla="*/ 760 h 1192"/>
                <a:gd name="T18" fmla="*/ 6342 w 8196"/>
                <a:gd name="T19" fmla="*/ 750 h 1192"/>
                <a:gd name="T20" fmla="*/ 6042 w 8196"/>
                <a:gd name="T21" fmla="*/ 726 h 1192"/>
                <a:gd name="T22" fmla="*/ 5716 w 8196"/>
                <a:gd name="T23" fmla="*/ 690 h 1192"/>
                <a:gd name="T24" fmla="*/ 5364 w 8196"/>
                <a:gd name="T25" fmla="*/ 642 h 1192"/>
                <a:gd name="T26" fmla="*/ 4982 w 8196"/>
                <a:gd name="T27" fmla="*/ 578 h 1192"/>
                <a:gd name="T28" fmla="*/ 4568 w 8196"/>
                <a:gd name="T29" fmla="*/ 500 h 1192"/>
                <a:gd name="T30" fmla="*/ 4122 w 8196"/>
                <a:gd name="T31" fmla="*/ 406 h 1192"/>
                <a:gd name="T32" fmla="*/ 3640 w 8196"/>
                <a:gd name="T33" fmla="*/ 296 h 1192"/>
                <a:gd name="T34" fmla="*/ 3396 w 8196"/>
                <a:gd name="T35" fmla="*/ 240 h 1192"/>
                <a:gd name="T36" fmla="*/ 2934 w 8196"/>
                <a:gd name="T37" fmla="*/ 148 h 1192"/>
                <a:gd name="T38" fmla="*/ 2512 w 8196"/>
                <a:gd name="T39" fmla="*/ 82 h 1192"/>
                <a:gd name="T40" fmla="*/ 2126 w 8196"/>
                <a:gd name="T41" fmla="*/ 36 h 1192"/>
                <a:gd name="T42" fmla="*/ 1776 w 8196"/>
                <a:gd name="T43" fmla="*/ 10 h 1192"/>
                <a:gd name="T44" fmla="*/ 1462 w 8196"/>
                <a:gd name="T45" fmla="*/ 0 h 1192"/>
                <a:gd name="T46" fmla="*/ 1182 w 8196"/>
                <a:gd name="T47" fmla="*/ 4 h 1192"/>
                <a:gd name="T48" fmla="*/ 934 w 8196"/>
                <a:gd name="T49" fmla="*/ 20 h 1192"/>
                <a:gd name="T50" fmla="*/ 716 w 8196"/>
                <a:gd name="T51" fmla="*/ 44 h 1192"/>
                <a:gd name="T52" fmla="*/ 530 w 8196"/>
                <a:gd name="T53" fmla="*/ 74 h 1192"/>
                <a:gd name="T54" fmla="*/ 374 w 8196"/>
                <a:gd name="T55" fmla="*/ 108 h 1192"/>
                <a:gd name="T56" fmla="*/ 248 w 8196"/>
                <a:gd name="T57" fmla="*/ 144 h 1192"/>
                <a:gd name="T58" fmla="*/ 148 w 8196"/>
                <a:gd name="T59" fmla="*/ 176 h 1192"/>
                <a:gd name="T60" fmla="*/ 48 w 8196"/>
                <a:gd name="T61" fmla="*/ 216 h 1192"/>
                <a:gd name="T62" fmla="*/ 0 w 8196"/>
                <a:gd name="T63" fmla="*/ 240 h 1192"/>
                <a:gd name="T64" fmla="*/ 8192 w 8196"/>
                <a:gd name="T65" fmla="*/ 1192 h 1192"/>
                <a:gd name="T66" fmla="*/ 8196 w 8196"/>
                <a:gd name="T67" fmla="*/ 1186 h 1192"/>
                <a:gd name="T68" fmla="*/ 8196 w 8196"/>
                <a:gd name="T69" fmla="*/ 510 h 1192"/>
                <a:gd name="T70" fmla="*/ 8192 w 8196"/>
                <a:gd name="T71" fmla="*/ 512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headEnd/>
              <a:tailEnd/>
            </a:ln>
          </p:spPr>
          <p:txBody>
            <a:bodyPr/>
            <a:lstStyle/>
            <a:p>
              <a:endParaRPr lang="zh-CN" altLang="en-US"/>
            </a:p>
          </p:txBody>
        </p:sp>
      </p:grpSp>
      <p:sp>
        <p:nvSpPr>
          <p:cNvPr id="2" name="Title 1"/>
          <p:cNvSpPr>
            <a:spLocks noGrp="1"/>
          </p:cNvSpPr>
          <p:nvPr>
            <p:ph type="ctrTitle"/>
          </p:nvPr>
        </p:nvSpPr>
        <p:spPr>
          <a:xfrm>
            <a:off x="685800" y="1600200"/>
            <a:ext cx="7772400" cy="1780108"/>
          </a:xfrm>
        </p:spPr>
        <p:txBody>
          <a:bodyPr anchor="b">
            <a:normAutofit/>
          </a:bodyPr>
          <a:lstStyle>
            <a:lvl1pPr>
              <a:defRPr sz="4400">
                <a:solidFill>
                  <a:srgbClr val="FFFFFF"/>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371600" y="3556001"/>
            <a:ext cx="6400800" cy="1473200"/>
          </a:xfrm>
        </p:spPr>
        <p:txBody>
          <a:bodyPr>
            <a:normAutofit/>
          </a:bodyPr>
          <a:lstStyle>
            <a:lvl1pPr marL="0" indent="0" algn="ctr">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11" name="Date Placeholder 3"/>
          <p:cNvSpPr>
            <a:spLocks noGrp="1"/>
          </p:cNvSpPr>
          <p:nvPr>
            <p:ph type="dt" sz="half" idx="10"/>
          </p:nvPr>
        </p:nvSpPr>
        <p:spPr/>
        <p:txBody>
          <a:bodyPr/>
          <a:lstStyle>
            <a:lvl1pPr>
              <a:defRPr smtClean="0"/>
            </a:lvl1pPr>
          </a:lstStyle>
          <a:p>
            <a:pPr>
              <a:defRPr/>
            </a:pPr>
            <a:fld id="{9B7D0DE9-D860-44BC-AB70-3DD8EADA44A8}" type="datetimeFigureOut">
              <a:rPr lang="zh-CN" altLang="en-US"/>
              <a:pPr>
                <a:defRPr/>
              </a:pPr>
              <a:t>2015/4/13</a:t>
            </a:fld>
            <a:endParaRPr lang="zh-CN" altLang="en-US"/>
          </a:p>
        </p:txBody>
      </p:sp>
      <p:sp>
        <p:nvSpPr>
          <p:cNvPr id="12" name="Footer Placeholder 4"/>
          <p:cNvSpPr>
            <a:spLocks noGrp="1"/>
          </p:cNvSpPr>
          <p:nvPr>
            <p:ph type="ftr" sz="quarter" idx="11"/>
          </p:nvPr>
        </p:nvSpPr>
        <p:spPr/>
        <p:txBody>
          <a:bodyPr/>
          <a:lstStyle>
            <a:lvl1pPr>
              <a:defRPr/>
            </a:lvl1pPr>
          </a:lstStyle>
          <a:p>
            <a:pPr>
              <a:defRPr/>
            </a:pPr>
            <a:endParaRPr lang="zh-CN" altLang="en-US"/>
          </a:p>
        </p:txBody>
      </p:sp>
      <p:sp>
        <p:nvSpPr>
          <p:cNvPr id="13" name="Slide Number Placeholder 5"/>
          <p:cNvSpPr>
            <a:spLocks noGrp="1"/>
          </p:cNvSpPr>
          <p:nvPr>
            <p:ph type="sldNum" sz="quarter" idx="12"/>
          </p:nvPr>
        </p:nvSpPr>
        <p:spPr/>
        <p:txBody>
          <a:bodyPr/>
          <a:lstStyle>
            <a:lvl1pPr>
              <a:defRPr/>
            </a:lvl1pPr>
          </a:lstStyle>
          <a:p>
            <a:pPr>
              <a:defRPr/>
            </a:pPr>
            <a:fld id="{D2F75322-0137-45F6-B8D6-07E2A382C869}" type="slidenum">
              <a:rPr lang="zh-CN" altLang="en-US"/>
              <a:pPr>
                <a:defRPr/>
              </a:pPr>
              <a:t>‹#›</a:t>
            </a:fld>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Title 6"/>
          <p:cNvSpPr>
            <a:spLocks noGrp="1"/>
          </p:cNvSpPr>
          <p:nvPr>
            <p:ph type="title"/>
          </p:nvPr>
        </p:nvSpPr>
        <p:spPr/>
        <p:txBody>
          <a:bodyPr/>
          <a:lstStyle/>
          <a:p>
            <a:r>
              <a:rPr lang="zh-CN" altLang="en-US" smtClean="0"/>
              <a:t>单击此处编辑母版标题样式</a:t>
            </a:r>
            <a:endParaRPr lang="en-US"/>
          </a:p>
        </p:txBody>
      </p:sp>
      <p:sp>
        <p:nvSpPr>
          <p:cNvPr id="4" name="Date Placeholder 3"/>
          <p:cNvSpPr>
            <a:spLocks noGrp="1"/>
          </p:cNvSpPr>
          <p:nvPr>
            <p:ph type="dt" sz="half" idx="10"/>
          </p:nvPr>
        </p:nvSpPr>
        <p:spPr/>
        <p:txBody>
          <a:bodyPr/>
          <a:lstStyle>
            <a:lvl1pPr>
              <a:defRPr smtClean="0"/>
            </a:lvl1pPr>
          </a:lstStyle>
          <a:p>
            <a:pPr>
              <a:defRPr/>
            </a:pPr>
            <a:fld id="{15C9C612-5E66-4431-AA67-678C298E883F}" type="datetimeFigureOut">
              <a:rPr lang="zh-CN" altLang="en-US"/>
              <a:pPr>
                <a:defRPr/>
              </a:pPr>
              <a:t>2015/4/13</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BE7945B0-7CD6-4F2B-8974-981F25458C18}" type="slidenum">
              <a:rPr lang="zh-CN" altLang="en-US"/>
              <a:pPr>
                <a:defRPr/>
              </a:pPr>
              <a:t>‹#›</a:t>
            </a:fld>
            <a:endParaRPr lang="zh-CN"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4" name="Rounded Rectangle 13"/>
          <p:cNvSpPr/>
          <p:nvPr/>
        </p:nvSpPr>
        <p:spPr>
          <a:xfrm>
            <a:off x="228600" y="228600"/>
            <a:ext cx="8696325" cy="473710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Freeform 14"/>
          <p:cNvSpPr>
            <a:spLocks/>
          </p:cNvSpPr>
          <p:nvPr/>
        </p:nvSpPr>
        <p:spPr bwMode="hidden">
          <a:xfrm>
            <a:off x="6046788" y="4203700"/>
            <a:ext cx="2876550" cy="714375"/>
          </a:xfrm>
          <a:custGeom>
            <a:avLst/>
            <a:gdLst>
              <a:gd name="T0" fmla="*/ 2700 w 2706"/>
              <a:gd name="T1" fmla="*/ 0 h 640"/>
              <a:gd name="T2" fmla="*/ 2700 w 2706"/>
              <a:gd name="T3" fmla="*/ 0 h 640"/>
              <a:gd name="T4" fmla="*/ 2586 w 2706"/>
              <a:gd name="T5" fmla="*/ 18 h 640"/>
              <a:gd name="T6" fmla="*/ 2470 w 2706"/>
              <a:gd name="T7" fmla="*/ 38 h 640"/>
              <a:gd name="T8" fmla="*/ 2352 w 2706"/>
              <a:gd name="T9" fmla="*/ 60 h 640"/>
              <a:gd name="T10" fmla="*/ 2230 w 2706"/>
              <a:gd name="T11" fmla="*/ 82 h 640"/>
              <a:gd name="T12" fmla="*/ 2106 w 2706"/>
              <a:gd name="T13" fmla="*/ 108 h 640"/>
              <a:gd name="T14" fmla="*/ 1978 w 2706"/>
              <a:gd name="T15" fmla="*/ 134 h 640"/>
              <a:gd name="T16" fmla="*/ 1848 w 2706"/>
              <a:gd name="T17" fmla="*/ 164 h 640"/>
              <a:gd name="T18" fmla="*/ 1714 w 2706"/>
              <a:gd name="T19" fmla="*/ 194 h 640"/>
              <a:gd name="T20" fmla="*/ 1714 w 2706"/>
              <a:gd name="T21" fmla="*/ 194 h 640"/>
              <a:gd name="T22" fmla="*/ 1472 w 2706"/>
              <a:gd name="T23" fmla="*/ 252 h 640"/>
              <a:gd name="T24" fmla="*/ 1236 w 2706"/>
              <a:gd name="T25" fmla="*/ 304 h 640"/>
              <a:gd name="T26" fmla="*/ 1010 w 2706"/>
              <a:gd name="T27" fmla="*/ 352 h 640"/>
              <a:gd name="T28" fmla="*/ 792 w 2706"/>
              <a:gd name="T29" fmla="*/ 398 h 640"/>
              <a:gd name="T30" fmla="*/ 584 w 2706"/>
              <a:gd name="T31" fmla="*/ 438 h 640"/>
              <a:gd name="T32" fmla="*/ 382 w 2706"/>
              <a:gd name="T33" fmla="*/ 474 h 640"/>
              <a:gd name="T34" fmla="*/ 188 w 2706"/>
              <a:gd name="T35" fmla="*/ 508 h 640"/>
              <a:gd name="T36" fmla="*/ 0 w 2706"/>
              <a:gd name="T37" fmla="*/ 538 h 640"/>
              <a:gd name="T38" fmla="*/ 0 w 2706"/>
              <a:gd name="T39" fmla="*/ 538 h 640"/>
              <a:gd name="T40" fmla="*/ 130 w 2706"/>
              <a:gd name="T41" fmla="*/ 556 h 640"/>
              <a:gd name="T42" fmla="*/ 254 w 2706"/>
              <a:gd name="T43" fmla="*/ 572 h 640"/>
              <a:gd name="T44" fmla="*/ 374 w 2706"/>
              <a:gd name="T45" fmla="*/ 586 h 640"/>
              <a:gd name="T46" fmla="*/ 492 w 2706"/>
              <a:gd name="T47" fmla="*/ 598 h 640"/>
              <a:gd name="T48" fmla="*/ 606 w 2706"/>
              <a:gd name="T49" fmla="*/ 610 h 640"/>
              <a:gd name="T50" fmla="*/ 716 w 2706"/>
              <a:gd name="T51" fmla="*/ 618 h 640"/>
              <a:gd name="T52" fmla="*/ 822 w 2706"/>
              <a:gd name="T53" fmla="*/ 626 h 640"/>
              <a:gd name="T54" fmla="*/ 926 w 2706"/>
              <a:gd name="T55" fmla="*/ 632 h 640"/>
              <a:gd name="T56" fmla="*/ 1028 w 2706"/>
              <a:gd name="T57" fmla="*/ 636 h 640"/>
              <a:gd name="T58" fmla="*/ 1126 w 2706"/>
              <a:gd name="T59" fmla="*/ 638 h 640"/>
              <a:gd name="T60" fmla="*/ 1220 w 2706"/>
              <a:gd name="T61" fmla="*/ 640 h 640"/>
              <a:gd name="T62" fmla="*/ 1312 w 2706"/>
              <a:gd name="T63" fmla="*/ 640 h 640"/>
              <a:gd name="T64" fmla="*/ 1402 w 2706"/>
              <a:gd name="T65" fmla="*/ 638 h 640"/>
              <a:gd name="T66" fmla="*/ 1490 w 2706"/>
              <a:gd name="T67" fmla="*/ 636 h 640"/>
              <a:gd name="T68" fmla="*/ 1574 w 2706"/>
              <a:gd name="T69" fmla="*/ 632 h 640"/>
              <a:gd name="T70" fmla="*/ 1656 w 2706"/>
              <a:gd name="T71" fmla="*/ 626 h 640"/>
              <a:gd name="T72" fmla="*/ 1734 w 2706"/>
              <a:gd name="T73" fmla="*/ 620 h 640"/>
              <a:gd name="T74" fmla="*/ 1812 w 2706"/>
              <a:gd name="T75" fmla="*/ 612 h 640"/>
              <a:gd name="T76" fmla="*/ 1886 w 2706"/>
              <a:gd name="T77" fmla="*/ 602 h 640"/>
              <a:gd name="T78" fmla="*/ 1960 w 2706"/>
              <a:gd name="T79" fmla="*/ 592 h 640"/>
              <a:gd name="T80" fmla="*/ 2030 w 2706"/>
              <a:gd name="T81" fmla="*/ 580 h 640"/>
              <a:gd name="T82" fmla="*/ 2100 w 2706"/>
              <a:gd name="T83" fmla="*/ 568 h 640"/>
              <a:gd name="T84" fmla="*/ 2166 w 2706"/>
              <a:gd name="T85" fmla="*/ 554 h 640"/>
              <a:gd name="T86" fmla="*/ 2232 w 2706"/>
              <a:gd name="T87" fmla="*/ 540 h 640"/>
              <a:gd name="T88" fmla="*/ 2296 w 2706"/>
              <a:gd name="T89" fmla="*/ 524 h 640"/>
              <a:gd name="T90" fmla="*/ 2358 w 2706"/>
              <a:gd name="T91" fmla="*/ 508 h 640"/>
              <a:gd name="T92" fmla="*/ 2418 w 2706"/>
              <a:gd name="T93" fmla="*/ 490 h 640"/>
              <a:gd name="T94" fmla="*/ 2478 w 2706"/>
              <a:gd name="T95" fmla="*/ 472 h 640"/>
              <a:gd name="T96" fmla="*/ 2592 w 2706"/>
              <a:gd name="T97" fmla="*/ 432 h 640"/>
              <a:gd name="T98" fmla="*/ 2702 w 2706"/>
              <a:gd name="T99" fmla="*/ 390 h 640"/>
              <a:gd name="T100" fmla="*/ 2702 w 2706"/>
              <a:gd name="T101" fmla="*/ 390 h 640"/>
              <a:gd name="T102" fmla="*/ 2706 w 2706"/>
              <a:gd name="T103" fmla="*/ 388 h 640"/>
              <a:gd name="T104" fmla="*/ 2706 w 2706"/>
              <a:gd name="T105" fmla="*/ 388 h 640"/>
              <a:gd name="T106" fmla="*/ 2706 w 2706"/>
              <a:gd name="T107" fmla="*/ 0 h 640"/>
              <a:gd name="T108" fmla="*/ 2706 w 2706"/>
              <a:gd name="T109" fmla="*/ 0 h 640"/>
              <a:gd name="T110" fmla="*/ 2700 w 2706"/>
              <a:gd name="T111" fmla="*/ 0 h 640"/>
              <a:gd name="T112" fmla="*/ 2700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headEnd/>
            <a:tailEnd/>
          </a:ln>
        </p:spPr>
        <p:txBody>
          <a:bodyPr/>
          <a:lstStyle/>
          <a:p>
            <a:endParaRPr lang="zh-CN" altLang="en-US"/>
          </a:p>
        </p:txBody>
      </p:sp>
      <p:sp>
        <p:nvSpPr>
          <p:cNvPr id="6" name="Freeform 18"/>
          <p:cNvSpPr>
            <a:spLocks/>
          </p:cNvSpPr>
          <p:nvPr/>
        </p:nvSpPr>
        <p:spPr bwMode="hidden">
          <a:xfrm>
            <a:off x="2619375" y="4075113"/>
            <a:ext cx="5545138" cy="850900"/>
          </a:xfrm>
          <a:custGeom>
            <a:avLst/>
            <a:gdLst>
              <a:gd name="T0" fmla="*/ 5216 w 5216"/>
              <a:gd name="T1" fmla="*/ 714 h 762"/>
              <a:gd name="T2" fmla="*/ 4984 w 5216"/>
              <a:gd name="T3" fmla="*/ 686 h 762"/>
              <a:gd name="T4" fmla="*/ 4478 w 5216"/>
              <a:gd name="T5" fmla="*/ 610 h 762"/>
              <a:gd name="T6" fmla="*/ 3914 w 5216"/>
              <a:gd name="T7" fmla="*/ 508 h 762"/>
              <a:gd name="T8" fmla="*/ 3286 w 5216"/>
              <a:gd name="T9" fmla="*/ 374 h 762"/>
              <a:gd name="T10" fmla="*/ 2946 w 5216"/>
              <a:gd name="T11" fmla="*/ 296 h 762"/>
              <a:gd name="T12" fmla="*/ 2682 w 5216"/>
              <a:gd name="T13" fmla="*/ 236 h 762"/>
              <a:gd name="T14" fmla="*/ 2430 w 5216"/>
              <a:gd name="T15" fmla="*/ 184 h 762"/>
              <a:gd name="T16" fmla="*/ 2190 w 5216"/>
              <a:gd name="T17" fmla="*/ 140 h 762"/>
              <a:gd name="T18" fmla="*/ 1960 w 5216"/>
              <a:gd name="T19" fmla="*/ 102 h 762"/>
              <a:gd name="T20" fmla="*/ 1740 w 5216"/>
              <a:gd name="T21" fmla="*/ 72 h 762"/>
              <a:gd name="T22" fmla="*/ 1334 w 5216"/>
              <a:gd name="T23" fmla="*/ 28 h 762"/>
              <a:gd name="T24" fmla="*/ 970 w 5216"/>
              <a:gd name="T25" fmla="*/ 4 h 762"/>
              <a:gd name="T26" fmla="*/ 644 w 5216"/>
              <a:gd name="T27" fmla="*/ 0 h 762"/>
              <a:gd name="T28" fmla="*/ 358 w 5216"/>
              <a:gd name="T29" fmla="*/ 10 h 762"/>
              <a:gd name="T30" fmla="*/ 110 w 5216"/>
              <a:gd name="T31" fmla="*/ 32 h 762"/>
              <a:gd name="T32" fmla="*/ 0 w 5216"/>
              <a:gd name="T33" fmla="*/ 48 h 762"/>
              <a:gd name="T34" fmla="*/ 314 w 5216"/>
              <a:gd name="T35" fmla="*/ 86 h 762"/>
              <a:gd name="T36" fmla="*/ 652 w 5216"/>
              <a:gd name="T37" fmla="*/ 140 h 762"/>
              <a:gd name="T38" fmla="*/ 1014 w 5216"/>
              <a:gd name="T39" fmla="*/ 210 h 762"/>
              <a:gd name="T40" fmla="*/ 1402 w 5216"/>
              <a:gd name="T41" fmla="*/ 296 h 762"/>
              <a:gd name="T42" fmla="*/ 1756 w 5216"/>
              <a:gd name="T43" fmla="*/ 378 h 762"/>
              <a:gd name="T44" fmla="*/ 2408 w 5216"/>
              <a:gd name="T45" fmla="*/ 516 h 762"/>
              <a:gd name="T46" fmla="*/ 2708 w 5216"/>
              <a:gd name="T47" fmla="*/ 572 h 762"/>
              <a:gd name="T48" fmla="*/ 2992 w 5216"/>
              <a:gd name="T49" fmla="*/ 620 h 762"/>
              <a:gd name="T50" fmla="*/ 3260 w 5216"/>
              <a:gd name="T51" fmla="*/ 662 h 762"/>
              <a:gd name="T52" fmla="*/ 3512 w 5216"/>
              <a:gd name="T53" fmla="*/ 694 h 762"/>
              <a:gd name="T54" fmla="*/ 3750 w 5216"/>
              <a:gd name="T55" fmla="*/ 722 h 762"/>
              <a:gd name="T56" fmla="*/ 3974 w 5216"/>
              <a:gd name="T57" fmla="*/ 740 h 762"/>
              <a:gd name="T58" fmla="*/ 4184 w 5216"/>
              <a:gd name="T59" fmla="*/ 754 h 762"/>
              <a:gd name="T60" fmla="*/ 4384 w 5216"/>
              <a:gd name="T61" fmla="*/ 762 h 762"/>
              <a:gd name="T62" fmla="*/ 4570 w 5216"/>
              <a:gd name="T63" fmla="*/ 762 h 762"/>
              <a:gd name="T64" fmla="*/ 4746 w 5216"/>
              <a:gd name="T65" fmla="*/ 758 h 762"/>
              <a:gd name="T66" fmla="*/ 4912 w 5216"/>
              <a:gd name="T67" fmla="*/ 748 h 762"/>
              <a:gd name="T68" fmla="*/ 5068 w 5216"/>
              <a:gd name="T69" fmla="*/ 732 h 762"/>
              <a:gd name="T70" fmla="*/ 5216 w 5216"/>
              <a:gd name="T71" fmla="*/ 714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headEnd/>
            <a:tailEnd/>
          </a:ln>
        </p:spPr>
        <p:txBody>
          <a:bodyPr/>
          <a:lstStyle/>
          <a:p>
            <a:endParaRPr lang="zh-CN" altLang="en-US"/>
          </a:p>
        </p:txBody>
      </p:sp>
      <p:sp>
        <p:nvSpPr>
          <p:cNvPr id="7" name="Freeform 22"/>
          <p:cNvSpPr>
            <a:spLocks/>
          </p:cNvSpPr>
          <p:nvPr/>
        </p:nvSpPr>
        <p:spPr bwMode="hidden">
          <a:xfrm>
            <a:off x="2828925" y="4087813"/>
            <a:ext cx="5467350" cy="774700"/>
          </a:xfrm>
          <a:custGeom>
            <a:avLst/>
            <a:gdLst>
              <a:gd name="T0" fmla="*/ 0 w 5144"/>
              <a:gd name="T1" fmla="*/ 70 h 694"/>
              <a:gd name="T2" fmla="*/ 0 w 5144"/>
              <a:gd name="T3" fmla="*/ 70 h 694"/>
              <a:gd name="T4" fmla="*/ 18 w 5144"/>
              <a:gd name="T5" fmla="*/ 66 h 694"/>
              <a:gd name="T6" fmla="*/ 72 w 5144"/>
              <a:gd name="T7" fmla="*/ 56 h 694"/>
              <a:gd name="T8" fmla="*/ 164 w 5144"/>
              <a:gd name="T9" fmla="*/ 42 h 694"/>
              <a:gd name="T10" fmla="*/ 224 w 5144"/>
              <a:gd name="T11" fmla="*/ 34 h 694"/>
              <a:gd name="T12" fmla="*/ 294 w 5144"/>
              <a:gd name="T13" fmla="*/ 26 h 694"/>
              <a:gd name="T14" fmla="*/ 372 w 5144"/>
              <a:gd name="T15" fmla="*/ 20 h 694"/>
              <a:gd name="T16" fmla="*/ 462 w 5144"/>
              <a:gd name="T17" fmla="*/ 14 h 694"/>
              <a:gd name="T18" fmla="*/ 560 w 5144"/>
              <a:gd name="T19" fmla="*/ 8 h 694"/>
              <a:gd name="T20" fmla="*/ 670 w 5144"/>
              <a:gd name="T21" fmla="*/ 4 h 694"/>
              <a:gd name="T22" fmla="*/ 790 w 5144"/>
              <a:gd name="T23" fmla="*/ 2 h 694"/>
              <a:gd name="T24" fmla="*/ 920 w 5144"/>
              <a:gd name="T25" fmla="*/ 0 h 694"/>
              <a:gd name="T26" fmla="*/ 1060 w 5144"/>
              <a:gd name="T27" fmla="*/ 2 h 694"/>
              <a:gd name="T28" fmla="*/ 1210 w 5144"/>
              <a:gd name="T29" fmla="*/ 6 h 694"/>
              <a:gd name="T30" fmla="*/ 1372 w 5144"/>
              <a:gd name="T31" fmla="*/ 14 h 694"/>
              <a:gd name="T32" fmla="*/ 1544 w 5144"/>
              <a:gd name="T33" fmla="*/ 24 h 694"/>
              <a:gd name="T34" fmla="*/ 1726 w 5144"/>
              <a:gd name="T35" fmla="*/ 40 h 694"/>
              <a:gd name="T36" fmla="*/ 1920 w 5144"/>
              <a:gd name="T37" fmla="*/ 58 h 694"/>
              <a:gd name="T38" fmla="*/ 2126 w 5144"/>
              <a:gd name="T39" fmla="*/ 80 h 694"/>
              <a:gd name="T40" fmla="*/ 2342 w 5144"/>
              <a:gd name="T41" fmla="*/ 106 h 694"/>
              <a:gd name="T42" fmla="*/ 2570 w 5144"/>
              <a:gd name="T43" fmla="*/ 138 h 694"/>
              <a:gd name="T44" fmla="*/ 2808 w 5144"/>
              <a:gd name="T45" fmla="*/ 174 h 694"/>
              <a:gd name="T46" fmla="*/ 3058 w 5144"/>
              <a:gd name="T47" fmla="*/ 216 h 694"/>
              <a:gd name="T48" fmla="*/ 3320 w 5144"/>
              <a:gd name="T49" fmla="*/ 266 h 694"/>
              <a:gd name="T50" fmla="*/ 3594 w 5144"/>
              <a:gd name="T51" fmla="*/ 320 h 694"/>
              <a:gd name="T52" fmla="*/ 3880 w 5144"/>
              <a:gd name="T53" fmla="*/ 380 h 694"/>
              <a:gd name="T54" fmla="*/ 4178 w 5144"/>
              <a:gd name="T55" fmla="*/ 448 h 694"/>
              <a:gd name="T56" fmla="*/ 4488 w 5144"/>
              <a:gd name="T57" fmla="*/ 522 h 694"/>
              <a:gd name="T58" fmla="*/ 4810 w 5144"/>
              <a:gd name="T59" fmla="*/ 604 h 694"/>
              <a:gd name="T60" fmla="*/ 5144 w 5144"/>
              <a:gd name="T61" fmla="*/ 694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a:lstStyle/>
          <a:p>
            <a:endParaRPr lang="zh-CN" altLang="en-US"/>
          </a:p>
        </p:txBody>
      </p:sp>
      <p:sp>
        <p:nvSpPr>
          <p:cNvPr id="8" name="Freeform 26"/>
          <p:cNvSpPr>
            <a:spLocks/>
          </p:cNvSpPr>
          <p:nvPr/>
        </p:nvSpPr>
        <p:spPr bwMode="hidden">
          <a:xfrm>
            <a:off x="5610225" y="4073525"/>
            <a:ext cx="3306763" cy="652463"/>
          </a:xfrm>
          <a:custGeom>
            <a:avLst/>
            <a:gdLst>
              <a:gd name="T0" fmla="*/ 0 w 3112"/>
              <a:gd name="T1" fmla="*/ 584 h 584"/>
              <a:gd name="T2" fmla="*/ 0 w 3112"/>
              <a:gd name="T3" fmla="*/ 584 h 584"/>
              <a:gd name="T4" fmla="*/ 90 w 3112"/>
              <a:gd name="T5" fmla="*/ 560 h 584"/>
              <a:gd name="T6" fmla="*/ 336 w 3112"/>
              <a:gd name="T7" fmla="*/ 498 h 584"/>
              <a:gd name="T8" fmla="*/ 506 w 3112"/>
              <a:gd name="T9" fmla="*/ 456 h 584"/>
              <a:gd name="T10" fmla="*/ 702 w 3112"/>
              <a:gd name="T11" fmla="*/ 410 h 584"/>
              <a:gd name="T12" fmla="*/ 920 w 3112"/>
              <a:gd name="T13" fmla="*/ 360 h 584"/>
              <a:gd name="T14" fmla="*/ 1154 w 3112"/>
              <a:gd name="T15" fmla="*/ 306 h 584"/>
              <a:gd name="T16" fmla="*/ 1402 w 3112"/>
              <a:gd name="T17" fmla="*/ 254 h 584"/>
              <a:gd name="T18" fmla="*/ 1656 w 3112"/>
              <a:gd name="T19" fmla="*/ 202 h 584"/>
              <a:gd name="T20" fmla="*/ 1916 w 3112"/>
              <a:gd name="T21" fmla="*/ 154 h 584"/>
              <a:gd name="T22" fmla="*/ 2174 w 3112"/>
              <a:gd name="T23" fmla="*/ 108 h 584"/>
              <a:gd name="T24" fmla="*/ 2302 w 3112"/>
              <a:gd name="T25" fmla="*/ 88 h 584"/>
              <a:gd name="T26" fmla="*/ 2426 w 3112"/>
              <a:gd name="T27" fmla="*/ 68 h 584"/>
              <a:gd name="T28" fmla="*/ 2550 w 3112"/>
              <a:gd name="T29" fmla="*/ 52 h 584"/>
              <a:gd name="T30" fmla="*/ 2670 w 3112"/>
              <a:gd name="T31" fmla="*/ 36 h 584"/>
              <a:gd name="T32" fmla="*/ 2788 w 3112"/>
              <a:gd name="T33" fmla="*/ 24 h 584"/>
              <a:gd name="T34" fmla="*/ 2900 w 3112"/>
              <a:gd name="T35" fmla="*/ 14 h 584"/>
              <a:gd name="T36" fmla="*/ 3008 w 3112"/>
              <a:gd name="T37" fmla="*/ 6 h 584"/>
              <a:gd name="T38" fmla="*/ 3112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a:lstStyle/>
          <a:p>
            <a:endParaRPr lang="zh-CN" altLang="en-US"/>
          </a:p>
        </p:txBody>
      </p:sp>
      <p:sp useBgFill="1">
        <p:nvSpPr>
          <p:cNvPr id="9" name="Freeform 10"/>
          <p:cNvSpPr>
            <a:spLocks/>
          </p:cNvSpPr>
          <p:nvPr/>
        </p:nvSpPr>
        <p:spPr bwMode="hidden">
          <a:xfrm>
            <a:off x="211138" y="4059238"/>
            <a:ext cx="8723312" cy="1328737"/>
          </a:xfrm>
          <a:custGeom>
            <a:avLst/>
            <a:gdLst>
              <a:gd name="T0" fmla="*/ 8192 w 8196"/>
              <a:gd name="T1" fmla="*/ 512 h 1192"/>
              <a:gd name="T2" fmla="*/ 8040 w 8196"/>
              <a:gd name="T3" fmla="*/ 570 h 1192"/>
              <a:gd name="T4" fmla="*/ 7878 w 8196"/>
              <a:gd name="T5" fmla="*/ 620 h 1192"/>
              <a:gd name="T6" fmla="*/ 7706 w 8196"/>
              <a:gd name="T7" fmla="*/ 666 h 1192"/>
              <a:gd name="T8" fmla="*/ 7522 w 8196"/>
              <a:gd name="T9" fmla="*/ 702 h 1192"/>
              <a:gd name="T10" fmla="*/ 7322 w 8196"/>
              <a:gd name="T11" fmla="*/ 730 h 1192"/>
              <a:gd name="T12" fmla="*/ 7106 w 8196"/>
              <a:gd name="T13" fmla="*/ 750 h 1192"/>
              <a:gd name="T14" fmla="*/ 6872 w 8196"/>
              <a:gd name="T15" fmla="*/ 762 h 1192"/>
              <a:gd name="T16" fmla="*/ 6618 w 8196"/>
              <a:gd name="T17" fmla="*/ 760 h 1192"/>
              <a:gd name="T18" fmla="*/ 6342 w 8196"/>
              <a:gd name="T19" fmla="*/ 750 h 1192"/>
              <a:gd name="T20" fmla="*/ 6042 w 8196"/>
              <a:gd name="T21" fmla="*/ 726 h 1192"/>
              <a:gd name="T22" fmla="*/ 5716 w 8196"/>
              <a:gd name="T23" fmla="*/ 690 h 1192"/>
              <a:gd name="T24" fmla="*/ 5364 w 8196"/>
              <a:gd name="T25" fmla="*/ 642 h 1192"/>
              <a:gd name="T26" fmla="*/ 4982 w 8196"/>
              <a:gd name="T27" fmla="*/ 578 h 1192"/>
              <a:gd name="T28" fmla="*/ 4568 w 8196"/>
              <a:gd name="T29" fmla="*/ 500 h 1192"/>
              <a:gd name="T30" fmla="*/ 4122 w 8196"/>
              <a:gd name="T31" fmla="*/ 406 h 1192"/>
              <a:gd name="T32" fmla="*/ 3640 w 8196"/>
              <a:gd name="T33" fmla="*/ 296 h 1192"/>
              <a:gd name="T34" fmla="*/ 3396 w 8196"/>
              <a:gd name="T35" fmla="*/ 240 h 1192"/>
              <a:gd name="T36" fmla="*/ 2934 w 8196"/>
              <a:gd name="T37" fmla="*/ 148 h 1192"/>
              <a:gd name="T38" fmla="*/ 2512 w 8196"/>
              <a:gd name="T39" fmla="*/ 82 h 1192"/>
              <a:gd name="T40" fmla="*/ 2126 w 8196"/>
              <a:gd name="T41" fmla="*/ 36 h 1192"/>
              <a:gd name="T42" fmla="*/ 1776 w 8196"/>
              <a:gd name="T43" fmla="*/ 10 h 1192"/>
              <a:gd name="T44" fmla="*/ 1462 w 8196"/>
              <a:gd name="T45" fmla="*/ 0 h 1192"/>
              <a:gd name="T46" fmla="*/ 1182 w 8196"/>
              <a:gd name="T47" fmla="*/ 4 h 1192"/>
              <a:gd name="T48" fmla="*/ 934 w 8196"/>
              <a:gd name="T49" fmla="*/ 20 h 1192"/>
              <a:gd name="T50" fmla="*/ 716 w 8196"/>
              <a:gd name="T51" fmla="*/ 44 h 1192"/>
              <a:gd name="T52" fmla="*/ 530 w 8196"/>
              <a:gd name="T53" fmla="*/ 74 h 1192"/>
              <a:gd name="T54" fmla="*/ 374 w 8196"/>
              <a:gd name="T55" fmla="*/ 108 h 1192"/>
              <a:gd name="T56" fmla="*/ 248 w 8196"/>
              <a:gd name="T57" fmla="*/ 144 h 1192"/>
              <a:gd name="T58" fmla="*/ 148 w 8196"/>
              <a:gd name="T59" fmla="*/ 176 h 1192"/>
              <a:gd name="T60" fmla="*/ 48 w 8196"/>
              <a:gd name="T61" fmla="*/ 216 h 1192"/>
              <a:gd name="T62" fmla="*/ 0 w 8196"/>
              <a:gd name="T63" fmla="*/ 240 h 1192"/>
              <a:gd name="T64" fmla="*/ 8192 w 8196"/>
              <a:gd name="T65" fmla="*/ 1192 h 1192"/>
              <a:gd name="T66" fmla="*/ 8196 w 8196"/>
              <a:gd name="T67" fmla="*/ 1186 h 1192"/>
              <a:gd name="T68" fmla="*/ 8196 w 8196"/>
              <a:gd name="T69" fmla="*/ 510 h 1192"/>
              <a:gd name="T70" fmla="*/ 8192 w 8196"/>
              <a:gd name="T71" fmla="*/ 512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headEnd/>
            <a:tailEnd/>
          </a:ln>
        </p:spPr>
        <p:txBody>
          <a:bodyPr/>
          <a:lstStyle/>
          <a:p>
            <a:endParaRPr lang="zh-CN" altLang="en-US"/>
          </a:p>
        </p:txBody>
      </p:sp>
      <p:sp>
        <p:nvSpPr>
          <p:cNvPr id="2" name="Title 1"/>
          <p:cNvSpPr>
            <a:spLocks noGrp="1"/>
          </p:cNvSpPr>
          <p:nvPr>
            <p:ph type="title"/>
          </p:nvPr>
        </p:nvSpPr>
        <p:spPr>
          <a:xfrm>
            <a:off x="690032" y="2463560"/>
            <a:ext cx="7772400" cy="1524000"/>
          </a:xfrm>
        </p:spPr>
        <p:txBody>
          <a:bodyPr anchor="t">
            <a:normAutofit/>
          </a:bodyPr>
          <a:lstStyle>
            <a:lvl1pPr algn="ctr">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367365" y="1437448"/>
            <a:ext cx="6417734" cy="939801"/>
          </a:xfrm>
        </p:spPr>
        <p:txBody>
          <a:bodyPr anchor="b">
            <a:normAutofit/>
          </a:bodyPr>
          <a:lstStyle>
            <a:lvl1pPr marL="0" indent="0" algn="ct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10" name="Date Placeholder 3"/>
          <p:cNvSpPr>
            <a:spLocks noGrp="1"/>
          </p:cNvSpPr>
          <p:nvPr>
            <p:ph type="dt" sz="half" idx="10"/>
          </p:nvPr>
        </p:nvSpPr>
        <p:spPr/>
        <p:txBody>
          <a:bodyPr/>
          <a:lstStyle>
            <a:lvl1pPr>
              <a:defRPr smtClean="0"/>
            </a:lvl1pPr>
          </a:lstStyle>
          <a:p>
            <a:pPr>
              <a:defRPr/>
            </a:pPr>
            <a:fld id="{C7C30C42-49F8-40FD-A420-CA7B1E4E9537}" type="datetimeFigureOut">
              <a:rPr lang="zh-CN" altLang="en-US"/>
              <a:pPr>
                <a:defRPr/>
              </a:pPr>
              <a:t>2015/4/13</a:t>
            </a:fld>
            <a:endParaRPr lang="zh-CN" altLang="en-US"/>
          </a:p>
        </p:txBody>
      </p:sp>
      <p:sp>
        <p:nvSpPr>
          <p:cNvPr id="11" name="Footer Placeholder 4"/>
          <p:cNvSpPr>
            <a:spLocks noGrp="1"/>
          </p:cNvSpPr>
          <p:nvPr>
            <p:ph type="ftr" sz="quarter" idx="11"/>
          </p:nvPr>
        </p:nvSpPr>
        <p:spPr/>
        <p:txBody>
          <a:bodyPr/>
          <a:lstStyle>
            <a:lvl1pPr>
              <a:defRPr/>
            </a:lvl1pPr>
          </a:lstStyle>
          <a:p>
            <a:pPr>
              <a:defRPr/>
            </a:pPr>
            <a:endParaRPr lang="zh-CN" altLang="en-US"/>
          </a:p>
        </p:txBody>
      </p:sp>
      <p:sp>
        <p:nvSpPr>
          <p:cNvPr id="12" name="Slide Number Placeholder 5"/>
          <p:cNvSpPr>
            <a:spLocks noGrp="1"/>
          </p:cNvSpPr>
          <p:nvPr>
            <p:ph type="sldNum" sz="quarter" idx="12"/>
          </p:nvPr>
        </p:nvSpPr>
        <p:spPr/>
        <p:txBody>
          <a:bodyPr/>
          <a:lstStyle>
            <a:lvl1pPr>
              <a:defRPr/>
            </a:lvl1pPr>
          </a:lstStyle>
          <a:p>
            <a:pPr>
              <a:defRPr/>
            </a:pPr>
            <a:fld id="{B8D0499C-9195-428A-813A-159F9FF575F6}" type="slidenum">
              <a:rPr lang="zh-CN" altLang="en-US"/>
              <a:pPr>
                <a:defRPr/>
              </a:pPr>
              <a:t>‹#›</a:t>
            </a:fld>
            <a:endParaRPr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9" name="Content Placeholder 8"/>
          <p:cNvSpPr>
            <a:spLocks noGrp="1"/>
          </p:cNvSpPr>
          <p:nvPr>
            <p:ph sz="quarter" idx="13"/>
          </p:nvPr>
        </p:nvSpPr>
        <p:spPr>
          <a:xfrm>
            <a:off x="676655" y="2679192"/>
            <a:ext cx="3822192" cy="34472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11" name="Content Placeholder 10"/>
          <p:cNvSpPr>
            <a:spLocks noGrp="1"/>
          </p:cNvSpPr>
          <p:nvPr>
            <p:ph sz="quarter" idx="14"/>
          </p:nvPr>
        </p:nvSpPr>
        <p:spPr>
          <a:xfrm>
            <a:off x="4645152" y="2679192"/>
            <a:ext cx="3822192" cy="34472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Date Placeholder 4"/>
          <p:cNvSpPr>
            <a:spLocks noGrp="1"/>
          </p:cNvSpPr>
          <p:nvPr>
            <p:ph type="dt" sz="half" idx="15"/>
          </p:nvPr>
        </p:nvSpPr>
        <p:spPr/>
        <p:txBody>
          <a:bodyPr/>
          <a:lstStyle>
            <a:lvl1pPr>
              <a:defRPr smtClean="0"/>
            </a:lvl1pPr>
          </a:lstStyle>
          <a:p>
            <a:pPr>
              <a:defRPr/>
            </a:pPr>
            <a:fld id="{09DBC0B6-671A-43D2-9E89-D5EAD38A7B51}" type="datetimeFigureOut">
              <a:rPr lang="zh-CN" altLang="en-US"/>
              <a:pPr>
                <a:defRPr/>
              </a:pPr>
              <a:t>2015/4/13</a:t>
            </a:fld>
            <a:endParaRPr lang="zh-CN" altLang="en-US"/>
          </a:p>
        </p:txBody>
      </p:sp>
      <p:sp>
        <p:nvSpPr>
          <p:cNvPr id="6" name="Footer Placeholder 5"/>
          <p:cNvSpPr>
            <a:spLocks noGrp="1"/>
          </p:cNvSpPr>
          <p:nvPr>
            <p:ph type="ftr" sz="quarter" idx="16"/>
          </p:nvPr>
        </p:nvSpPr>
        <p:spPr/>
        <p:txBody>
          <a:bodyPr/>
          <a:lstStyle>
            <a:lvl1pPr>
              <a:defRPr/>
            </a:lvl1pPr>
          </a:lstStyle>
          <a:p>
            <a:pPr>
              <a:defRPr/>
            </a:pPr>
            <a:endParaRPr lang="zh-CN" altLang="en-US"/>
          </a:p>
        </p:txBody>
      </p:sp>
      <p:sp>
        <p:nvSpPr>
          <p:cNvPr id="7" name="Slide Number Placeholder 6"/>
          <p:cNvSpPr>
            <a:spLocks noGrp="1"/>
          </p:cNvSpPr>
          <p:nvPr>
            <p:ph type="sldNum" sz="quarter" idx="17"/>
          </p:nvPr>
        </p:nvSpPr>
        <p:spPr/>
        <p:txBody>
          <a:bodyPr/>
          <a:lstStyle>
            <a:lvl1pPr>
              <a:defRPr/>
            </a:lvl1pPr>
          </a:lstStyle>
          <a:p>
            <a:pPr>
              <a:defRPr/>
            </a:pPr>
            <a:fld id="{491B3C41-9747-49EE-A1C5-2C6088A447C7}" type="slidenum">
              <a:rPr lang="zh-CN" altLang="en-US"/>
              <a:pPr>
                <a:defRPr/>
              </a:pPr>
              <a:t>‹#›</a:t>
            </a:fld>
            <a:endParaRPr lang="zh-CN"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676656" y="2678114"/>
            <a:ext cx="3822192" cy="639762"/>
          </a:xfrm>
        </p:spPr>
        <p:txBody>
          <a:bodyPr anchor="ctr"/>
          <a:lstStyle>
            <a:lvl1pPr marL="0" indent="0" algn="ctr">
              <a:buNone/>
              <a:defRPr sz="2400" b="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77332" y="3429000"/>
            <a:ext cx="3820055"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48200" y="2678113"/>
            <a:ext cx="3822192" cy="639762"/>
          </a:xfrm>
        </p:spPr>
        <p:txBody>
          <a:bodyPr anchor="ctr"/>
          <a:lstStyle>
            <a:lvl1pPr marL="0" indent="0" algn="ctr">
              <a:buNone/>
              <a:defRPr sz="2400" b="0" i="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45025" y="3429000"/>
            <a:ext cx="3822192"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lvl1pPr>
              <a:defRPr smtClean="0"/>
            </a:lvl1pPr>
          </a:lstStyle>
          <a:p>
            <a:pPr>
              <a:defRPr/>
            </a:pPr>
            <a:fld id="{5CE552FB-EE5D-465A-91F3-ECE1FC40F56F}" type="datetimeFigureOut">
              <a:rPr lang="zh-CN" altLang="en-US"/>
              <a:pPr>
                <a:defRPr/>
              </a:pPr>
              <a:t>2015/4/13</a:t>
            </a:fld>
            <a:endParaRPr lang="zh-CN" altLang="en-US"/>
          </a:p>
        </p:txBody>
      </p:sp>
      <p:sp>
        <p:nvSpPr>
          <p:cNvPr id="8" name="Footer Placeholder 7"/>
          <p:cNvSpPr>
            <a:spLocks noGrp="1"/>
          </p:cNvSpPr>
          <p:nvPr>
            <p:ph type="ftr" sz="quarter" idx="11"/>
          </p:nvPr>
        </p:nvSpPr>
        <p:spPr/>
        <p:txBody>
          <a:bodyPr/>
          <a:lstStyle>
            <a:lvl1pPr>
              <a:defRPr/>
            </a:lvl1pPr>
          </a:lstStyle>
          <a:p>
            <a:pPr>
              <a:defRPr/>
            </a:pPr>
            <a:endParaRPr lang="zh-CN" altLang="en-US"/>
          </a:p>
        </p:txBody>
      </p:sp>
      <p:sp>
        <p:nvSpPr>
          <p:cNvPr id="9" name="Slide Number Placeholder 8"/>
          <p:cNvSpPr>
            <a:spLocks noGrp="1"/>
          </p:cNvSpPr>
          <p:nvPr>
            <p:ph type="sldNum" sz="quarter" idx="12"/>
          </p:nvPr>
        </p:nvSpPr>
        <p:spPr/>
        <p:txBody>
          <a:bodyPr/>
          <a:lstStyle>
            <a:lvl1pPr>
              <a:defRPr/>
            </a:lvl1pPr>
          </a:lstStyle>
          <a:p>
            <a:pPr>
              <a:defRPr/>
            </a:pPr>
            <a:fld id="{2B70E422-2FEC-4210-906E-3E404BFD1BB3}" type="slidenum">
              <a:rPr lang="zh-CN" altLang="en-US"/>
              <a:pPr>
                <a:defRPr/>
              </a:pPr>
              <a:t>‹#›</a:t>
            </a:fld>
            <a:endParaRPr lang="zh-CN"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Date Placeholder 2"/>
          <p:cNvSpPr>
            <a:spLocks noGrp="1"/>
          </p:cNvSpPr>
          <p:nvPr>
            <p:ph type="dt" sz="half" idx="10"/>
          </p:nvPr>
        </p:nvSpPr>
        <p:spPr/>
        <p:txBody>
          <a:bodyPr/>
          <a:lstStyle>
            <a:lvl1pPr>
              <a:defRPr smtClean="0"/>
            </a:lvl1pPr>
          </a:lstStyle>
          <a:p>
            <a:pPr>
              <a:defRPr/>
            </a:pPr>
            <a:fld id="{17B4B609-FC42-4BEB-AE73-9D6BC0F06B21}" type="datetimeFigureOut">
              <a:rPr lang="zh-CN" altLang="en-US"/>
              <a:pPr>
                <a:defRPr/>
              </a:pPr>
              <a:t>2015/4/13</a:t>
            </a:fld>
            <a:endParaRPr lang="zh-CN" altLang="en-US"/>
          </a:p>
        </p:txBody>
      </p:sp>
      <p:sp>
        <p:nvSpPr>
          <p:cNvPr id="4" name="Footer Placeholder 3"/>
          <p:cNvSpPr>
            <a:spLocks noGrp="1"/>
          </p:cNvSpPr>
          <p:nvPr>
            <p:ph type="ftr" sz="quarter" idx="11"/>
          </p:nvPr>
        </p:nvSpPr>
        <p:spPr/>
        <p:txBody>
          <a:bodyPr/>
          <a:lstStyle>
            <a:lvl1pPr>
              <a:defRPr/>
            </a:lvl1pPr>
          </a:lstStyle>
          <a:p>
            <a:pPr>
              <a:defRPr/>
            </a:pPr>
            <a:endParaRPr lang="zh-CN" altLang="en-US"/>
          </a:p>
        </p:txBody>
      </p:sp>
      <p:sp>
        <p:nvSpPr>
          <p:cNvPr id="5" name="Slide Number Placeholder 4"/>
          <p:cNvSpPr>
            <a:spLocks noGrp="1"/>
          </p:cNvSpPr>
          <p:nvPr>
            <p:ph type="sldNum" sz="quarter" idx="12"/>
          </p:nvPr>
        </p:nvSpPr>
        <p:spPr/>
        <p:txBody>
          <a:bodyPr/>
          <a:lstStyle>
            <a:lvl1pPr>
              <a:defRPr/>
            </a:lvl1pPr>
          </a:lstStyle>
          <a:p>
            <a:pPr>
              <a:defRPr/>
            </a:pPr>
            <a:fld id="{B917F8E5-1E52-4AD4-9830-AD6A0036EA57}" type="slidenum">
              <a:rPr lang="zh-CN" altLang="en-US"/>
              <a:pPr>
                <a:defRPr/>
              </a:pPr>
              <a:t>‹#›</a:t>
            </a:fld>
            <a:endParaRPr lang="zh-CN"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ounded Rectangle 11"/>
          <p:cNvSpPr/>
          <p:nvPr/>
        </p:nvSpPr>
        <p:spPr>
          <a:xfrm>
            <a:off x="228600" y="228600"/>
            <a:ext cx="8696325" cy="1427163"/>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3" name="Group 5"/>
          <p:cNvGrpSpPr>
            <a:grpSpLocks noChangeAspect="1"/>
          </p:cNvGrpSpPr>
          <p:nvPr/>
        </p:nvGrpSpPr>
        <p:grpSpPr bwMode="auto">
          <a:xfrm>
            <a:off x="211138" y="714375"/>
            <a:ext cx="8723312" cy="1330325"/>
            <a:chOff x="-3905251" y="4294188"/>
            <a:chExt cx="13027839" cy="1892300"/>
          </a:xfrm>
        </p:grpSpPr>
        <p:sp>
          <p:nvSpPr>
            <p:cNvPr id="4" name="Freeform 14"/>
            <p:cNvSpPr>
              <a:spLocks/>
            </p:cNvSpPr>
            <p:nvPr/>
          </p:nvSpPr>
          <p:spPr bwMode="hidden">
            <a:xfrm>
              <a:off x="4810125" y="4500563"/>
              <a:ext cx="4295775" cy="1016000"/>
            </a:xfrm>
            <a:custGeom>
              <a:avLst/>
              <a:gdLst>
                <a:gd name="T0" fmla="*/ 2700 w 2706"/>
                <a:gd name="T1" fmla="*/ 0 h 640"/>
                <a:gd name="T2" fmla="*/ 2700 w 2706"/>
                <a:gd name="T3" fmla="*/ 0 h 640"/>
                <a:gd name="T4" fmla="*/ 2586 w 2706"/>
                <a:gd name="T5" fmla="*/ 18 h 640"/>
                <a:gd name="T6" fmla="*/ 2470 w 2706"/>
                <a:gd name="T7" fmla="*/ 38 h 640"/>
                <a:gd name="T8" fmla="*/ 2352 w 2706"/>
                <a:gd name="T9" fmla="*/ 60 h 640"/>
                <a:gd name="T10" fmla="*/ 2230 w 2706"/>
                <a:gd name="T11" fmla="*/ 82 h 640"/>
                <a:gd name="T12" fmla="*/ 2106 w 2706"/>
                <a:gd name="T13" fmla="*/ 108 h 640"/>
                <a:gd name="T14" fmla="*/ 1978 w 2706"/>
                <a:gd name="T15" fmla="*/ 134 h 640"/>
                <a:gd name="T16" fmla="*/ 1848 w 2706"/>
                <a:gd name="T17" fmla="*/ 164 h 640"/>
                <a:gd name="T18" fmla="*/ 1714 w 2706"/>
                <a:gd name="T19" fmla="*/ 194 h 640"/>
                <a:gd name="T20" fmla="*/ 1714 w 2706"/>
                <a:gd name="T21" fmla="*/ 194 h 640"/>
                <a:gd name="T22" fmla="*/ 1472 w 2706"/>
                <a:gd name="T23" fmla="*/ 252 h 640"/>
                <a:gd name="T24" fmla="*/ 1236 w 2706"/>
                <a:gd name="T25" fmla="*/ 304 h 640"/>
                <a:gd name="T26" fmla="*/ 1010 w 2706"/>
                <a:gd name="T27" fmla="*/ 352 h 640"/>
                <a:gd name="T28" fmla="*/ 792 w 2706"/>
                <a:gd name="T29" fmla="*/ 398 h 640"/>
                <a:gd name="T30" fmla="*/ 584 w 2706"/>
                <a:gd name="T31" fmla="*/ 438 h 640"/>
                <a:gd name="T32" fmla="*/ 382 w 2706"/>
                <a:gd name="T33" fmla="*/ 474 h 640"/>
                <a:gd name="T34" fmla="*/ 188 w 2706"/>
                <a:gd name="T35" fmla="*/ 508 h 640"/>
                <a:gd name="T36" fmla="*/ 0 w 2706"/>
                <a:gd name="T37" fmla="*/ 538 h 640"/>
                <a:gd name="T38" fmla="*/ 0 w 2706"/>
                <a:gd name="T39" fmla="*/ 538 h 640"/>
                <a:gd name="T40" fmla="*/ 130 w 2706"/>
                <a:gd name="T41" fmla="*/ 556 h 640"/>
                <a:gd name="T42" fmla="*/ 254 w 2706"/>
                <a:gd name="T43" fmla="*/ 572 h 640"/>
                <a:gd name="T44" fmla="*/ 374 w 2706"/>
                <a:gd name="T45" fmla="*/ 586 h 640"/>
                <a:gd name="T46" fmla="*/ 492 w 2706"/>
                <a:gd name="T47" fmla="*/ 598 h 640"/>
                <a:gd name="T48" fmla="*/ 606 w 2706"/>
                <a:gd name="T49" fmla="*/ 610 h 640"/>
                <a:gd name="T50" fmla="*/ 716 w 2706"/>
                <a:gd name="T51" fmla="*/ 618 h 640"/>
                <a:gd name="T52" fmla="*/ 822 w 2706"/>
                <a:gd name="T53" fmla="*/ 626 h 640"/>
                <a:gd name="T54" fmla="*/ 926 w 2706"/>
                <a:gd name="T55" fmla="*/ 632 h 640"/>
                <a:gd name="T56" fmla="*/ 1028 w 2706"/>
                <a:gd name="T57" fmla="*/ 636 h 640"/>
                <a:gd name="T58" fmla="*/ 1126 w 2706"/>
                <a:gd name="T59" fmla="*/ 638 h 640"/>
                <a:gd name="T60" fmla="*/ 1220 w 2706"/>
                <a:gd name="T61" fmla="*/ 640 h 640"/>
                <a:gd name="T62" fmla="*/ 1312 w 2706"/>
                <a:gd name="T63" fmla="*/ 640 h 640"/>
                <a:gd name="T64" fmla="*/ 1402 w 2706"/>
                <a:gd name="T65" fmla="*/ 638 h 640"/>
                <a:gd name="T66" fmla="*/ 1490 w 2706"/>
                <a:gd name="T67" fmla="*/ 636 h 640"/>
                <a:gd name="T68" fmla="*/ 1574 w 2706"/>
                <a:gd name="T69" fmla="*/ 632 h 640"/>
                <a:gd name="T70" fmla="*/ 1656 w 2706"/>
                <a:gd name="T71" fmla="*/ 626 h 640"/>
                <a:gd name="T72" fmla="*/ 1734 w 2706"/>
                <a:gd name="T73" fmla="*/ 620 h 640"/>
                <a:gd name="T74" fmla="*/ 1812 w 2706"/>
                <a:gd name="T75" fmla="*/ 612 h 640"/>
                <a:gd name="T76" fmla="*/ 1886 w 2706"/>
                <a:gd name="T77" fmla="*/ 602 h 640"/>
                <a:gd name="T78" fmla="*/ 1960 w 2706"/>
                <a:gd name="T79" fmla="*/ 592 h 640"/>
                <a:gd name="T80" fmla="*/ 2030 w 2706"/>
                <a:gd name="T81" fmla="*/ 580 h 640"/>
                <a:gd name="T82" fmla="*/ 2100 w 2706"/>
                <a:gd name="T83" fmla="*/ 568 h 640"/>
                <a:gd name="T84" fmla="*/ 2166 w 2706"/>
                <a:gd name="T85" fmla="*/ 554 h 640"/>
                <a:gd name="T86" fmla="*/ 2232 w 2706"/>
                <a:gd name="T87" fmla="*/ 540 h 640"/>
                <a:gd name="T88" fmla="*/ 2296 w 2706"/>
                <a:gd name="T89" fmla="*/ 524 h 640"/>
                <a:gd name="T90" fmla="*/ 2358 w 2706"/>
                <a:gd name="T91" fmla="*/ 508 h 640"/>
                <a:gd name="T92" fmla="*/ 2418 w 2706"/>
                <a:gd name="T93" fmla="*/ 490 h 640"/>
                <a:gd name="T94" fmla="*/ 2478 w 2706"/>
                <a:gd name="T95" fmla="*/ 472 h 640"/>
                <a:gd name="T96" fmla="*/ 2592 w 2706"/>
                <a:gd name="T97" fmla="*/ 432 h 640"/>
                <a:gd name="T98" fmla="*/ 2702 w 2706"/>
                <a:gd name="T99" fmla="*/ 390 h 640"/>
                <a:gd name="T100" fmla="*/ 2702 w 2706"/>
                <a:gd name="T101" fmla="*/ 390 h 640"/>
                <a:gd name="T102" fmla="*/ 2706 w 2706"/>
                <a:gd name="T103" fmla="*/ 388 h 640"/>
                <a:gd name="T104" fmla="*/ 2706 w 2706"/>
                <a:gd name="T105" fmla="*/ 388 h 640"/>
                <a:gd name="T106" fmla="*/ 2706 w 2706"/>
                <a:gd name="T107" fmla="*/ 0 h 640"/>
                <a:gd name="T108" fmla="*/ 2706 w 2706"/>
                <a:gd name="T109" fmla="*/ 0 h 640"/>
                <a:gd name="T110" fmla="*/ 2700 w 2706"/>
                <a:gd name="T111" fmla="*/ 0 h 640"/>
                <a:gd name="T112" fmla="*/ 2700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headEnd/>
              <a:tailEnd/>
            </a:ln>
          </p:spPr>
          <p:txBody>
            <a:bodyPr/>
            <a:lstStyle/>
            <a:p>
              <a:endParaRPr lang="zh-CN" altLang="en-US"/>
            </a:p>
          </p:txBody>
        </p:sp>
        <p:sp>
          <p:nvSpPr>
            <p:cNvPr id="5" name="Freeform 18"/>
            <p:cNvSpPr>
              <a:spLocks/>
            </p:cNvSpPr>
            <p:nvPr/>
          </p:nvSpPr>
          <p:spPr bwMode="hidden">
            <a:xfrm>
              <a:off x="-309563" y="4318000"/>
              <a:ext cx="8280401" cy="1209675"/>
            </a:xfrm>
            <a:custGeom>
              <a:avLst/>
              <a:gdLst>
                <a:gd name="T0" fmla="*/ 5216 w 5216"/>
                <a:gd name="T1" fmla="*/ 714 h 762"/>
                <a:gd name="T2" fmla="*/ 4984 w 5216"/>
                <a:gd name="T3" fmla="*/ 686 h 762"/>
                <a:gd name="T4" fmla="*/ 4478 w 5216"/>
                <a:gd name="T5" fmla="*/ 610 h 762"/>
                <a:gd name="T6" fmla="*/ 3914 w 5216"/>
                <a:gd name="T7" fmla="*/ 508 h 762"/>
                <a:gd name="T8" fmla="*/ 3286 w 5216"/>
                <a:gd name="T9" fmla="*/ 374 h 762"/>
                <a:gd name="T10" fmla="*/ 2946 w 5216"/>
                <a:gd name="T11" fmla="*/ 296 h 762"/>
                <a:gd name="T12" fmla="*/ 2682 w 5216"/>
                <a:gd name="T13" fmla="*/ 236 h 762"/>
                <a:gd name="T14" fmla="*/ 2430 w 5216"/>
                <a:gd name="T15" fmla="*/ 184 h 762"/>
                <a:gd name="T16" fmla="*/ 2190 w 5216"/>
                <a:gd name="T17" fmla="*/ 140 h 762"/>
                <a:gd name="T18" fmla="*/ 1960 w 5216"/>
                <a:gd name="T19" fmla="*/ 102 h 762"/>
                <a:gd name="T20" fmla="*/ 1740 w 5216"/>
                <a:gd name="T21" fmla="*/ 72 h 762"/>
                <a:gd name="T22" fmla="*/ 1334 w 5216"/>
                <a:gd name="T23" fmla="*/ 28 h 762"/>
                <a:gd name="T24" fmla="*/ 970 w 5216"/>
                <a:gd name="T25" fmla="*/ 4 h 762"/>
                <a:gd name="T26" fmla="*/ 644 w 5216"/>
                <a:gd name="T27" fmla="*/ 0 h 762"/>
                <a:gd name="T28" fmla="*/ 358 w 5216"/>
                <a:gd name="T29" fmla="*/ 10 h 762"/>
                <a:gd name="T30" fmla="*/ 110 w 5216"/>
                <a:gd name="T31" fmla="*/ 32 h 762"/>
                <a:gd name="T32" fmla="*/ 0 w 5216"/>
                <a:gd name="T33" fmla="*/ 48 h 762"/>
                <a:gd name="T34" fmla="*/ 314 w 5216"/>
                <a:gd name="T35" fmla="*/ 86 h 762"/>
                <a:gd name="T36" fmla="*/ 652 w 5216"/>
                <a:gd name="T37" fmla="*/ 140 h 762"/>
                <a:gd name="T38" fmla="*/ 1014 w 5216"/>
                <a:gd name="T39" fmla="*/ 210 h 762"/>
                <a:gd name="T40" fmla="*/ 1402 w 5216"/>
                <a:gd name="T41" fmla="*/ 296 h 762"/>
                <a:gd name="T42" fmla="*/ 1756 w 5216"/>
                <a:gd name="T43" fmla="*/ 378 h 762"/>
                <a:gd name="T44" fmla="*/ 2408 w 5216"/>
                <a:gd name="T45" fmla="*/ 516 h 762"/>
                <a:gd name="T46" fmla="*/ 2708 w 5216"/>
                <a:gd name="T47" fmla="*/ 572 h 762"/>
                <a:gd name="T48" fmla="*/ 2992 w 5216"/>
                <a:gd name="T49" fmla="*/ 620 h 762"/>
                <a:gd name="T50" fmla="*/ 3260 w 5216"/>
                <a:gd name="T51" fmla="*/ 662 h 762"/>
                <a:gd name="T52" fmla="*/ 3512 w 5216"/>
                <a:gd name="T53" fmla="*/ 694 h 762"/>
                <a:gd name="T54" fmla="*/ 3750 w 5216"/>
                <a:gd name="T55" fmla="*/ 722 h 762"/>
                <a:gd name="T56" fmla="*/ 3974 w 5216"/>
                <a:gd name="T57" fmla="*/ 740 h 762"/>
                <a:gd name="T58" fmla="*/ 4184 w 5216"/>
                <a:gd name="T59" fmla="*/ 754 h 762"/>
                <a:gd name="T60" fmla="*/ 4384 w 5216"/>
                <a:gd name="T61" fmla="*/ 762 h 762"/>
                <a:gd name="T62" fmla="*/ 4570 w 5216"/>
                <a:gd name="T63" fmla="*/ 762 h 762"/>
                <a:gd name="T64" fmla="*/ 4746 w 5216"/>
                <a:gd name="T65" fmla="*/ 758 h 762"/>
                <a:gd name="T66" fmla="*/ 4912 w 5216"/>
                <a:gd name="T67" fmla="*/ 748 h 762"/>
                <a:gd name="T68" fmla="*/ 5068 w 5216"/>
                <a:gd name="T69" fmla="*/ 732 h 762"/>
                <a:gd name="T70" fmla="*/ 5216 w 5216"/>
                <a:gd name="T71" fmla="*/ 714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headEnd/>
              <a:tailEnd/>
            </a:ln>
          </p:spPr>
          <p:txBody>
            <a:bodyPr/>
            <a:lstStyle/>
            <a:p>
              <a:endParaRPr lang="zh-CN" altLang="en-US"/>
            </a:p>
          </p:txBody>
        </p:sp>
        <p:sp>
          <p:nvSpPr>
            <p:cNvPr id="6" name="Freeform 22"/>
            <p:cNvSpPr>
              <a:spLocks/>
            </p:cNvSpPr>
            <p:nvPr/>
          </p:nvSpPr>
          <p:spPr bwMode="hidden">
            <a:xfrm>
              <a:off x="3175" y="4335463"/>
              <a:ext cx="8166100" cy="1101725"/>
            </a:xfrm>
            <a:custGeom>
              <a:avLst/>
              <a:gdLst>
                <a:gd name="T0" fmla="*/ 0 w 5144"/>
                <a:gd name="T1" fmla="*/ 70 h 694"/>
                <a:gd name="T2" fmla="*/ 0 w 5144"/>
                <a:gd name="T3" fmla="*/ 70 h 694"/>
                <a:gd name="T4" fmla="*/ 18 w 5144"/>
                <a:gd name="T5" fmla="*/ 66 h 694"/>
                <a:gd name="T6" fmla="*/ 72 w 5144"/>
                <a:gd name="T7" fmla="*/ 56 h 694"/>
                <a:gd name="T8" fmla="*/ 164 w 5144"/>
                <a:gd name="T9" fmla="*/ 42 h 694"/>
                <a:gd name="T10" fmla="*/ 224 w 5144"/>
                <a:gd name="T11" fmla="*/ 34 h 694"/>
                <a:gd name="T12" fmla="*/ 294 w 5144"/>
                <a:gd name="T13" fmla="*/ 26 h 694"/>
                <a:gd name="T14" fmla="*/ 372 w 5144"/>
                <a:gd name="T15" fmla="*/ 20 h 694"/>
                <a:gd name="T16" fmla="*/ 462 w 5144"/>
                <a:gd name="T17" fmla="*/ 14 h 694"/>
                <a:gd name="T18" fmla="*/ 560 w 5144"/>
                <a:gd name="T19" fmla="*/ 8 h 694"/>
                <a:gd name="T20" fmla="*/ 670 w 5144"/>
                <a:gd name="T21" fmla="*/ 4 h 694"/>
                <a:gd name="T22" fmla="*/ 790 w 5144"/>
                <a:gd name="T23" fmla="*/ 2 h 694"/>
                <a:gd name="T24" fmla="*/ 920 w 5144"/>
                <a:gd name="T25" fmla="*/ 0 h 694"/>
                <a:gd name="T26" fmla="*/ 1060 w 5144"/>
                <a:gd name="T27" fmla="*/ 2 h 694"/>
                <a:gd name="T28" fmla="*/ 1210 w 5144"/>
                <a:gd name="T29" fmla="*/ 6 h 694"/>
                <a:gd name="T30" fmla="*/ 1372 w 5144"/>
                <a:gd name="T31" fmla="*/ 14 h 694"/>
                <a:gd name="T32" fmla="*/ 1544 w 5144"/>
                <a:gd name="T33" fmla="*/ 24 h 694"/>
                <a:gd name="T34" fmla="*/ 1726 w 5144"/>
                <a:gd name="T35" fmla="*/ 40 h 694"/>
                <a:gd name="T36" fmla="*/ 1920 w 5144"/>
                <a:gd name="T37" fmla="*/ 58 h 694"/>
                <a:gd name="T38" fmla="*/ 2126 w 5144"/>
                <a:gd name="T39" fmla="*/ 80 h 694"/>
                <a:gd name="T40" fmla="*/ 2342 w 5144"/>
                <a:gd name="T41" fmla="*/ 106 h 694"/>
                <a:gd name="T42" fmla="*/ 2570 w 5144"/>
                <a:gd name="T43" fmla="*/ 138 h 694"/>
                <a:gd name="T44" fmla="*/ 2808 w 5144"/>
                <a:gd name="T45" fmla="*/ 174 h 694"/>
                <a:gd name="T46" fmla="*/ 3058 w 5144"/>
                <a:gd name="T47" fmla="*/ 216 h 694"/>
                <a:gd name="T48" fmla="*/ 3320 w 5144"/>
                <a:gd name="T49" fmla="*/ 266 h 694"/>
                <a:gd name="T50" fmla="*/ 3594 w 5144"/>
                <a:gd name="T51" fmla="*/ 320 h 694"/>
                <a:gd name="T52" fmla="*/ 3880 w 5144"/>
                <a:gd name="T53" fmla="*/ 380 h 694"/>
                <a:gd name="T54" fmla="*/ 4178 w 5144"/>
                <a:gd name="T55" fmla="*/ 448 h 694"/>
                <a:gd name="T56" fmla="*/ 4488 w 5144"/>
                <a:gd name="T57" fmla="*/ 522 h 694"/>
                <a:gd name="T58" fmla="*/ 4810 w 5144"/>
                <a:gd name="T59" fmla="*/ 604 h 694"/>
                <a:gd name="T60" fmla="*/ 5144 w 5144"/>
                <a:gd name="T61" fmla="*/ 694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a:lstStyle/>
            <a:p>
              <a:endParaRPr lang="zh-CN" altLang="en-US"/>
            </a:p>
          </p:txBody>
        </p:sp>
        <p:sp>
          <p:nvSpPr>
            <p:cNvPr id="7" name="Freeform 26"/>
            <p:cNvSpPr>
              <a:spLocks/>
            </p:cNvSpPr>
            <p:nvPr/>
          </p:nvSpPr>
          <p:spPr bwMode="hidden">
            <a:xfrm>
              <a:off x="4156075" y="4316413"/>
              <a:ext cx="4940300" cy="927100"/>
            </a:xfrm>
            <a:custGeom>
              <a:avLst/>
              <a:gdLst>
                <a:gd name="T0" fmla="*/ 0 w 3112"/>
                <a:gd name="T1" fmla="*/ 584 h 584"/>
                <a:gd name="T2" fmla="*/ 0 w 3112"/>
                <a:gd name="T3" fmla="*/ 584 h 584"/>
                <a:gd name="T4" fmla="*/ 90 w 3112"/>
                <a:gd name="T5" fmla="*/ 560 h 584"/>
                <a:gd name="T6" fmla="*/ 336 w 3112"/>
                <a:gd name="T7" fmla="*/ 498 h 584"/>
                <a:gd name="T8" fmla="*/ 506 w 3112"/>
                <a:gd name="T9" fmla="*/ 456 h 584"/>
                <a:gd name="T10" fmla="*/ 702 w 3112"/>
                <a:gd name="T11" fmla="*/ 410 h 584"/>
                <a:gd name="T12" fmla="*/ 920 w 3112"/>
                <a:gd name="T13" fmla="*/ 360 h 584"/>
                <a:gd name="T14" fmla="*/ 1154 w 3112"/>
                <a:gd name="T15" fmla="*/ 306 h 584"/>
                <a:gd name="T16" fmla="*/ 1402 w 3112"/>
                <a:gd name="T17" fmla="*/ 254 h 584"/>
                <a:gd name="T18" fmla="*/ 1656 w 3112"/>
                <a:gd name="T19" fmla="*/ 202 h 584"/>
                <a:gd name="T20" fmla="*/ 1916 w 3112"/>
                <a:gd name="T21" fmla="*/ 154 h 584"/>
                <a:gd name="T22" fmla="*/ 2174 w 3112"/>
                <a:gd name="T23" fmla="*/ 108 h 584"/>
                <a:gd name="T24" fmla="*/ 2302 w 3112"/>
                <a:gd name="T25" fmla="*/ 88 h 584"/>
                <a:gd name="T26" fmla="*/ 2426 w 3112"/>
                <a:gd name="T27" fmla="*/ 68 h 584"/>
                <a:gd name="T28" fmla="*/ 2550 w 3112"/>
                <a:gd name="T29" fmla="*/ 52 h 584"/>
                <a:gd name="T30" fmla="*/ 2670 w 3112"/>
                <a:gd name="T31" fmla="*/ 36 h 584"/>
                <a:gd name="T32" fmla="*/ 2788 w 3112"/>
                <a:gd name="T33" fmla="*/ 24 h 584"/>
                <a:gd name="T34" fmla="*/ 2900 w 3112"/>
                <a:gd name="T35" fmla="*/ 14 h 584"/>
                <a:gd name="T36" fmla="*/ 3008 w 3112"/>
                <a:gd name="T37" fmla="*/ 6 h 584"/>
                <a:gd name="T38" fmla="*/ 3112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a:lstStyle/>
            <a:p>
              <a:endParaRPr lang="zh-CN" altLang="en-US"/>
            </a:p>
          </p:txBody>
        </p:sp>
        <p:sp useBgFill="1">
          <p:nvSpPr>
            <p:cNvPr id="8" name="Freeform 10"/>
            <p:cNvSpPr>
              <a:spLocks/>
            </p:cNvSpPr>
            <p:nvPr/>
          </p:nvSpPr>
          <p:spPr bwMode="hidden">
            <a:xfrm>
              <a:off x="-3905251" y="4294188"/>
              <a:ext cx="13027839" cy="1892300"/>
            </a:xfrm>
            <a:custGeom>
              <a:avLst/>
              <a:gdLst>
                <a:gd name="T0" fmla="*/ 8192 w 8196"/>
                <a:gd name="T1" fmla="*/ 512 h 1192"/>
                <a:gd name="T2" fmla="*/ 8040 w 8196"/>
                <a:gd name="T3" fmla="*/ 570 h 1192"/>
                <a:gd name="T4" fmla="*/ 7878 w 8196"/>
                <a:gd name="T5" fmla="*/ 620 h 1192"/>
                <a:gd name="T6" fmla="*/ 7706 w 8196"/>
                <a:gd name="T7" fmla="*/ 666 h 1192"/>
                <a:gd name="T8" fmla="*/ 7522 w 8196"/>
                <a:gd name="T9" fmla="*/ 702 h 1192"/>
                <a:gd name="T10" fmla="*/ 7322 w 8196"/>
                <a:gd name="T11" fmla="*/ 730 h 1192"/>
                <a:gd name="T12" fmla="*/ 7106 w 8196"/>
                <a:gd name="T13" fmla="*/ 750 h 1192"/>
                <a:gd name="T14" fmla="*/ 6872 w 8196"/>
                <a:gd name="T15" fmla="*/ 762 h 1192"/>
                <a:gd name="T16" fmla="*/ 6618 w 8196"/>
                <a:gd name="T17" fmla="*/ 760 h 1192"/>
                <a:gd name="T18" fmla="*/ 6342 w 8196"/>
                <a:gd name="T19" fmla="*/ 750 h 1192"/>
                <a:gd name="T20" fmla="*/ 6042 w 8196"/>
                <a:gd name="T21" fmla="*/ 726 h 1192"/>
                <a:gd name="T22" fmla="*/ 5716 w 8196"/>
                <a:gd name="T23" fmla="*/ 690 h 1192"/>
                <a:gd name="T24" fmla="*/ 5364 w 8196"/>
                <a:gd name="T25" fmla="*/ 642 h 1192"/>
                <a:gd name="T26" fmla="*/ 4982 w 8196"/>
                <a:gd name="T27" fmla="*/ 578 h 1192"/>
                <a:gd name="T28" fmla="*/ 4568 w 8196"/>
                <a:gd name="T29" fmla="*/ 500 h 1192"/>
                <a:gd name="T30" fmla="*/ 4122 w 8196"/>
                <a:gd name="T31" fmla="*/ 406 h 1192"/>
                <a:gd name="T32" fmla="*/ 3640 w 8196"/>
                <a:gd name="T33" fmla="*/ 296 h 1192"/>
                <a:gd name="T34" fmla="*/ 3396 w 8196"/>
                <a:gd name="T35" fmla="*/ 240 h 1192"/>
                <a:gd name="T36" fmla="*/ 2934 w 8196"/>
                <a:gd name="T37" fmla="*/ 148 h 1192"/>
                <a:gd name="T38" fmla="*/ 2512 w 8196"/>
                <a:gd name="T39" fmla="*/ 82 h 1192"/>
                <a:gd name="T40" fmla="*/ 2126 w 8196"/>
                <a:gd name="T41" fmla="*/ 36 h 1192"/>
                <a:gd name="T42" fmla="*/ 1776 w 8196"/>
                <a:gd name="T43" fmla="*/ 10 h 1192"/>
                <a:gd name="T44" fmla="*/ 1462 w 8196"/>
                <a:gd name="T45" fmla="*/ 0 h 1192"/>
                <a:gd name="T46" fmla="*/ 1182 w 8196"/>
                <a:gd name="T47" fmla="*/ 4 h 1192"/>
                <a:gd name="T48" fmla="*/ 934 w 8196"/>
                <a:gd name="T49" fmla="*/ 20 h 1192"/>
                <a:gd name="T50" fmla="*/ 716 w 8196"/>
                <a:gd name="T51" fmla="*/ 44 h 1192"/>
                <a:gd name="T52" fmla="*/ 530 w 8196"/>
                <a:gd name="T53" fmla="*/ 74 h 1192"/>
                <a:gd name="T54" fmla="*/ 374 w 8196"/>
                <a:gd name="T55" fmla="*/ 108 h 1192"/>
                <a:gd name="T56" fmla="*/ 248 w 8196"/>
                <a:gd name="T57" fmla="*/ 144 h 1192"/>
                <a:gd name="T58" fmla="*/ 148 w 8196"/>
                <a:gd name="T59" fmla="*/ 176 h 1192"/>
                <a:gd name="T60" fmla="*/ 48 w 8196"/>
                <a:gd name="T61" fmla="*/ 216 h 1192"/>
                <a:gd name="T62" fmla="*/ 0 w 8196"/>
                <a:gd name="T63" fmla="*/ 240 h 1192"/>
                <a:gd name="T64" fmla="*/ 8192 w 8196"/>
                <a:gd name="T65" fmla="*/ 1192 h 1192"/>
                <a:gd name="T66" fmla="*/ 8196 w 8196"/>
                <a:gd name="T67" fmla="*/ 1186 h 1192"/>
                <a:gd name="T68" fmla="*/ 8196 w 8196"/>
                <a:gd name="T69" fmla="*/ 510 h 1192"/>
                <a:gd name="T70" fmla="*/ 8192 w 8196"/>
                <a:gd name="T71" fmla="*/ 512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headEnd/>
              <a:tailEnd/>
            </a:ln>
          </p:spPr>
          <p:txBody>
            <a:bodyPr/>
            <a:lstStyle/>
            <a:p>
              <a:endParaRPr lang="zh-CN" altLang="en-US"/>
            </a:p>
          </p:txBody>
        </p:sp>
      </p:grpSp>
      <p:sp>
        <p:nvSpPr>
          <p:cNvPr id="9" name="Date Placeholder 1"/>
          <p:cNvSpPr>
            <a:spLocks noGrp="1"/>
          </p:cNvSpPr>
          <p:nvPr>
            <p:ph type="dt" sz="half" idx="10"/>
          </p:nvPr>
        </p:nvSpPr>
        <p:spPr/>
        <p:txBody>
          <a:bodyPr/>
          <a:lstStyle>
            <a:lvl1pPr>
              <a:defRPr smtClean="0"/>
            </a:lvl1pPr>
          </a:lstStyle>
          <a:p>
            <a:pPr>
              <a:defRPr/>
            </a:pPr>
            <a:fld id="{72C2B93F-6675-421B-805F-A5ADBD9ADF5C}" type="datetimeFigureOut">
              <a:rPr lang="zh-CN" altLang="en-US"/>
              <a:pPr>
                <a:defRPr/>
              </a:pPr>
              <a:t>2015/4/13</a:t>
            </a:fld>
            <a:endParaRPr lang="zh-CN" altLang="en-US"/>
          </a:p>
        </p:txBody>
      </p:sp>
      <p:sp>
        <p:nvSpPr>
          <p:cNvPr id="10" name="Footer Placeholder 2"/>
          <p:cNvSpPr>
            <a:spLocks noGrp="1"/>
          </p:cNvSpPr>
          <p:nvPr>
            <p:ph type="ftr" sz="quarter" idx="11"/>
          </p:nvPr>
        </p:nvSpPr>
        <p:spPr/>
        <p:txBody>
          <a:bodyPr/>
          <a:lstStyle>
            <a:lvl1pPr>
              <a:defRPr/>
            </a:lvl1pPr>
          </a:lstStyle>
          <a:p>
            <a:pPr>
              <a:defRPr/>
            </a:pPr>
            <a:endParaRPr lang="zh-CN" altLang="en-US"/>
          </a:p>
        </p:txBody>
      </p:sp>
      <p:sp>
        <p:nvSpPr>
          <p:cNvPr id="11" name="Slide Number Placeholder 3"/>
          <p:cNvSpPr>
            <a:spLocks noGrp="1"/>
          </p:cNvSpPr>
          <p:nvPr>
            <p:ph type="sldNum" sz="quarter" idx="12"/>
          </p:nvPr>
        </p:nvSpPr>
        <p:spPr/>
        <p:txBody>
          <a:bodyPr/>
          <a:lstStyle>
            <a:lvl1pPr>
              <a:defRPr/>
            </a:lvl1pPr>
          </a:lstStyle>
          <a:p>
            <a:pPr>
              <a:defRPr/>
            </a:pPr>
            <a:fld id="{F67168AB-8EAF-4BEC-BB33-C8E4921FEF33}"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155E2082-A9F5-4CCA-875F-C01A744373F2}" type="datetimeFigureOut">
              <a:rPr lang="zh-CN" altLang="en-US"/>
              <a:pPr>
                <a:defRPr/>
              </a:pPr>
              <a:t>2015/4/13</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EA00162-82F4-4C9B-8CC0-8BA0A295CA18}" type="slidenum">
              <a:rPr lang="zh-CN" altLang="en-US"/>
              <a:pPr>
                <a:defRPr/>
              </a:pPr>
              <a:t>‹#›</a:t>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5" name="Rounded Rectangle 14"/>
          <p:cNvSpPr/>
          <p:nvPr/>
        </p:nvSpPr>
        <p:spPr>
          <a:xfrm>
            <a:off x="228600" y="228600"/>
            <a:ext cx="8696325" cy="1427163"/>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6" name="Group 23"/>
          <p:cNvGrpSpPr>
            <a:grpSpLocks noChangeAspect="1"/>
          </p:cNvGrpSpPr>
          <p:nvPr/>
        </p:nvGrpSpPr>
        <p:grpSpPr bwMode="auto">
          <a:xfrm>
            <a:off x="211138" y="714375"/>
            <a:ext cx="8723312" cy="1331913"/>
            <a:chOff x="-3905250" y="4294188"/>
            <a:chExt cx="13011150" cy="1892300"/>
          </a:xfrm>
        </p:grpSpPr>
        <p:sp>
          <p:nvSpPr>
            <p:cNvPr id="7" name="Freeform 14"/>
            <p:cNvSpPr>
              <a:spLocks/>
            </p:cNvSpPr>
            <p:nvPr/>
          </p:nvSpPr>
          <p:spPr bwMode="hidden">
            <a:xfrm>
              <a:off x="4810125" y="4500563"/>
              <a:ext cx="4295775" cy="1016000"/>
            </a:xfrm>
            <a:custGeom>
              <a:avLst/>
              <a:gdLst>
                <a:gd name="T0" fmla="*/ 2700 w 2706"/>
                <a:gd name="T1" fmla="*/ 0 h 640"/>
                <a:gd name="T2" fmla="*/ 2700 w 2706"/>
                <a:gd name="T3" fmla="*/ 0 h 640"/>
                <a:gd name="T4" fmla="*/ 2586 w 2706"/>
                <a:gd name="T5" fmla="*/ 18 h 640"/>
                <a:gd name="T6" fmla="*/ 2470 w 2706"/>
                <a:gd name="T7" fmla="*/ 38 h 640"/>
                <a:gd name="T8" fmla="*/ 2352 w 2706"/>
                <a:gd name="T9" fmla="*/ 60 h 640"/>
                <a:gd name="T10" fmla="*/ 2230 w 2706"/>
                <a:gd name="T11" fmla="*/ 82 h 640"/>
                <a:gd name="T12" fmla="*/ 2106 w 2706"/>
                <a:gd name="T13" fmla="*/ 108 h 640"/>
                <a:gd name="T14" fmla="*/ 1978 w 2706"/>
                <a:gd name="T15" fmla="*/ 134 h 640"/>
                <a:gd name="T16" fmla="*/ 1848 w 2706"/>
                <a:gd name="T17" fmla="*/ 164 h 640"/>
                <a:gd name="T18" fmla="*/ 1714 w 2706"/>
                <a:gd name="T19" fmla="*/ 194 h 640"/>
                <a:gd name="T20" fmla="*/ 1714 w 2706"/>
                <a:gd name="T21" fmla="*/ 194 h 640"/>
                <a:gd name="T22" fmla="*/ 1472 w 2706"/>
                <a:gd name="T23" fmla="*/ 252 h 640"/>
                <a:gd name="T24" fmla="*/ 1236 w 2706"/>
                <a:gd name="T25" fmla="*/ 304 h 640"/>
                <a:gd name="T26" fmla="*/ 1010 w 2706"/>
                <a:gd name="T27" fmla="*/ 352 h 640"/>
                <a:gd name="T28" fmla="*/ 792 w 2706"/>
                <a:gd name="T29" fmla="*/ 398 h 640"/>
                <a:gd name="T30" fmla="*/ 584 w 2706"/>
                <a:gd name="T31" fmla="*/ 438 h 640"/>
                <a:gd name="T32" fmla="*/ 382 w 2706"/>
                <a:gd name="T33" fmla="*/ 474 h 640"/>
                <a:gd name="T34" fmla="*/ 188 w 2706"/>
                <a:gd name="T35" fmla="*/ 508 h 640"/>
                <a:gd name="T36" fmla="*/ 0 w 2706"/>
                <a:gd name="T37" fmla="*/ 538 h 640"/>
                <a:gd name="T38" fmla="*/ 0 w 2706"/>
                <a:gd name="T39" fmla="*/ 538 h 640"/>
                <a:gd name="T40" fmla="*/ 130 w 2706"/>
                <a:gd name="T41" fmla="*/ 556 h 640"/>
                <a:gd name="T42" fmla="*/ 254 w 2706"/>
                <a:gd name="T43" fmla="*/ 572 h 640"/>
                <a:gd name="T44" fmla="*/ 374 w 2706"/>
                <a:gd name="T45" fmla="*/ 586 h 640"/>
                <a:gd name="T46" fmla="*/ 492 w 2706"/>
                <a:gd name="T47" fmla="*/ 598 h 640"/>
                <a:gd name="T48" fmla="*/ 606 w 2706"/>
                <a:gd name="T49" fmla="*/ 610 h 640"/>
                <a:gd name="T50" fmla="*/ 716 w 2706"/>
                <a:gd name="T51" fmla="*/ 618 h 640"/>
                <a:gd name="T52" fmla="*/ 822 w 2706"/>
                <a:gd name="T53" fmla="*/ 626 h 640"/>
                <a:gd name="T54" fmla="*/ 926 w 2706"/>
                <a:gd name="T55" fmla="*/ 632 h 640"/>
                <a:gd name="T56" fmla="*/ 1028 w 2706"/>
                <a:gd name="T57" fmla="*/ 636 h 640"/>
                <a:gd name="T58" fmla="*/ 1126 w 2706"/>
                <a:gd name="T59" fmla="*/ 638 h 640"/>
                <a:gd name="T60" fmla="*/ 1220 w 2706"/>
                <a:gd name="T61" fmla="*/ 640 h 640"/>
                <a:gd name="T62" fmla="*/ 1312 w 2706"/>
                <a:gd name="T63" fmla="*/ 640 h 640"/>
                <a:gd name="T64" fmla="*/ 1402 w 2706"/>
                <a:gd name="T65" fmla="*/ 638 h 640"/>
                <a:gd name="T66" fmla="*/ 1490 w 2706"/>
                <a:gd name="T67" fmla="*/ 636 h 640"/>
                <a:gd name="T68" fmla="*/ 1574 w 2706"/>
                <a:gd name="T69" fmla="*/ 632 h 640"/>
                <a:gd name="T70" fmla="*/ 1656 w 2706"/>
                <a:gd name="T71" fmla="*/ 626 h 640"/>
                <a:gd name="T72" fmla="*/ 1734 w 2706"/>
                <a:gd name="T73" fmla="*/ 620 h 640"/>
                <a:gd name="T74" fmla="*/ 1812 w 2706"/>
                <a:gd name="T75" fmla="*/ 612 h 640"/>
                <a:gd name="T76" fmla="*/ 1886 w 2706"/>
                <a:gd name="T77" fmla="*/ 602 h 640"/>
                <a:gd name="T78" fmla="*/ 1960 w 2706"/>
                <a:gd name="T79" fmla="*/ 592 h 640"/>
                <a:gd name="T80" fmla="*/ 2030 w 2706"/>
                <a:gd name="T81" fmla="*/ 580 h 640"/>
                <a:gd name="T82" fmla="*/ 2100 w 2706"/>
                <a:gd name="T83" fmla="*/ 568 h 640"/>
                <a:gd name="T84" fmla="*/ 2166 w 2706"/>
                <a:gd name="T85" fmla="*/ 554 h 640"/>
                <a:gd name="T86" fmla="*/ 2232 w 2706"/>
                <a:gd name="T87" fmla="*/ 540 h 640"/>
                <a:gd name="T88" fmla="*/ 2296 w 2706"/>
                <a:gd name="T89" fmla="*/ 524 h 640"/>
                <a:gd name="T90" fmla="*/ 2358 w 2706"/>
                <a:gd name="T91" fmla="*/ 508 h 640"/>
                <a:gd name="T92" fmla="*/ 2418 w 2706"/>
                <a:gd name="T93" fmla="*/ 490 h 640"/>
                <a:gd name="T94" fmla="*/ 2478 w 2706"/>
                <a:gd name="T95" fmla="*/ 472 h 640"/>
                <a:gd name="T96" fmla="*/ 2592 w 2706"/>
                <a:gd name="T97" fmla="*/ 432 h 640"/>
                <a:gd name="T98" fmla="*/ 2702 w 2706"/>
                <a:gd name="T99" fmla="*/ 390 h 640"/>
                <a:gd name="T100" fmla="*/ 2702 w 2706"/>
                <a:gd name="T101" fmla="*/ 390 h 640"/>
                <a:gd name="T102" fmla="*/ 2706 w 2706"/>
                <a:gd name="T103" fmla="*/ 388 h 640"/>
                <a:gd name="T104" fmla="*/ 2706 w 2706"/>
                <a:gd name="T105" fmla="*/ 388 h 640"/>
                <a:gd name="T106" fmla="*/ 2706 w 2706"/>
                <a:gd name="T107" fmla="*/ 0 h 640"/>
                <a:gd name="T108" fmla="*/ 2706 w 2706"/>
                <a:gd name="T109" fmla="*/ 0 h 640"/>
                <a:gd name="T110" fmla="*/ 2700 w 2706"/>
                <a:gd name="T111" fmla="*/ 0 h 640"/>
                <a:gd name="T112" fmla="*/ 2700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headEnd/>
              <a:tailEnd/>
            </a:ln>
          </p:spPr>
          <p:txBody>
            <a:bodyPr/>
            <a:lstStyle/>
            <a:p>
              <a:endParaRPr lang="zh-CN" altLang="en-US"/>
            </a:p>
          </p:txBody>
        </p:sp>
        <p:sp>
          <p:nvSpPr>
            <p:cNvPr id="8" name="Freeform 18"/>
            <p:cNvSpPr>
              <a:spLocks/>
            </p:cNvSpPr>
            <p:nvPr/>
          </p:nvSpPr>
          <p:spPr bwMode="hidden">
            <a:xfrm>
              <a:off x="-309563" y="4318000"/>
              <a:ext cx="8280401" cy="1209675"/>
            </a:xfrm>
            <a:custGeom>
              <a:avLst/>
              <a:gdLst>
                <a:gd name="T0" fmla="*/ 5216 w 5216"/>
                <a:gd name="T1" fmla="*/ 714 h 762"/>
                <a:gd name="T2" fmla="*/ 4984 w 5216"/>
                <a:gd name="T3" fmla="*/ 686 h 762"/>
                <a:gd name="T4" fmla="*/ 4478 w 5216"/>
                <a:gd name="T5" fmla="*/ 610 h 762"/>
                <a:gd name="T6" fmla="*/ 3914 w 5216"/>
                <a:gd name="T7" fmla="*/ 508 h 762"/>
                <a:gd name="T8" fmla="*/ 3286 w 5216"/>
                <a:gd name="T9" fmla="*/ 374 h 762"/>
                <a:gd name="T10" fmla="*/ 2946 w 5216"/>
                <a:gd name="T11" fmla="*/ 296 h 762"/>
                <a:gd name="T12" fmla="*/ 2682 w 5216"/>
                <a:gd name="T13" fmla="*/ 236 h 762"/>
                <a:gd name="T14" fmla="*/ 2430 w 5216"/>
                <a:gd name="T15" fmla="*/ 184 h 762"/>
                <a:gd name="T16" fmla="*/ 2190 w 5216"/>
                <a:gd name="T17" fmla="*/ 140 h 762"/>
                <a:gd name="T18" fmla="*/ 1960 w 5216"/>
                <a:gd name="T19" fmla="*/ 102 h 762"/>
                <a:gd name="T20" fmla="*/ 1740 w 5216"/>
                <a:gd name="T21" fmla="*/ 72 h 762"/>
                <a:gd name="T22" fmla="*/ 1334 w 5216"/>
                <a:gd name="T23" fmla="*/ 28 h 762"/>
                <a:gd name="T24" fmla="*/ 970 w 5216"/>
                <a:gd name="T25" fmla="*/ 4 h 762"/>
                <a:gd name="T26" fmla="*/ 644 w 5216"/>
                <a:gd name="T27" fmla="*/ 0 h 762"/>
                <a:gd name="T28" fmla="*/ 358 w 5216"/>
                <a:gd name="T29" fmla="*/ 10 h 762"/>
                <a:gd name="T30" fmla="*/ 110 w 5216"/>
                <a:gd name="T31" fmla="*/ 32 h 762"/>
                <a:gd name="T32" fmla="*/ 0 w 5216"/>
                <a:gd name="T33" fmla="*/ 48 h 762"/>
                <a:gd name="T34" fmla="*/ 314 w 5216"/>
                <a:gd name="T35" fmla="*/ 86 h 762"/>
                <a:gd name="T36" fmla="*/ 652 w 5216"/>
                <a:gd name="T37" fmla="*/ 140 h 762"/>
                <a:gd name="T38" fmla="*/ 1014 w 5216"/>
                <a:gd name="T39" fmla="*/ 210 h 762"/>
                <a:gd name="T40" fmla="*/ 1402 w 5216"/>
                <a:gd name="T41" fmla="*/ 296 h 762"/>
                <a:gd name="T42" fmla="*/ 1756 w 5216"/>
                <a:gd name="T43" fmla="*/ 378 h 762"/>
                <a:gd name="T44" fmla="*/ 2408 w 5216"/>
                <a:gd name="T45" fmla="*/ 516 h 762"/>
                <a:gd name="T46" fmla="*/ 2708 w 5216"/>
                <a:gd name="T47" fmla="*/ 572 h 762"/>
                <a:gd name="T48" fmla="*/ 2992 w 5216"/>
                <a:gd name="T49" fmla="*/ 620 h 762"/>
                <a:gd name="T50" fmla="*/ 3260 w 5216"/>
                <a:gd name="T51" fmla="*/ 662 h 762"/>
                <a:gd name="T52" fmla="*/ 3512 w 5216"/>
                <a:gd name="T53" fmla="*/ 694 h 762"/>
                <a:gd name="T54" fmla="*/ 3750 w 5216"/>
                <a:gd name="T55" fmla="*/ 722 h 762"/>
                <a:gd name="T56" fmla="*/ 3974 w 5216"/>
                <a:gd name="T57" fmla="*/ 740 h 762"/>
                <a:gd name="T58" fmla="*/ 4184 w 5216"/>
                <a:gd name="T59" fmla="*/ 754 h 762"/>
                <a:gd name="T60" fmla="*/ 4384 w 5216"/>
                <a:gd name="T61" fmla="*/ 762 h 762"/>
                <a:gd name="T62" fmla="*/ 4570 w 5216"/>
                <a:gd name="T63" fmla="*/ 762 h 762"/>
                <a:gd name="T64" fmla="*/ 4746 w 5216"/>
                <a:gd name="T65" fmla="*/ 758 h 762"/>
                <a:gd name="T66" fmla="*/ 4912 w 5216"/>
                <a:gd name="T67" fmla="*/ 748 h 762"/>
                <a:gd name="T68" fmla="*/ 5068 w 5216"/>
                <a:gd name="T69" fmla="*/ 732 h 762"/>
                <a:gd name="T70" fmla="*/ 5216 w 5216"/>
                <a:gd name="T71" fmla="*/ 714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headEnd/>
              <a:tailEnd/>
            </a:ln>
          </p:spPr>
          <p:txBody>
            <a:bodyPr/>
            <a:lstStyle/>
            <a:p>
              <a:endParaRPr lang="zh-CN" altLang="en-US"/>
            </a:p>
          </p:txBody>
        </p:sp>
        <p:sp>
          <p:nvSpPr>
            <p:cNvPr id="9" name="Freeform 22"/>
            <p:cNvSpPr>
              <a:spLocks/>
            </p:cNvSpPr>
            <p:nvPr/>
          </p:nvSpPr>
          <p:spPr bwMode="hidden">
            <a:xfrm>
              <a:off x="3175" y="4335463"/>
              <a:ext cx="8166100" cy="1101725"/>
            </a:xfrm>
            <a:custGeom>
              <a:avLst/>
              <a:gdLst>
                <a:gd name="T0" fmla="*/ 0 w 5144"/>
                <a:gd name="T1" fmla="*/ 70 h 694"/>
                <a:gd name="T2" fmla="*/ 0 w 5144"/>
                <a:gd name="T3" fmla="*/ 70 h 694"/>
                <a:gd name="T4" fmla="*/ 18 w 5144"/>
                <a:gd name="T5" fmla="*/ 66 h 694"/>
                <a:gd name="T6" fmla="*/ 72 w 5144"/>
                <a:gd name="T7" fmla="*/ 56 h 694"/>
                <a:gd name="T8" fmla="*/ 164 w 5144"/>
                <a:gd name="T9" fmla="*/ 42 h 694"/>
                <a:gd name="T10" fmla="*/ 224 w 5144"/>
                <a:gd name="T11" fmla="*/ 34 h 694"/>
                <a:gd name="T12" fmla="*/ 294 w 5144"/>
                <a:gd name="T13" fmla="*/ 26 h 694"/>
                <a:gd name="T14" fmla="*/ 372 w 5144"/>
                <a:gd name="T15" fmla="*/ 20 h 694"/>
                <a:gd name="T16" fmla="*/ 462 w 5144"/>
                <a:gd name="T17" fmla="*/ 14 h 694"/>
                <a:gd name="T18" fmla="*/ 560 w 5144"/>
                <a:gd name="T19" fmla="*/ 8 h 694"/>
                <a:gd name="T20" fmla="*/ 670 w 5144"/>
                <a:gd name="T21" fmla="*/ 4 h 694"/>
                <a:gd name="T22" fmla="*/ 790 w 5144"/>
                <a:gd name="T23" fmla="*/ 2 h 694"/>
                <a:gd name="T24" fmla="*/ 920 w 5144"/>
                <a:gd name="T25" fmla="*/ 0 h 694"/>
                <a:gd name="T26" fmla="*/ 1060 w 5144"/>
                <a:gd name="T27" fmla="*/ 2 h 694"/>
                <a:gd name="T28" fmla="*/ 1210 w 5144"/>
                <a:gd name="T29" fmla="*/ 6 h 694"/>
                <a:gd name="T30" fmla="*/ 1372 w 5144"/>
                <a:gd name="T31" fmla="*/ 14 h 694"/>
                <a:gd name="T32" fmla="*/ 1544 w 5144"/>
                <a:gd name="T33" fmla="*/ 24 h 694"/>
                <a:gd name="T34" fmla="*/ 1726 w 5144"/>
                <a:gd name="T35" fmla="*/ 40 h 694"/>
                <a:gd name="T36" fmla="*/ 1920 w 5144"/>
                <a:gd name="T37" fmla="*/ 58 h 694"/>
                <a:gd name="T38" fmla="*/ 2126 w 5144"/>
                <a:gd name="T39" fmla="*/ 80 h 694"/>
                <a:gd name="T40" fmla="*/ 2342 w 5144"/>
                <a:gd name="T41" fmla="*/ 106 h 694"/>
                <a:gd name="T42" fmla="*/ 2570 w 5144"/>
                <a:gd name="T43" fmla="*/ 138 h 694"/>
                <a:gd name="T44" fmla="*/ 2808 w 5144"/>
                <a:gd name="T45" fmla="*/ 174 h 694"/>
                <a:gd name="T46" fmla="*/ 3058 w 5144"/>
                <a:gd name="T47" fmla="*/ 216 h 694"/>
                <a:gd name="T48" fmla="*/ 3320 w 5144"/>
                <a:gd name="T49" fmla="*/ 266 h 694"/>
                <a:gd name="T50" fmla="*/ 3594 w 5144"/>
                <a:gd name="T51" fmla="*/ 320 h 694"/>
                <a:gd name="T52" fmla="*/ 3880 w 5144"/>
                <a:gd name="T53" fmla="*/ 380 h 694"/>
                <a:gd name="T54" fmla="*/ 4178 w 5144"/>
                <a:gd name="T55" fmla="*/ 448 h 694"/>
                <a:gd name="T56" fmla="*/ 4488 w 5144"/>
                <a:gd name="T57" fmla="*/ 522 h 694"/>
                <a:gd name="T58" fmla="*/ 4810 w 5144"/>
                <a:gd name="T59" fmla="*/ 604 h 694"/>
                <a:gd name="T60" fmla="*/ 5144 w 5144"/>
                <a:gd name="T61" fmla="*/ 694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a:lstStyle/>
            <a:p>
              <a:endParaRPr lang="zh-CN" altLang="en-US"/>
            </a:p>
          </p:txBody>
        </p:sp>
        <p:sp>
          <p:nvSpPr>
            <p:cNvPr id="10" name="Freeform 26"/>
            <p:cNvSpPr>
              <a:spLocks/>
            </p:cNvSpPr>
            <p:nvPr/>
          </p:nvSpPr>
          <p:spPr bwMode="hidden">
            <a:xfrm>
              <a:off x="4156075" y="4316413"/>
              <a:ext cx="4940300" cy="927100"/>
            </a:xfrm>
            <a:custGeom>
              <a:avLst/>
              <a:gdLst>
                <a:gd name="T0" fmla="*/ 0 w 3112"/>
                <a:gd name="T1" fmla="*/ 584 h 584"/>
                <a:gd name="T2" fmla="*/ 0 w 3112"/>
                <a:gd name="T3" fmla="*/ 584 h 584"/>
                <a:gd name="T4" fmla="*/ 90 w 3112"/>
                <a:gd name="T5" fmla="*/ 560 h 584"/>
                <a:gd name="T6" fmla="*/ 336 w 3112"/>
                <a:gd name="T7" fmla="*/ 498 h 584"/>
                <a:gd name="T8" fmla="*/ 506 w 3112"/>
                <a:gd name="T9" fmla="*/ 456 h 584"/>
                <a:gd name="T10" fmla="*/ 702 w 3112"/>
                <a:gd name="T11" fmla="*/ 410 h 584"/>
                <a:gd name="T12" fmla="*/ 920 w 3112"/>
                <a:gd name="T13" fmla="*/ 360 h 584"/>
                <a:gd name="T14" fmla="*/ 1154 w 3112"/>
                <a:gd name="T15" fmla="*/ 306 h 584"/>
                <a:gd name="T16" fmla="*/ 1402 w 3112"/>
                <a:gd name="T17" fmla="*/ 254 h 584"/>
                <a:gd name="T18" fmla="*/ 1656 w 3112"/>
                <a:gd name="T19" fmla="*/ 202 h 584"/>
                <a:gd name="T20" fmla="*/ 1916 w 3112"/>
                <a:gd name="T21" fmla="*/ 154 h 584"/>
                <a:gd name="T22" fmla="*/ 2174 w 3112"/>
                <a:gd name="T23" fmla="*/ 108 h 584"/>
                <a:gd name="T24" fmla="*/ 2302 w 3112"/>
                <a:gd name="T25" fmla="*/ 88 h 584"/>
                <a:gd name="T26" fmla="*/ 2426 w 3112"/>
                <a:gd name="T27" fmla="*/ 68 h 584"/>
                <a:gd name="T28" fmla="*/ 2550 w 3112"/>
                <a:gd name="T29" fmla="*/ 52 h 584"/>
                <a:gd name="T30" fmla="*/ 2670 w 3112"/>
                <a:gd name="T31" fmla="*/ 36 h 584"/>
                <a:gd name="T32" fmla="*/ 2788 w 3112"/>
                <a:gd name="T33" fmla="*/ 24 h 584"/>
                <a:gd name="T34" fmla="*/ 2900 w 3112"/>
                <a:gd name="T35" fmla="*/ 14 h 584"/>
                <a:gd name="T36" fmla="*/ 3008 w 3112"/>
                <a:gd name="T37" fmla="*/ 6 h 584"/>
                <a:gd name="T38" fmla="*/ 3112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a:lstStyle/>
            <a:p>
              <a:endParaRPr lang="zh-CN" altLang="en-US"/>
            </a:p>
          </p:txBody>
        </p:sp>
        <p:sp useBgFill="1">
          <p:nvSpPr>
            <p:cNvPr id="11" name="Freeform 28"/>
            <p:cNvSpPr>
              <a:spLocks/>
            </p:cNvSpPr>
            <p:nvPr/>
          </p:nvSpPr>
          <p:spPr bwMode="hidden">
            <a:xfrm>
              <a:off x="-3905250" y="4294188"/>
              <a:ext cx="13011150" cy="1892300"/>
            </a:xfrm>
            <a:custGeom>
              <a:avLst/>
              <a:gdLst>
                <a:gd name="T0" fmla="*/ 8192 w 8196"/>
                <a:gd name="T1" fmla="*/ 512 h 1192"/>
                <a:gd name="T2" fmla="*/ 8040 w 8196"/>
                <a:gd name="T3" fmla="*/ 570 h 1192"/>
                <a:gd name="T4" fmla="*/ 7878 w 8196"/>
                <a:gd name="T5" fmla="*/ 620 h 1192"/>
                <a:gd name="T6" fmla="*/ 7706 w 8196"/>
                <a:gd name="T7" fmla="*/ 666 h 1192"/>
                <a:gd name="T8" fmla="*/ 7522 w 8196"/>
                <a:gd name="T9" fmla="*/ 702 h 1192"/>
                <a:gd name="T10" fmla="*/ 7322 w 8196"/>
                <a:gd name="T11" fmla="*/ 730 h 1192"/>
                <a:gd name="T12" fmla="*/ 7106 w 8196"/>
                <a:gd name="T13" fmla="*/ 750 h 1192"/>
                <a:gd name="T14" fmla="*/ 6872 w 8196"/>
                <a:gd name="T15" fmla="*/ 762 h 1192"/>
                <a:gd name="T16" fmla="*/ 6618 w 8196"/>
                <a:gd name="T17" fmla="*/ 760 h 1192"/>
                <a:gd name="T18" fmla="*/ 6342 w 8196"/>
                <a:gd name="T19" fmla="*/ 750 h 1192"/>
                <a:gd name="T20" fmla="*/ 6042 w 8196"/>
                <a:gd name="T21" fmla="*/ 726 h 1192"/>
                <a:gd name="T22" fmla="*/ 5716 w 8196"/>
                <a:gd name="T23" fmla="*/ 690 h 1192"/>
                <a:gd name="T24" fmla="*/ 5364 w 8196"/>
                <a:gd name="T25" fmla="*/ 642 h 1192"/>
                <a:gd name="T26" fmla="*/ 4982 w 8196"/>
                <a:gd name="T27" fmla="*/ 578 h 1192"/>
                <a:gd name="T28" fmla="*/ 4568 w 8196"/>
                <a:gd name="T29" fmla="*/ 500 h 1192"/>
                <a:gd name="T30" fmla="*/ 4122 w 8196"/>
                <a:gd name="T31" fmla="*/ 406 h 1192"/>
                <a:gd name="T32" fmla="*/ 3640 w 8196"/>
                <a:gd name="T33" fmla="*/ 296 h 1192"/>
                <a:gd name="T34" fmla="*/ 3396 w 8196"/>
                <a:gd name="T35" fmla="*/ 240 h 1192"/>
                <a:gd name="T36" fmla="*/ 2934 w 8196"/>
                <a:gd name="T37" fmla="*/ 148 h 1192"/>
                <a:gd name="T38" fmla="*/ 2512 w 8196"/>
                <a:gd name="T39" fmla="*/ 82 h 1192"/>
                <a:gd name="T40" fmla="*/ 2126 w 8196"/>
                <a:gd name="T41" fmla="*/ 36 h 1192"/>
                <a:gd name="T42" fmla="*/ 1776 w 8196"/>
                <a:gd name="T43" fmla="*/ 10 h 1192"/>
                <a:gd name="T44" fmla="*/ 1462 w 8196"/>
                <a:gd name="T45" fmla="*/ 0 h 1192"/>
                <a:gd name="T46" fmla="*/ 1182 w 8196"/>
                <a:gd name="T47" fmla="*/ 4 h 1192"/>
                <a:gd name="T48" fmla="*/ 934 w 8196"/>
                <a:gd name="T49" fmla="*/ 20 h 1192"/>
                <a:gd name="T50" fmla="*/ 716 w 8196"/>
                <a:gd name="T51" fmla="*/ 44 h 1192"/>
                <a:gd name="T52" fmla="*/ 530 w 8196"/>
                <a:gd name="T53" fmla="*/ 74 h 1192"/>
                <a:gd name="T54" fmla="*/ 374 w 8196"/>
                <a:gd name="T55" fmla="*/ 108 h 1192"/>
                <a:gd name="T56" fmla="*/ 248 w 8196"/>
                <a:gd name="T57" fmla="*/ 144 h 1192"/>
                <a:gd name="T58" fmla="*/ 148 w 8196"/>
                <a:gd name="T59" fmla="*/ 176 h 1192"/>
                <a:gd name="T60" fmla="*/ 48 w 8196"/>
                <a:gd name="T61" fmla="*/ 216 h 1192"/>
                <a:gd name="T62" fmla="*/ 0 w 8196"/>
                <a:gd name="T63" fmla="*/ 240 h 1192"/>
                <a:gd name="T64" fmla="*/ 8192 w 8196"/>
                <a:gd name="T65" fmla="*/ 1192 h 1192"/>
                <a:gd name="T66" fmla="*/ 8196 w 8196"/>
                <a:gd name="T67" fmla="*/ 1186 h 1192"/>
                <a:gd name="T68" fmla="*/ 8196 w 8196"/>
                <a:gd name="T69" fmla="*/ 510 h 1192"/>
                <a:gd name="T70" fmla="*/ 8192 w 8196"/>
                <a:gd name="T71" fmla="*/ 512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headEnd/>
              <a:tailEnd/>
            </a:ln>
          </p:spPr>
          <p:txBody>
            <a:bodyPr/>
            <a:lstStyle/>
            <a:p>
              <a:endParaRPr lang="zh-CN" altLang="en-US"/>
            </a:p>
          </p:txBody>
        </p:sp>
      </p:grpSp>
      <p:sp>
        <p:nvSpPr>
          <p:cNvPr id="4" name="Text Placeholder 3"/>
          <p:cNvSpPr>
            <a:spLocks noGrp="1"/>
          </p:cNvSpPr>
          <p:nvPr>
            <p:ph type="body" sz="half" idx="2"/>
          </p:nvPr>
        </p:nvSpPr>
        <p:spPr>
          <a:xfrm>
            <a:off x="914400" y="3581400"/>
            <a:ext cx="3352800" cy="1905001"/>
          </a:xfrm>
        </p:spPr>
        <p:txBody>
          <a:bodyPr>
            <a:normAutofit/>
          </a:bodyPr>
          <a:lstStyle>
            <a:lvl1pPr marL="0" indent="0">
              <a:spcBef>
                <a:spcPts val="0"/>
              </a:spcBef>
              <a:spcAft>
                <a:spcPts val="600"/>
              </a:spcAft>
              <a:buNone/>
              <a:defRPr sz="18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22" name="Title 21"/>
          <p:cNvSpPr>
            <a:spLocks noGrp="1"/>
          </p:cNvSpPr>
          <p:nvPr>
            <p:ph type="title"/>
          </p:nvPr>
        </p:nvSpPr>
        <p:spPr>
          <a:xfrm>
            <a:off x="914400" y="2286000"/>
            <a:ext cx="3352800" cy="1252728"/>
          </a:xfrm>
        </p:spPr>
        <p:txBody>
          <a:bodyPr anchor="b">
            <a:noAutofit/>
          </a:bodyPr>
          <a:lstStyle>
            <a:lvl1pPr algn="l">
              <a:defRPr sz="3200">
                <a:solidFill>
                  <a:schemeClr val="tx2"/>
                </a:solidFill>
              </a:defRPr>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651962" y="1828800"/>
            <a:ext cx="3904076" cy="3810000"/>
          </a:xfrm>
        </p:spPr>
        <p:txBody>
          <a:bodyPr anchor="ctr"/>
          <a:lstStyle>
            <a:lvl1pPr>
              <a:buClr>
                <a:schemeClr val="bg1"/>
              </a:buClr>
              <a:defRPr sz="2200">
                <a:solidFill>
                  <a:schemeClr val="tx2"/>
                </a:solidFill>
              </a:defRPr>
            </a:lvl1pPr>
            <a:lvl2pPr>
              <a:buClr>
                <a:schemeClr val="bg1"/>
              </a:buClr>
              <a:defRPr sz="2000">
                <a:solidFill>
                  <a:schemeClr val="tx2"/>
                </a:solidFill>
              </a:defRPr>
            </a:lvl2pPr>
            <a:lvl3pPr>
              <a:buClr>
                <a:schemeClr val="bg1"/>
              </a:buClr>
              <a:defRPr sz="1800">
                <a:solidFill>
                  <a:schemeClr val="tx2"/>
                </a:solidFill>
              </a:defRPr>
            </a:lvl3pPr>
            <a:lvl4pPr>
              <a:buClr>
                <a:schemeClr val="bg1"/>
              </a:buClr>
              <a:defRPr sz="1600">
                <a:solidFill>
                  <a:schemeClr val="tx2"/>
                </a:solidFill>
              </a:defRPr>
            </a:lvl4pPr>
            <a:lvl5pPr>
              <a:buClr>
                <a:schemeClr val="bg1"/>
              </a:buClr>
              <a:defRPr sz="1600">
                <a:solidFill>
                  <a:schemeClr val="tx2"/>
                </a:solidFill>
              </a:defRPr>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12" name="Date Placeholder 4"/>
          <p:cNvSpPr>
            <a:spLocks noGrp="1"/>
          </p:cNvSpPr>
          <p:nvPr>
            <p:ph type="dt" sz="half" idx="10"/>
          </p:nvPr>
        </p:nvSpPr>
        <p:spPr/>
        <p:txBody>
          <a:bodyPr/>
          <a:lstStyle>
            <a:lvl1pPr>
              <a:defRPr smtClean="0"/>
            </a:lvl1pPr>
          </a:lstStyle>
          <a:p>
            <a:pPr>
              <a:defRPr/>
            </a:pPr>
            <a:fld id="{F0486024-84D8-4B12-8DD7-54CF69D10DA0}" type="datetimeFigureOut">
              <a:rPr lang="zh-CN" altLang="en-US"/>
              <a:pPr>
                <a:defRPr/>
              </a:pPr>
              <a:t>2015/4/13</a:t>
            </a:fld>
            <a:endParaRPr lang="zh-CN" altLang="en-US"/>
          </a:p>
        </p:txBody>
      </p:sp>
      <p:sp>
        <p:nvSpPr>
          <p:cNvPr id="13" name="Footer Placeholder 5"/>
          <p:cNvSpPr>
            <a:spLocks noGrp="1"/>
          </p:cNvSpPr>
          <p:nvPr>
            <p:ph type="ftr" sz="quarter" idx="11"/>
          </p:nvPr>
        </p:nvSpPr>
        <p:spPr/>
        <p:txBody>
          <a:bodyPr/>
          <a:lstStyle>
            <a:lvl1pPr>
              <a:defRPr/>
            </a:lvl1pPr>
          </a:lstStyle>
          <a:p>
            <a:pPr>
              <a:defRPr/>
            </a:pPr>
            <a:endParaRPr lang="zh-CN" altLang="en-US"/>
          </a:p>
        </p:txBody>
      </p:sp>
      <p:sp>
        <p:nvSpPr>
          <p:cNvPr id="14" name="Slide Number Placeholder 6"/>
          <p:cNvSpPr>
            <a:spLocks noGrp="1"/>
          </p:cNvSpPr>
          <p:nvPr>
            <p:ph type="sldNum" sz="quarter" idx="12"/>
          </p:nvPr>
        </p:nvSpPr>
        <p:spPr/>
        <p:txBody>
          <a:bodyPr/>
          <a:lstStyle>
            <a:lvl1pPr>
              <a:defRPr/>
            </a:lvl1pPr>
          </a:lstStyle>
          <a:p>
            <a:pPr>
              <a:defRPr/>
            </a:pPr>
            <a:fld id="{435984FF-A335-4D78-BF2F-3D909C16FEFA}" type="slidenum">
              <a:rPr lang="zh-CN" altLang="en-US"/>
              <a:pPr>
                <a:defRPr/>
              </a:pPr>
              <a:t>‹#›</a:t>
            </a:fld>
            <a:endParaRPr lang="zh-CN" alt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5" name="Rounded Rectangle 14"/>
          <p:cNvSpPr/>
          <p:nvPr/>
        </p:nvSpPr>
        <p:spPr>
          <a:xfrm>
            <a:off x="228600" y="228600"/>
            <a:ext cx="8696325" cy="6035675"/>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6" name="Group 8"/>
          <p:cNvGrpSpPr>
            <a:grpSpLocks noChangeAspect="1"/>
          </p:cNvGrpSpPr>
          <p:nvPr/>
        </p:nvGrpSpPr>
        <p:grpSpPr bwMode="auto">
          <a:xfrm>
            <a:off x="211138" y="5354638"/>
            <a:ext cx="8723312" cy="1330325"/>
            <a:chOff x="-3905250" y="4294188"/>
            <a:chExt cx="13011150" cy="1892300"/>
          </a:xfrm>
        </p:grpSpPr>
        <p:sp>
          <p:nvSpPr>
            <p:cNvPr id="7" name="Freeform 14"/>
            <p:cNvSpPr>
              <a:spLocks/>
            </p:cNvSpPr>
            <p:nvPr/>
          </p:nvSpPr>
          <p:spPr bwMode="hidden">
            <a:xfrm>
              <a:off x="4810125" y="4500563"/>
              <a:ext cx="4295775" cy="1016000"/>
            </a:xfrm>
            <a:custGeom>
              <a:avLst/>
              <a:gdLst>
                <a:gd name="T0" fmla="*/ 2700 w 2706"/>
                <a:gd name="T1" fmla="*/ 0 h 640"/>
                <a:gd name="T2" fmla="*/ 2700 w 2706"/>
                <a:gd name="T3" fmla="*/ 0 h 640"/>
                <a:gd name="T4" fmla="*/ 2586 w 2706"/>
                <a:gd name="T5" fmla="*/ 18 h 640"/>
                <a:gd name="T6" fmla="*/ 2470 w 2706"/>
                <a:gd name="T7" fmla="*/ 38 h 640"/>
                <a:gd name="T8" fmla="*/ 2352 w 2706"/>
                <a:gd name="T9" fmla="*/ 60 h 640"/>
                <a:gd name="T10" fmla="*/ 2230 w 2706"/>
                <a:gd name="T11" fmla="*/ 82 h 640"/>
                <a:gd name="T12" fmla="*/ 2106 w 2706"/>
                <a:gd name="T13" fmla="*/ 108 h 640"/>
                <a:gd name="T14" fmla="*/ 1978 w 2706"/>
                <a:gd name="T15" fmla="*/ 134 h 640"/>
                <a:gd name="T16" fmla="*/ 1848 w 2706"/>
                <a:gd name="T17" fmla="*/ 164 h 640"/>
                <a:gd name="T18" fmla="*/ 1714 w 2706"/>
                <a:gd name="T19" fmla="*/ 194 h 640"/>
                <a:gd name="T20" fmla="*/ 1714 w 2706"/>
                <a:gd name="T21" fmla="*/ 194 h 640"/>
                <a:gd name="T22" fmla="*/ 1472 w 2706"/>
                <a:gd name="T23" fmla="*/ 252 h 640"/>
                <a:gd name="T24" fmla="*/ 1236 w 2706"/>
                <a:gd name="T25" fmla="*/ 304 h 640"/>
                <a:gd name="T26" fmla="*/ 1010 w 2706"/>
                <a:gd name="T27" fmla="*/ 352 h 640"/>
                <a:gd name="T28" fmla="*/ 792 w 2706"/>
                <a:gd name="T29" fmla="*/ 398 h 640"/>
                <a:gd name="T30" fmla="*/ 584 w 2706"/>
                <a:gd name="T31" fmla="*/ 438 h 640"/>
                <a:gd name="T32" fmla="*/ 382 w 2706"/>
                <a:gd name="T33" fmla="*/ 474 h 640"/>
                <a:gd name="T34" fmla="*/ 188 w 2706"/>
                <a:gd name="T35" fmla="*/ 508 h 640"/>
                <a:gd name="T36" fmla="*/ 0 w 2706"/>
                <a:gd name="T37" fmla="*/ 538 h 640"/>
                <a:gd name="T38" fmla="*/ 0 w 2706"/>
                <a:gd name="T39" fmla="*/ 538 h 640"/>
                <a:gd name="T40" fmla="*/ 130 w 2706"/>
                <a:gd name="T41" fmla="*/ 556 h 640"/>
                <a:gd name="T42" fmla="*/ 254 w 2706"/>
                <a:gd name="T43" fmla="*/ 572 h 640"/>
                <a:gd name="T44" fmla="*/ 374 w 2706"/>
                <a:gd name="T45" fmla="*/ 586 h 640"/>
                <a:gd name="T46" fmla="*/ 492 w 2706"/>
                <a:gd name="T47" fmla="*/ 598 h 640"/>
                <a:gd name="T48" fmla="*/ 606 w 2706"/>
                <a:gd name="T49" fmla="*/ 610 h 640"/>
                <a:gd name="T50" fmla="*/ 716 w 2706"/>
                <a:gd name="T51" fmla="*/ 618 h 640"/>
                <a:gd name="T52" fmla="*/ 822 w 2706"/>
                <a:gd name="T53" fmla="*/ 626 h 640"/>
                <a:gd name="T54" fmla="*/ 926 w 2706"/>
                <a:gd name="T55" fmla="*/ 632 h 640"/>
                <a:gd name="T56" fmla="*/ 1028 w 2706"/>
                <a:gd name="T57" fmla="*/ 636 h 640"/>
                <a:gd name="T58" fmla="*/ 1126 w 2706"/>
                <a:gd name="T59" fmla="*/ 638 h 640"/>
                <a:gd name="T60" fmla="*/ 1220 w 2706"/>
                <a:gd name="T61" fmla="*/ 640 h 640"/>
                <a:gd name="T62" fmla="*/ 1312 w 2706"/>
                <a:gd name="T63" fmla="*/ 640 h 640"/>
                <a:gd name="T64" fmla="*/ 1402 w 2706"/>
                <a:gd name="T65" fmla="*/ 638 h 640"/>
                <a:gd name="T66" fmla="*/ 1490 w 2706"/>
                <a:gd name="T67" fmla="*/ 636 h 640"/>
                <a:gd name="T68" fmla="*/ 1574 w 2706"/>
                <a:gd name="T69" fmla="*/ 632 h 640"/>
                <a:gd name="T70" fmla="*/ 1656 w 2706"/>
                <a:gd name="T71" fmla="*/ 626 h 640"/>
                <a:gd name="T72" fmla="*/ 1734 w 2706"/>
                <a:gd name="T73" fmla="*/ 620 h 640"/>
                <a:gd name="T74" fmla="*/ 1812 w 2706"/>
                <a:gd name="T75" fmla="*/ 612 h 640"/>
                <a:gd name="T76" fmla="*/ 1886 w 2706"/>
                <a:gd name="T77" fmla="*/ 602 h 640"/>
                <a:gd name="T78" fmla="*/ 1960 w 2706"/>
                <a:gd name="T79" fmla="*/ 592 h 640"/>
                <a:gd name="T80" fmla="*/ 2030 w 2706"/>
                <a:gd name="T81" fmla="*/ 580 h 640"/>
                <a:gd name="T82" fmla="*/ 2100 w 2706"/>
                <a:gd name="T83" fmla="*/ 568 h 640"/>
                <a:gd name="T84" fmla="*/ 2166 w 2706"/>
                <a:gd name="T85" fmla="*/ 554 h 640"/>
                <a:gd name="T86" fmla="*/ 2232 w 2706"/>
                <a:gd name="T87" fmla="*/ 540 h 640"/>
                <a:gd name="T88" fmla="*/ 2296 w 2706"/>
                <a:gd name="T89" fmla="*/ 524 h 640"/>
                <a:gd name="T90" fmla="*/ 2358 w 2706"/>
                <a:gd name="T91" fmla="*/ 508 h 640"/>
                <a:gd name="T92" fmla="*/ 2418 w 2706"/>
                <a:gd name="T93" fmla="*/ 490 h 640"/>
                <a:gd name="T94" fmla="*/ 2478 w 2706"/>
                <a:gd name="T95" fmla="*/ 472 h 640"/>
                <a:gd name="T96" fmla="*/ 2592 w 2706"/>
                <a:gd name="T97" fmla="*/ 432 h 640"/>
                <a:gd name="T98" fmla="*/ 2702 w 2706"/>
                <a:gd name="T99" fmla="*/ 390 h 640"/>
                <a:gd name="T100" fmla="*/ 2702 w 2706"/>
                <a:gd name="T101" fmla="*/ 390 h 640"/>
                <a:gd name="T102" fmla="*/ 2706 w 2706"/>
                <a:gd name="T103" fmla="*/ 388 h 640"/>
                <a:gd name="T104" fmla="*/ 2706 w 2706"/>
                <a:gd name="T105" fmla="*/ 388 h 640"/>
                <a:gd name="T106" fmla="*/ 2706 w 2706"/>
                <a:gd name="T107" fmla="*/ 0 h 640"/>
                <a:gd name="T108" fmla="*/ 2706 w 2706"/>
                <a:gd name="T109" fmla="*/ 0 h 640"/>
                <a:gd name="T110" fmla="*/ 2700 w 2706"/>
                <a:gd name="T111" fmla="*/ 0 h 640"/>
                <a:gd name="T112" fmla="*/ 2700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headEnd/>
              <a:tailEnd/>
            </a:ln>
          </p:spPr>
          <p:txBody>
            <a:bodyPr/>
            <a:lstStyle/>
            <a:p>
              <a:endParaRPr lang="zh-CN" altLang="en-US"/>
            </a:p>
          </p:txBody>
        </p:sp>
        <p:sp>
          <p:nvSpPr>
            <p:cNvPr id="8" name="Freeform 18"/>
            <p:cNvSpPr>
              <a:spLocks/>
            </p:cNvSpPr>
            <p:nvPr/>
          </p:nvSpPr>
          <p:spPr bwMode="hidden">
            <a:xfrm>
              <a:off x="-309563" y="4318000"/>
              <a:ext cx="8280401" cy="1209675"/>
            </a:xfrm>
            <a:custGeom>
              <a:avLst/>
              <a:gdLst>
                <a:gd name="T0" fmla="*/ 5216 w 5216"/>
                <a:gd name="T1" fmla="*/ 714 h 762"/>
                <a:gd name="T2" fmla="*/ 4984 w 5216"/>
                <a:gd name="T3" fmla="*/ 686 h 762"/>
                <a:gd name="T4" fmla="*/ 4478 w 5216"/>
                <a:gd name="T5" fmla="*/ 610 h 762"/>
                <a:gd name="T6" fmla="*/ 3914 w 5216"/>
                <a:gd name="T7" fmla="*/ 508 h 762"/>
                <a:gd name="T8" fmla="*/ 3286 w 5216"/>
                <a:gd name="T9" fmla="*/ 374 h 762"/>
                <a:gd name="T10" fmla="*/ 2946 w 5216"/>
                <a:gd name="T11" fmla="*/ 296 h 762"/>
                <a:gd name="T12" fmla="*/ 2682 w 5216"/>
                <a:gd name="T13" fmla="*/ 236 h 762"/>
                <a:gd name="T14" fmla="*/ 2430 w 5216"/>
                <a:gd name="T15" fmla="*/ 184 h 762"/>
                <a:gd name="T16" fmla="*/ 2190 w 5216"/>
                <a:gd name="T17" fmla="*/ 140 h 762"/>
                <a:gd name="T18" fmla="*/ 1960 w 5216"/>
                <a:gd name="T19" fmla="*/ 102 h 762"/>
                <a:gd name="T20" fmla="*/ 1740 w 5216"/>
                <a:gd name="T21" fmla="*/ 72 h 762"/>
                <a:gd name="T22" fmla="*/ 1334 w 5216"/>
                <a:gd name="T23" fmla="*/ 28 h 762"/>
                <a:gd name="T24" fmla="*/ 970 w 5216"/>
                <a:gd name="T25" fmla="*/ 4 h 762"/>
                <a:gd name="T26" fmla="*/ 644 w 5216"/>
                <a:gd name="T27" fmla="*/ 0 h 762"/>
                <a:gd name="T28" fmla="*/ 358 w 5216"/>
                <a:gd name="T29" fmla="*/ 10 h 762"/>
                <a:gd name="T30" fmla="*/ 110 w 5216"/>
                <a:gd name="T31" fmla="*/ 32 h 762"/>
                <a:gd name="T32" fmla="*/ 0 w 5216"/>
                <a:gd name="T33" fmla="*/ 48 h 762"/>
                <a:gd name="T34" fmla="*/ 314 w 5216"/>
                <a:gd name="T35" fmla="*/ 86 h 762"/>
                <a:gd name="T36" fmla="*/ 652 w 5216"/>
                <a:gd name="T37" fmla="*/ 140 h 762"/>
                <a:gd name="T38" fmla="*/ 1014 w 5216"/>
                <a:gd name="T39" fmla="*/ 210 h 762"/>
                <a:gd name="T40" fmla="*/ 1402 w 5216"/>
                <a:gd name="T41" fmla="*/ 296 h 762"/>
                <a:gd name="T42" fmla="*/ 1756 w 5216"/>
                <a:gd name="T43" fmla="*/ 378 h 762"/>
                <a:gd name="T44" fmla="*/ 2408 w 5216"/>
                <a:gd name="T45" fmla="*/ 516 h 762"/>
                <a:gd name="T46" fmla="*/ 2708 w 5216"/>
                <a:gd name="T47" fmla="*/ 572 h 762"/>
                <a:gd name="T48" fmla="*/ 2992 w 5216"/>
                <a:gd name="T49" fmla="*/ 620 h 762"/>
                <a:gd name="T50" fmla="*/ 3260 w 5216"/>
                <a:gd name="T51" fmla="*/ 662 h 762"/>
                <a:gd name="T52" fmla="*/ 3512 w 5216"/>
                <a:gd name="T53" fmla="*/ 694 h 762"/>
                <a:gd name="T54" fmla="*/ 3750 w 5216"/>
                <a:gd name="T55" fmla="*/ 722 h 762"/>
                <a:gd name="T56" fmla="*/ 3974 w 5216"/>
                <a:gd name="T57" fmla="*/ 740 h 762"/>
                <a:gd name="T58" fmla="*/ 4184 w 5216"/>
                <a:gd name="T59" fmla="*/ 754 h 762"/>
                <a:gd name="T60" fmla="*/ 4384 w 5216"/>
                <a:gd name="T61" fmla="*/ 762 h 762"/>
                <a:gd name="T62" fmla="*/ 4570 w 5216"/>
                <a:gd name="T63" fmla="*/ 762 h 762"/>
                <a:gd name="T64" fmla="*/ 4746 w 5216"/>
                <a:gd name="T65" fmla="*/ 758 h 762"/>
                <a:gd name="T66" fmla="*/ 4912 w 5216"/>
                <a:gd name="T67" fmla="*/ 748 h 762"/>
                <a:gd name="T68" fmla="*/ 5068 w 5216"/>
                <a:gd name="T69" fmla="*/ 732 h 762"/>
                <a:gd name="T70" fmla="*/ 5216 w 5216"/>
                <a:gd name="T71" fmla="*/ 714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headEnd/>
              <a:tailEnd/>
            </a:ln>
          </p:spPr>
          <p:txBody>
            <a:bodyPr/>
            <a:lstStyle/>
            <a:p>
              <a:endParaRPr lang="zh-CN" altLang="en-US"/>
            </a:p>
          </p:txBody>
        </p:sp>
        <p:sp>
          <p:nvSpPr>
            <p:cNvPr id="9" name="Freeform 22"/>
            <p:cNvSpPr>
              <a:spLocks/>
            </p:cNvSpPr>
            <p:nvPr/>
          </p:nvSpPr>
          <p:spPr bwMode="hidden">
            <a:xfrm>
              <a:off x="3175" y="4335463"/>
              <a:ext cx="8166100" cy="1101725"/>
            </a:xfrm>
            <a:custGeom>
              <a:avLst/>
              <a:gdLst>
                <a:gd name="T0" fmla="*/ 0 w 5144"/>
                <a:gd name="T1" fmla="*/ 70 h 694"/>
                <a:gd name="T2" fmla="*/ 0 w 5144"/>
                <a:gd name="T3" fmla="*/ 70 h 694"/>
                <a:gd name="T4" fmla="*/ 18 w 5144"/>
                <a:gd name="T5" fmla="*/ 66 h 694"/>
                <a:gd name="T6" fmla="*/ 72 w 5144"/>
                <a:gd name="T7" fmla="*/ 56 h 694"/>
                <a:gd name="T8" fmla="*/ 164 w 5144"/>
                <a:gd name="T9" fmla="*/ 42 h 694"/>
                <a:gd name="T10" fmla="*/ 224 w 5144"/>
                <a:gd name="T11" fmla="*/ 34 h 694"/>
                <a:gd name="T12" fmla="*/ 294 w 5144"/>
                <a:gd name="T13" fmla="*/ 26 h 694"/>
                <a:gd name="T14" fmla="*/ 372 w 5144"/>
                <a:gd name="T15" fmla="*/ 20 h 694"/>
                <a:gd name="T16" fmla="*/ 462 w 5144"/>
                <a:gd name="T17" fmla="*/ 14 h 694"/>
                <a:gd name="T18" fmla="*/ 560 w 5144"/>
                <a:gd name="T19" fmla="*/ 8 h 694"/>
                <a:gd name="T20" fmla="*/ 670 w 5144"/>
                <a:gd name="T21" fmla="*/ 4 h 694"/>
                <a:gd name="T22" fmla="*/ 790 w 5144"/>
                <a:gd name="T23" fmla="*/ 2 h 694"/>
                <a:gd name="T24" fmla="*/ 920 w 5144"/>
                <a:gd name="T25" fmla="*/ 0 h 694"/>
                <a:gd name="T26" fmla="*/ 1060 w 5144"/>
                <a:gd name="T27" fmla="*/ 2 h 694"/>
                <a:gd name="T28" fmla="*/ 1210 w 5144"/>
                <a:gd name="T29" fmla="*/ 6 h 694"/>
                <a:gd name="T30" fmla="*/ 1372 w 5144"/>
                <a:gd name="T31" fmla="*/ 14 h 694"/>
                <a:gd name="T32" fmla="*/ 1544 w 5144"/>
                <a:gd name="T33" fmla="*/ 24 h 694"/>
                <a:gd name="T34" fmla="*/ 1726 w 5144"/>
                <a:gd name="T35" fmla="*/ 40 h 694"/>
                <a:gd name="T36" fmla="*/ 1920 w 5144"/>
                <a:gd name="T37" fmla="*/ 58 h 694"/>
                <a:gd name="T38" fmla="*/ 2126 w 5144"/>
                <a:gd name="T39" fmla="*/ 80 h 694"/>
                <a:gd name="T40" fmla="*/ 2342 w 5144"/>
                <a:gd name="T41" fmla="*/ 106 h 694"/>
                <a:gd name="T42" fmla="*/ 2570 w 5144"/>
                <a:gd name="T43" fmla="*/ 138 h 694"/>
                <a:gd name="T44" fmla="*/ 2808 w 5144"/>
                <a:gd name="T45" fmla="*/ 174 h 694"/>
                <a:gd name="T46" fmla="*/ 3058 w 5144"/>
                <a:gd name="T47" fmla="*/ 216 h 694"/>
                <a:gd name="T48" fmla="*/ 3320 w 5144"/>
                <a:gd name="T49" fmla="*/ 266 h 694"/>
                <a:gd name="T50" fmla="*/ 3594 w 5144"/>
                <a:gd name="T51" fmla="*/ 320 h 694"/>
                <a:gd name="T52" fmla="*/ 3880 w 5144"/>
                <a:gd name="T53" fmla="*/ 380 h 694"/>
                <a:gd name="T54" fmla="*/ 4178 w 5144"/>
                <a:gd name="T55" fmla="*/ 448 h 694"/>
                <a:gd name="T56" fmla="*/ 4488 w 5144"/>
                <a:gd name="T57" fmla="*/ 522 h 694"/>
                <a:gd name="T58" fmla="*/ 4810 w 5144"/>
                <a:gd name="T59" fmla="*/ 604 h 694"/>
                <a:gd name="T60" fmla="*/ 5144 w 5144"/>
                <a:gd name="T61" fmla="*/ 694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a:lstStyle/>
            <a:p>
              <a:endParaRPr lang="zh-CN" altLang="en-US"/>
            </a:p>
          </p:txBody>
        </p:sp>
        <p:sp>
          <p:nvSpPr>
            <p:cNvPr id="10" name="Freeform 26"/>
            <p:cNvSpPr>
              <a:spLocks/>
            </p:cNvSpPr>
            <p:nvPr/>
          </p:nvSpPr>
          <p:spPr bwMode="hidden">
            <a:xfrm>
              <a:off x="4156075" y="4316413"/>
              <a:ext cx="4940300" cy="927100"/>
            </a:xfrm>
            <a:custGeom>
              <a:avLst/>
              <a:gdLst>
                <a:gd name="T0" fmla="*/ 0 w 3112"/>
                <a:gd name="T1" fmla="*/ 584 h 584"/>
                <a:gd name="T2" fmla="*/ 0 w 3112"/>
                <a:gd name="T3" fmla="*/ 584 h 584"/>
                <a:gd name="T4" fmla="*/ 90 w 3112"/>
                <a:gd name="T5" fmla="*/ 560 h 584"/>
                <a:gd name="T6" fmla="*/ 336 w 3112"/>
                <a:gd name="T7" fmla="*/ 498 h 584"/>
                <a:gd name="T8" fmla="*/ 506 w 3112"/>
                <a:gd name="T9" fmla="*/ 456 h 584"/>
                <a:gd name="T10" fmla="*/ 702 w 3112"/>
                <a:gd name="T11" fmla="*/ 410 h 584"/>
                <a:gd name="T12" fmla="*/ 920 w 3112"/>
                <a:gd name="T13" fmla="*/ 360 h 584"/>
                <a:gd name="T14" fmla="*/ 1154 w 3112"/>
                <a:gd name="T15" fmla="*/ 306 h 584"/>
                <a:gd name="T16" fmla="*/ 1402 w 3112"/>
                <a:gd name="T17" fmla="*/ 254 h 584"/>
                <a:gd name="T18" fmla="*/ 1656 w 3112"/>
                <a:gd name="T19" fmla="*/ 202 h 584"/>
                <a:gd name="T20" fmla="*/ 1916 w 3112"/>
                <a:gd name="T21" fmla="*/ 154 h 584"/>
                <a:gd name="T22" fmla="*/ 2174 w 3112"/>
                <a:gd name="T23" fmla="*/ 108 h 584"/>
                <a:gd name="T24" fmla="*/ 2302 w 3112"/>
                <a:gd name="T25" fmla="*/ 88 h 584"/>
                <a:gd name="T26" fmla="*/ 2426 w 3112"/>
                <a:gd name="T27" fmla="*/ 68 h 584"/>
                <a:gd name="T28" fmla="*/ 2550 w 3112"/>
                <a:gd name="T29" fmla="*/ 52 h 584"/>
                <a:gd name="T30" fmla="*/ 2670 w 3112"/>
                <a:gd name="T31" fmla="*/ 36 h 584"/>
                <a:gd name="T32" fmla="*/ 2788 w 3112"/>
                <a:gd name="T33" fmla="*/ 24 h 584"/>
                <a:gd name="T34" fmla="*/ 2900 w 3112"/>
                <a:gd name="T35" fmla="*/ 14 h 584"/>
                <a:gd name="T36" fmla="*/ 3008 w 3112"/>
                <a:gd name="T37" fmla="*/ 6 h 584"/>
                <a:gd name="T38" fmla="*/ 3112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a:lstStyle/>
            <a:p>
              <a:endParaRPr lang="zh-CN" altLang="en-US"/>
            </a:p>
          </p:txBody>
        </p:sp>
        <p:sp useBgFill="1">
          <p:nvSpPr>
            <p:cNvPr id="11" name="Freeform 10"/>
            <p:cNvSpPr>
              <a:spLocks/>
            </p:cNvSpPr>
            <p:nvPr/>
          </p:nvSpPr>
          <p:spPr bwMode="hidden">
            <a:xfrm>
              <a:off x="-3905250" y="4294188"/>
              <a:ext cx="13011150" cy="1892300"/>
            </a:xfrm>
            <a:custGeom>
              <a:avLst/>
              <a:gdLst>
                <a:gd name="T0" fmla="*/ 8192 w 8196"/>
                <a:gd name="T1" fmla="*/ 512 h 1192"/>
                <a:gd name="T2" fmla="*/ 8040 w 8196"/>
                <a:gd name="T3" fmla="*/ 570 h 1192"/>
                <a:gd name="T4" fmla="*/ 7878 w 8196"/>
                <a:gd name="T5" fmla="*/ 620 h 1192"/>
                <a:gd name="T6" fmla="*/ 7706 w 8196"/>
                <a:gd name="T7" fmla="*/ 666 h 1192"/>
                <a:gd name="T8" fmla="*/ 7522 w 8196"/>
                <a:gd name="T9" fmla="*/ 702 h 1192"/>
                <a:gd name="T10" fmla="*/ 7322 w 8196"/>
                <a:gd name="T11" fmla="*/ 730 h 1192"/>
                <a:gd name="T12" fmla="*/ 7106 w 8196"/>
                <a:gd name="T13" fmla="*/ 750 h 1192"/>
                <a:gd name="T14" fmla="*/ 6872 w 8196"/>
                <a:gd name="T15" fmla="*/ 762 h 1192"/>
                <a:gd name="T16" fmla="*/ 6618 w 8196"/>
                <a:gd name="T17" fmla="*/ 760 h 1192"/>
                <a:gd name="T18" fmla="*/ 6342 w 8196"/>
                <a:gd name="T19" fmla="*/ 750 h 1192"/>
                <a:gd name="T20" fmla="*/ 6042 w 8196"/>
                <a:gd name="T21" fmla="*/ 726 h 1192"/>
                <a:gd name="T22" fmla="*/ 5716 w 8196"/>
                <a:gd name="T23" fmla="*/ 690 h 1192"/>
                <a:gd name="T24" fmla="*/ 5364 w 8196"/>
                <a:gd name="T25" fmla="*/ 642 h 1192"/>
                <a:gd name="T26" fmla="*/ 4982 w 8196"/>
                <a:gd name="T27" fmla="*/ 578 h 1192"/>
                <a:gd name="T28" fmla="*/ 4568 w 8196"/>
                <a:gd name="T29" fmla="*/ 500 h 1192"/>
                <a:gd name="T30" fmla="*/ 4122 w 8196"/>
                <a:gd name="T31" fmla="*/ 406 h 1192"/>
                <a:gd name="T32" fmla="*/ 3640 w 8196"/>
                <a:gd name="T33" fmla="*/ 296 h 1192"/>
                <a:gd name="T34" fmla="*/ 3396 w 8196"/>
                <a:gd name="T35" fmla="*/ 240 h 1192"/>
                <a:gd name="T36" fmla="*/ 2934 w 8196"/>
                <a:gd name="T37" fmla="*/ 148 h 1192"/>
                <a:gd name="T38" fmla="*/ 2512 w 8196"/>
                <a:gd name="T39" fmla="*/ 82 h 1192"/>
                <a:gd name="T40" fmla="*/ 2126 w 8196"/>
                <a:gd name="T41" fmla="*/ 36 h 1192"/>
                <a:gd name="T42" fmla="*/ 1776 w 8196"/>
                <a:gd name="T43" fmla="*/ 10 h 1192"/>
                <a:gd name="T44" fmla="*/ 1462 w 8196"/>
                <a:gd name="T45" fmla="*/ 0 h 1192"/>
                <a:gd name="T46" fmla="*/ 1182 w 8196"/>
                <a:gd name="T47" fmla="*/ 4 h 1192"/>
                <a:gd name="T48" fmla="*/ 934 w 8196"/>
                <a:gd name="T49" fmla="*/ 20 h 1192"/>
                <a:gd name="T50" fmla="*/ 716 w 8196"/>
                <a:gd name="T51" fmla="*/ 44 h 1192"/>
                <a:gd name="T52" fmla="*/ 530 w 8196"/>
                <a:gd name="T53" fmla="*/ 74 h 1192"/>
                <a:gd name="T54" fmla="*/ 374 w 8196"/>
                <a:gd name="T55" fmla="*/ 108 h 1192"/>
                <a:gd name="T56" fmla="*/ 248 w 8196"/>
                <a:gd name="T57" fmla="*/ 144 h 1192"/>
                <a:gd name="T58" fmla="*/ 148 w 8196"/>
                <a:gd name="T59" fmla="*/ 176 h 1192"/>
                <a:gd name="T60" fmla="*/ 48 w 8196"/>
                <a:gd name="T61" fmla="*/ 216 h 1192"/>
                <a:gd name="T62" fmla="*/ 0 w 8196"/>
                <a:gd name="T63" fmla="*/ 240 h 1192"/>
                <a:gd name="T64" fmla="*/ 8192 w 8196"/>
                <a:gd name="T65" fmla="*/ 1192 h 1192"/>
                <a:gd name="T66" fmla="*/ 8196 w 8196"/>
                <a:gd name="T67" fmla="*/ 1186 h 1192"/>
                <a:gd name="T68" fmla="*/ 8196 w 8196"/>
                <a:gd name="T69" fmla="*/ 510 h 1192"/>
                <a:gd name="T70" fmla="*/ 8192 w 8196"/>
                <a:gd name="T71" fmla="*/ 512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headEnd/>
              <a:tailEnd/>
            </a:ln>
          </p:spPr>
          <p:txBody>
            <a:bodyPr/>
            <a:lstStyle/>
            <a:p>
              <a:endParaRPr lang="zh-CN" altLang="en-US"/>
            </a:p>
          </p:txBody>
        </p:sp>
      </p:grpSp>
      <p:sp>
        <p:nvSpPr>
          <p:cNvPr id="2" name="Title 1"/>
          <p:cNvSpPr>
            <a:spLocks noGrp="1"/>
          </p:cNvSpPr>
          <p:nvPr>
            <p:ph type="title"/>
          </p:nvPr>
        </p:nvSpPr>
        <p:spPr>
          <a:xfrm>
            <a:off x="4874155" y="338667"/>
            <a:ext cx="3812645" cy="2429934"/>
          </a:xfrm>
        </p:spPr>
        <p:txBody>
          <a:bodyPr anchor="b">
            <a:normAutofit/>
          </a:bodyPr>
          <a:lstStyle>
            <a:lvl1pPr algn="l">
              <a:defRPr sz="2800" b="0">
                <a:solidFill>
                  <a:srgbClr val="FFFFFF"/>
                </a:solidFill>
              </a:defRPr>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a:off x="4868333" y="2785533"/>
            <a:ext cx="3818467" cy="2421467"/>
          </a:xfrm>
        </p:spPr>
        <p:txBody>
          <a:bodyPr>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3" name="Picture Placeholder 2"/>
          <p:cNvSpPr>
            <a:spLocks noGrp="1"/>
          </p:cNvSpPr>
          <p:nvPr>
            <p:ph type="pic" idx="1"/>
          </p:nvPr>
        </p:nvSpPr>
        <p:spPr>
          <a:xfrm>
            <a:off x="838200" y="1371600"/>
            <a:ext cx="3566160" cy="2926080"/>
          </a:xfrm>
          <a:prstGeom prst="roundRect">
            <a:avLst>
              <a:gd name="adj" fmla="val 3924"/>
            </a:avLst>
          </a:prstGeom>
          <a:solidFill>
            <a:schemeClr val="accent1"/>
          </a:solidFill>
          <a:ln>
            <a:noFill/>
          </a:ln>
          <a:effectLst>
            <a:reflection blurRad="12700" stA="30000" endPos="30000" dist="5000" dir="5400000" sy="-100000" algn="bl" rotWithShape="0"/>
          </a:effectLst>
          <a:scene3d>
            <a:camera prst="perspectiveContrastingLeftFacing" fov="600000">
              <a:rot lat="240000" lon="19799999" rev="0"/>
            </a:camera>
            <a:lightRig rig="threePt" dir="t">
              <a:rot lat="0" lon="0" rev="2700000"/>
            </a:lightRig>
          </a:scene3d>
          <a:sp3d>
            <a:bevelT w="44450" h="31750"/>
          </a:sp3d>
        </p:spPr>
        <p:txBody>
          <a:bodyPr rtlCol="0">
            <a:normAutofit/>
          </a:bodyPr>
          <a:lstStyle>
            <a:lvl1pPr marL="0" indent="0" algn="ctr">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en-US" noProof="0" dirty="0"/>
          </a:p>
        </p:txBody>
      </p:sp>
      <p:sp>
        <p:nvSpPr>
          <p:cNvPr id="12" name="Date Placeholder 4"/>
          <p:cNvSpPr>
            <a:spLocks noGrp="1"/>
          </p:cNvSpPr>
          <p:nvPr>
            <p:ph type="dt" sz="half" idx="10"/>
          </p:nvPr>
        </p:nvSpPr>
        <p:spPr/>
        <p:txBody>
          <a:bodyPr/>
          <a:lstStyle>
            <a:lvl1pPr>
              <a:defRPr smtClean="0"/>
            </a:lvl1pPr>
          </a:lstStyle>
          <a:p>
            <a:pPr>
              <a:defRPr/>
            </a:pPr>
            <a:fld id="{1CC3739F-70C7-4B7B-BB54-0BA9174C5E2D}" type="datetimeFigureOut">
              <a:rPr lang="zh-CN" altLang="en-US"/>
              <a:pPr>
                <a:defRPr/>
              </a:pPr>
              <a:t>2015/4/13</a:t>
            </a:fld>
            <a:endParaRPr lang="zh-CN" altLang="en-US"/>
          </a:p>
        </p:txBody>
      </p:sp>
      <p:sp>
        <p:nvSpPr>
          <p:cNvPr id="13" name="Footer Placeholder 5"/>
          <p:cNvSpPr>
            <a:spLocks noGrp="1"/>
          </p:cNvSpPr>
          <p:nvPr>
            <p:ph type="ftr" sz="quarter" idx="11"/>
          </p:nvPr>
        </p:nvSpPr>
        <p:spPr/>
        <p:txBody>
          <a:bodyPr/>
          <a:lstStyle>
            <a:lvl1pPr>
              <a:defRPr/>
            </a:lvl1pPr>
          </a:lstStyle>
          <a:p>
            <a:pPr>
              <a:defRPr/>
            </a:pPr>
            <a:endParaRPr lang="zh-CN" altLang="en-US"/>
          </a:p>
        </p:txBody>
      </p:sp>
      <p:sp>
        <p:nvSpPr>
          <p:cNvPr id="14" name="Slide Number Placeholder 6"/>
          <p:cNvSpPr>
            <a:spLocks noGrp="1"/>
          </p:cNvSpPr>
          <p:nvPr>
            <p:ph type="sldNum" sz="quarter" idx="12"/>
          </p:nvPr>
        </p:nvSpPr>
        <p:spPr/>
        <p:txBody>
          <a:bodyPr/>
          <a:lstStyle>
            <a:lvl1pPr>
              <a:defRPr/>
            </a:lvl1pPr>
          </a:lstStyle>
          <a:p>
            <a:pPr>
              <a:defRPr/>
            </a:pPr>
            <a:fld id="{357FBC89-F634-40B6-B8FF-FDC64DF4DD57}" type="slidenum">
              <a:rPr lang="zh-CN" altLang="en-US"/>
              <a:pPr>
                <a:defRPr/>
              </a:pPr>
              <a:t>‹#›</a:t>
            </a:fld>
            <a:endParaRPr lang="zh-CN" alt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nchor="ctr"/>
          <a:lstStyle>
            <a:lvl1pPr algn="l">
              <a:defRPr/>
            </a:lvl1pPr>
            <a:lvl2pPr algn="l">
              <a:defRPr/>
            </a:lvl2pPr>
            <a:lvl3pPr algn="l">
              <a:defRPr/>
            </a:lvl3pPr>
            <a:lvl4pPr algn="l">
              <a:defRPr/>
            </a:lvl4pPr>
            <a:lvl5pPr algn="l">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lvl1pPr>
              <a:defRPr smtClean="0"/>
            </a:lvl1pPr>
          </a:lstStyle>
          <a:p>
            <a:pPr>
              <a:defRPr/>
            </a:pPr>
            <a:fld id="{B6141A94-96CB-4038-94B8-ADDA5C990E2B}" type="datetimeFigureOut">
              <a:rPr lang="zh-CN" altLang="en-US"/>
              <a:pPr>
                <a:defRPr/>
              </a:pPr>
              <a:t>2015/4/13</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C022CA13-357F-4A76-92C7-067B62A0D115}" type="slidenum">
              <a:rPr lang="zh-CN" altLang="en-US"/>
              <a:pPr>
                <a:defRPr/>
              </a:pPr>
              <a:t>‹#›</a:t>
            </a:fld>
            <a:endParaRPr lang="zh-CN" alt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4" name="Rounded Rectangle 20"/>
          <p:cNvSpPr/>
          <p:nvPr/>
        </p:nvSpPr>
        <p:spPr bwMode="hidden">
          <a:xfrm>
            <a:off x="228600" y="228600"/>
            <a:ext cx="8696325" cy="1427163"/>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5" name="Group 14"/>
          <p:cNvGrpSpPr>
            <a:grpSpLocks noChangeAspect="1"/>
          </p:cNvGrpSpPr>
          <p:nvPr/>
        </p:nvGrpSpPr>
        <p:grpSpPr bwMode="auto">
          <a:xfrm>
            <a:off x="211138" y="714375"/>
            <a:ext cx="8723312" cy="1331913"/>
            <a:chOff x="-3905250" y="4294188"/>
            <a:chExt cx="13011150" cy="1892300"/>
          </a:xfrm>
        </p:grpSpPr>
        <p:sp>
          <p:nvSpPr>
            <p:cNvPr id="6" name="Freeform 14"/>
            <p:cNvSpPr>
              <a:spLocks/>
            </p:cNvSpPr>
            <p:nvPr/>
          </p:nvSpPr>
          <p:spPr bwMode="hidden">
            <a:xfrm>
              <a:off x="4810125" y="4500563"/>
              <a:ext cx="4295775" cy="1016000"/>
            </a:xfrm>
            <a:custGeom>
              <a:avLst/>
              <a:gdLst>
                <a:gd name="T0" fmla="*/ 2700 w 2706"/>
                <a:gd name="T1" fmla="*/ 0 h 640"/>
                <a:gd name="T2" fmla="*/ 2700 w 2706"/>
                <a:gd name="T3" fmla="*/ 0 h 640"/>
                <a:gd name="T4" fmla="*/ 2586 w 2706"/>
                <a:gd name="T5" fmla="*/ 18 h 640"/>
                <a:gd name="T6" fmla="*/ 2470 w 2706"/>
                <a:gd name="T7" fmla="*/ 38 h 640"/>
                <a:gd name="T8" fmla="*/ 2352 w 2706"/>
                <a:gd name="T9" fmla="*/ 60 h 640"/>
                <a:gd name="T10" fmla="*/ 2230 w 2706"/>
                <a:gd name="T11" fmla="*/ 82 h 640"/>
                <a:gd name="T12" fmla="*/ 2106 w 2706"/>
                <a:gd name="T13" fmla="*/ 108 h 640"/>
                <a:gd name="T14" fmla="*/ 1978 w 2706"/>
                <a:gd name="T15" fmla="*/ 134 h 640"/>
                <a:gd name="T16" fmla="*/ 1848 w 2706"/>
                <a:gd name="T17" fmla="*/ 164 h 640"/>
                <a:gd name="T18" fmla="*/ 1714 w 2706"/>
                <a:gd name="T19" fmla="*/ 194 h 640"/>
                <a:gd name="T20" fmla="*/ 1714 w 2706"/>
                <a:gd name="T21" fmla="*/ 194 h 640"/>
                <a:gd name="T22" fmla="*/ 1472 w 2706"/>
                <a:gd name="T23" fmla="*/ 252 h 640"/>
                <a:gd name="T24" fmla="*/ 1236 w 2706"/>
                <a:gd name="T25" fmla="*/ 304 h 640"/>
                <a:gd name="T26" fmla="*/ 1010 w 2706"/>
                <a:gd name="T27" fmla="*/ 352 h 640"/>
                <a:gd name="T28" fmla="*/ 792 w 2706"/>
                <a:gd name="T29" fmla="*/ 398 h 640"/>
                <a:gd name="T30" fmla="*/ 584 w 2706"/>
                <a:gd name="T31" fmla="*/ 438 h 640"/>
                <a:gd name="T32" fmla="*/ 382 w 2706"/>
                <a:gd name="T33" fmla="*/ 474 h 640"/>
                <a:gd name="T34" fmla="*/ 188 w 2706"/>
                <a:gd name="T35" fmla="*/ 508 h 640"/>
                <a:gd name="T36" fmla="*/ 0 w 2706"/>
                <a:gd name="T37" fmla="*/ 538 h 640"/>
                <a:gd name="T38" fmla="*/ 0 w 2706"/>
                <a:gd name="T39" fmla="*/ 538 h 640"/>
                <a:gd name="T40" fmla="*/ 130 w 2706"/>
                <a:gd name="T41" fmla="*/ 556 h 640"/>
                <a:gd name="T42" fmla="*/ 254 w 2706"/>
                <a:gd name="T43" fmla="*/ 572 h 640"/>
                <a:gd name="T44" fmla="*/ 374 w 2706"/>
                <a:gd name="T45" fmla="*/ 586 h 640"/>
                <a:gd name="T46" fmla="*/ 492 w 2706"/>
                <a:gd name="T47" fmla="*/ 598 h 640"/>
                <a:gd name="T48" fmla="*/ 606 w 2706"/>
                <a:gd name="T49" fmla="*/ 610 h 640"/>
                <a:gd name="T50" fmla="*/ 716 w 2706"/>
                <a:gd name="T51" fmla="*/ 618 h 640"/>
                <a:gd name="T52" fmla="*/ 822 w 2706"/>
                <a:gd name="T53" fmla="*/ 626 h 640"/>
                <a:gd name="T54" fmla="*/ 926 w 2706"/>
                <a:gd name="T55" fmla="*/ 632 h 640"/>
                <a:gd name="T56" fmla="*/ 1028 w 2706"/>
                <a:gd name="T57" fmla="*/ 636 h 640"/>
                <a:gd name="T58" fmla="*/ 1126 w 2706"/>
                <a:gd name="T59" fmla="*/ 638 h 640"/>
                <a:gd name="T60" fmla="*/ 1220 w 2706"/>
                <a:gd name="T61" fmla="*/ 640 h 640"/>
                <a:gd name="T62" fmla="*/ 1312 w 2706"/>
                <a:gd name="T63" fmla="*/ 640 h 640"/>
                <a:gd name="T64" fmla="*/ 1402 w 2706"/>
                <a:gd name="T65" fmla="*/ 638 h 640"/>
                <a:gd name="T66" fmla="*/ 1490 w 2706"/>
                <a:gd name="T67" fmla="*/ 636 h 640"/>
                <a:gd name="T68" fmla="*/ 1574 w 2706"/>
                <a:gd name="T69" fmla="*/ 632 h 640"/>
                <a:gd name="T70" fmla="*/ 1656 w 2706"/>
                <a:gd name="T71" fmla="*/ 626 h 640"/>
                <a:gd name="T72" fmla="*/ 1734 w 2706"/>
                <a:gd name="T73" fmla="*/ 620 h 640"/>
                <a:gd name="T74" fmla="*/ 1812 w 2706"/>
                <a:gd name="T75" fmla="*/ 612 h 640"/>
                <a:gd name="T76" fmla="*/ 1886 w 2706"/>
                <a:gd name="T77" fmla="*/ 602 h 640"/>
                <a:gd name="T78" fmla="*/ 1960 w 2706"/>
                <a:gd name="T79" fmla="*/ 592 h 640"/>
                <a:gd name="T80" fmla="*/ 2030 w 2706"/>
                <a:gd name="T81" fmla="*/ 580 h 640"/>
                <a:gd name="T82" fmla="*/ 2100 w 2706"/>
                <a:gd name="T83" fmla="*/ 568 h 640"/>
                <a:gd name="T84" fmla="*/ 2166 w 2706"/>
                <a:gd name="T85" fmla="*/ 554 h 640"/>
                <a:gd name="T86" fmla="*/ 2232 w 2706"/>
                <a:gd name="T87" fmla="*/ 540 h 640"/>
                <a:gd name="T88" fmla="*/ 2296 w 2706"/>
                <a:gd name="T89" fmla="*/ 524 h 640"/>
                <a:gd name="T90" fmla="*/ 2358 w 2706"/>
                <a:gd name="T91" fmla="*/ 508 h 640"/>
                <a:gd name="T92" fmla="*/ 2418 w 2706"/>
                <a:gd name="T93" fmla="*/ 490 h 640"/>
                <a:gd name="T94" fmla="*/ 2478 w 2706"/>
                <a:gd name="T95" fmla="*/ 472 h 640"/>
                <a:gd name="T96" fmla="*/ 2592 w 2706"/>
                <a:gd name="T97" fmla="*/ 432 h 640"/>
                <a:gd name="T98" fmla="*/ 2702 w 2706"/>
                <a:gd name="T99" fmla="*/ 390 h 640"/>
                <a:gd name="T100" fmla="*/ 2702 w 2706"/>
                <a:gd name="T101" fmla="*/ 390 h 640"/>
                <a:gd name="T102" fmla="*/ 2706 w 2706"/>
                <a:gd name="T103" fmla="*/ 388 h 640"/>
                <a:gd name="T104" fmla="*/ 2706 w 2706"/>
                <a:gd name="T105" fmla="*/ 388 h 640"/>
                <a:gd name="T106" fmla="*/ 2706 w 2706"/>
                <a:gd name="T107" fmla="*/ 0 h 640"/>
                <a:gd name="T108" fmla="*/ 2706 w 2706"/>
                <a:gd name="T109" fmla="*/ 0 h 640"/>
                <a:gd name="T110" fmla="*/ 2700 w 2706"/>
                <a:gd name="T111" fmla="*/ 0 h 640"/>
                <a:gd name="T112" fmla="*/ 2700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headEnd/>
              <a:tailEnd/>
            </a:ln>
          </p:spPr>
          <p:txBody>
            <a:bodyPr/>
            <a:lstStyle/>
            <a:p>
              <a:endParaRPr lang="zh-CN" altLang="en-US"/>
            </a:p>
          </p:txBody>
        </p:sp>
        <p:sp>
          <p:nvSpPr>
            <p:cNvPr id="7" name="Freeform 18"/>
            <p:cNvSpPr>
              <a:spLocks/>
            </p:cNvSpPr>
            <p:nvPr/>
          </p:nvSpPr>
          <p:spPr bwMode="hidden">
            <a:xfrm>
              <a:off x="-309563" y="4318000"/>
              <a:ext cx="8280401" cy="1209675"/>
            </a:xfrm>
            <a:custGeom>
              <a:avLst/>
              <a:gdLst>
                <a:gd name="T0" fmla="*/ 5216 w 5216"/>
                <a:gd name="T1" fmla="*/ 714 h 762"/>
                <a:gd name="T2" fmla="*/ 4984 w 5216"/>
                <a:gd name="T3" fmla="*/ 686 h 762"/>
                <a:gd name="T4" fmla="*/ 4478 w 5216"/>
                <a:gd name="T5" fmla="*/ 610 h 762"/>
                <a:gd name="T6" fmla="*/ 3914 w 5216"/>
                <a:gd name="T7" fmla="*/ 508 h 762"/>
                <a:gd name="T8" fmla="*/ 3286 w 5216"/>
                <a:gd name="T9" fmla="*/ 374 h 762"/>
                <a:gd name="T10" fmla="*/ 2946 w 5216"/>
                <a:gd name="T11" fmla="*/ 296 h 762"/>
                <a:gd name="T12" fmla="*/ 2682 w 5216"/>
                <a:gd name="T13" fmla="*/ 236 h 762"/>
                <a:gd name="T14" fmla="*/ 2430 w 5216"/>
                <a:gd name="T15" fmla="*/ 184 h 762"/>
                <a:gd name="T16" fmla="*/ 2190 w 5216"/>
                <a:gd name="T17" fmla="*/ 140 h 762"/>
                <a:gd name="T18" fmla="*/ 1960 w 5216"/>
                <a:gd name="T19" fmla="*/ 102 h 762"/>
                <a:gd name="T20" fmla="*/ 1740 w 5216"/>
                <a:gd name="T21" fmla="*/ 72 h 762"/>
                <a:gd name="T22" fmla="*/ 1334 w 5216"/>
                <a:gd name="T23" fmla="*/ 28 h 762"/>
                <a:gd name="T24" fmla="*/ 970 w 5216"/>
                <a:gd name="T25" fmla="*/ 4 h 762"/>
                <a:gd name="T26" fmla="*/ 644 w 5216"/>
                <a:gd name="T27" fmla="*/ 0 h 762"/>
                <a:gd name="T28" fmla="*/ 358 w 5216"/>
                <a:gd name="T29" fmla="*/ 10 h 762"/>
                <a:gd name="T30" fmla="*/ 110 w 5216"/>
                <a:gd name="T31" fmla="*/ 32 h 762"/>
                <a:gd name="T32" fmla="*/ 0 w 5216"/>
                <a:gd name="T33" fmla="*/ 48 h 762"/>
                <a:gd name="T34" fmla="*/ 314 w 5216"/>
                <a:gd name="T35" fmla="*/ 86 h 762"/>
                <a:gd name="T36" fmla="*/ 652 w 5216"/>
                <a:gd name="T37" fmla="*/ 140 h 762"/>
                <a:gd name="T38" fmla="*/ 1014 w 5216"/>
                <a:gd name="T39" fmla="*/ 210 h 762"/>
                <a:gd name="T40" fmla="*/ 1402 w 5216"/>
                <a:gd name="T41" fmla="*/ 296 h 762"/>
                <a:gd name="T42" fmla="*/ 1756 w 5216"/>
                <a:gd name="T43" fmla="*/ 378 h 762"/>
                <a:gd name="T44" fmla="*/ 2408 w 5216"/>
                <a:gd name="T45" fmla="*/ 516 h 762"/>
                <a:gd name="T46" fmla="*/ 2708 w 5216"/>
                <a:gd name="T47" fmla="*/ 572 h 762"/>
                <a:gd name="T48" fmla="*/ 2992 w 5216"/>
                <a:gd name="T49" fmla="*/ 620 h 762"/>
                <a:gd name="T50" fmla="*/ 3260 w 5216"/>
                <a:gd name="T51" fmla="*/ 662 h 762"/>
                <a:gd name="T52" fmla="*/ 3512 w 5216"/>
                <a:gd name="T53" fmla="*/ 694 h 762"/>
                <a:gd name="T54" fmla="*/ 3750 w 5216"/>
                <a:gd name="T55" fmla="*/ 722 h 762"/>
                <a:gd name="T56" fmla="*/ 3974 w 5216"/>
                <a:gd name="T57" fmla="*/ 740 h 762"/>
                <a:gd name="T58" fmla="*/ 4184 w 5216"/>
                <a:gd name="T59" fmla="*/ 754 h 762"/>
                <a:gd name="T60" fmla="*/ 4384 w 5216"/>
                <a:gd name="T61" fmla="*/ 762 h 762"/>
                <a:gd name="T62" fmla="*/ 4570 w 5216"/>
                <a:gd name="T63" fmla="*/ 762 h 762"/>
                <a:gd name="T64" fmla="*/ 4746 w 5216"/>
                <a:gd name="T65" fmla="*/ 758 h 762"/>
                <a:gd name="T66" fmla="*/ 4912 w 5216"/>
                <a:gd name="T67" fmla="*/ 748 h 762"/>
                <a:gd name="T68" fmla="*/ 5068 w 5216"/>
                <a:gd name="T69" fmla="*/ 732 h 762"/>
                <a:gd name="T70" fmla="*/ 5216 w 5216"/>
                <a:gd name="T71" fmla="*/ 714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headEnd/>
              <a:tailEnd/>
            </a:ln>
          </p:spPr>
          <p:txBody>
            <a:bodyPr/>
            <a:lstStyle/>
            <a:p>
              <a:endParaRPr lang="zh-CN" altLang="en-US"/>
            </a:p>
          </p:txBody>
        </p:sp>
        <p:sp>
          <p:nvSpPr>
            <p:cNvPr id="8" name="Freeform 22"/>
            <p:cNvSpPr>
              <a:spLocks/>
            </p:cNvSpPr>
            <p:nvPr/>
          </p:nvSpPr>
          <p:spPr bwMode="hidden">
            <a:xfrm>
              <a:off x="3175" y="4335463"/>
              <a:ext cx="8166100" cy="1101725"/>
            </a:xfrm>
            <a:custGeom>
              <a:avLst/>
              <a:gdLst>
                <a:gd name="T0" fmla="*/ 0 w 5144"/>
                <a:gd name="T1" fmla="*/ 70 h 694"/>
                <a:gd name="T2" fmla="*/ 0 w 5144"/>
                <a:gd name="T3" fmla="*/ 70 h 694"/>
                <a:gd name="T4" fmla="*/ 18 w 5144"/>
                <a:gd name="T5" fmla="*/ 66 h 694"/>
                <a:gd name="T6" fmla="*/ 72 w 5144"/>
                <a:gd name="T7" fmla="*/ 56 h 694"/>
                <a:gd name="T8" fmla="*/ 164 w 5144"/>
                <a:gd name="T9" fmla="*/ 42 h 694"/>
                <a:gd name="T10" fmla="*/ 224 w 5144"/>
                <a:gd name="T11" fmla="*/ 34 h 694"/>
                <a:gd name="T12" fmla="*/ 294 w 5144"/>
                <a:gd name="T13" fmla="*/ 26 h 694"/>
                <a:gd name="T14" fmla="*/ 372 w 5144"/>
                <a:gd name="T15" fmla="*/ 20 h 694"/>
                <a:gd name="T16" fmla="*/ 462 w 5144"/>
                <a:gd name="T17" fmla="*/ 14 h 694"/>
                <a:gd name="T18" fmla="*/ 560 w 5144"/>
                <a:gd name="T19" fmla="*/ 8 h 694"/>
                <a:gd name="T20" fmla="*/ 670 w 5144"/>
                <a:gd name="T21" fmla="*/ 4 h 694"/>
                <a:gd name="T22" fmla="*/ 790 w 5144"/>
                <a:gd name="T23" fmla="*/ 2 h 694"/>
                <a:gd name="T24" fmla="*/ 920 w 5144"/>
                <a:gd name="T25" fmla="*/ 0 h 694"/>
                <a:gd name="T26" fmla="*/ 1060 w 5144"/>
                <a:gd name="T27" fmla="*/ 2 h 694"/>
                <a:gd name="T28" fmla="*/ 1210 w 5144"/>
                <a:gd name="T29" fmla="*/ 6 h 694"/>
                <a:gd name="T30" fmla="*/ 1372 w 5144"/>
                <a:gd name="T31" fmla="*/ 14 h 694"/>
                <a:gd name="T32" fmla="*/ 1544 w 5144"/>
                <a:gd name="T33" fmla="*/ 24 h 694"/>
                <a:gd name="T34" fmla="*/ 1726 w 5144"/>
                <a:gd name="T35" fmla="*/ 40 h 694"/>
                <a:gd name="T36" fmla="*/ 1920 w 5144"/>
                <a:gd name="T37" fmla="*/ 58 h 694"/>
                <a:gd name="T38" fmla="*/ 2126 w 5144"/>
                <a:gd name="T39" fmla="*/ 80 h 694"/>
                <a:gd name="T40" fmla="*/ 2342 w 5144"/>
                <a:gd name="T41" fmla="*/ 106 h 694"/>
                <a:gd name="T42" fmla="*/ 2570 w 5144"/>
                <a:gd name="T43" fmla="*/ 138 h 694"/>
                <a:gd name="T44" fmla="*/ 2808 w 5144"/>
                <a:gd name="T45" fmla="*/ 174 h 694"/>
                <a:gd name="T46" fmla="*/ 3058 w 5144"/>
                <a:gd name="T47" fmla="*/ 216 h 694"/>
                <a:gd name="T48" fmla="*/ 3320 w 5144"/>
                <a:gd name="T49" fmla="*/ 266 h 694"/>
                <a:gd name="T50" fmla="*/ 3594 w 5144"/>
                <a:gd name="T51" fmla="*/ 320 h 694"/>
                <a:gd name="T52" fmla="*/ 3880 w 5144"/>
                <a:gd name="T53" fmla="*/ 380 h 694"/>
                <a:gd name="T54" fmla="*/ 4178 w 5144"/>
                <a:gd name="T55" fmla="*/ 448 h 694"/>
                <a:gd name="T56" fmla="*/ 4488 w 5144"/>
                <a:gd name="T57" fmla="*/ 522 h 694"/>
                <a:gd name="T58" fmla="*/ 4810 w 5144"/>
                <a:gd name="T59" fmla="*/ 604 h 694"/>
                <a:gd name="T60" fmla="*/ 5144 w 5144"/>
                <a:gd name="T61" fmla="*/ 694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a:lstStyle/>
            <a:p>
              <a:endParaRPr lang="zh-CN" altLang="en-US"/>
            </a:p>
          </p:txBody>
        </p:sp>
        <p:sp>
          <p:nvSpPr>
            <p:cNvPr id="9" name="Freeform 26"/>
            <p:cNvSpPr>
              <a:spLocks/>
            </p:cNvSpPr>
            <p:nvPr/>
          </p:nvSpPr>
          <p:spPr bwMode="hidden">
            <a:xfrm>
              <a:off x="4156075" y="4316413"/>
              <a:ext cx="4940300" cy="927100"/>
            </a:xfrm>
            <a:custGeom>
              <a:avLst/>
              <a:gdLst>
                <a:gd name="T0" fmla="*/ 0 w 3112"/>
                <a:gd name="T1" fmla="*/ 584 h 584"/>
                <a:gd name="T2" fmla="*/ 0 w 3112"/>
                <a:gd name="T3" fmla="*/ 584 h 584"/>
                <a:gd name="T4" fmla="*/ 90 w 3112"/>
                <a:gd name="T5" fmla="*/ 560 h 584"/>
                <a:gd name="T6" fmla="*/ 336 w 3112"/>
                <a:gd name="T7" fmla="*/ 498 h 584"/>
                <a:gd name="T8" fmla="*/ 506 w 3112"/>
                <a:gd name="T9" fmla="*/ 456 h 584"/>
                <a:gd name="T10" fmla="*/ 702 w 3112"/>
                <a:gd name="T11" fmla="*/ 410 h 584"/>
                <a:gd name="T12" fmla="*/ 920 w 3112"/>
                <a:gd name="T13" fmla="*/ 360 h 584"/>
                <a:gd name="T14" fmla="*/ 1154 w 3112"/>
                <a:gd name="T15" fmla="*/ 306 h 584"/>
                <a:gd name="T16" fmla="*/ 1402 w 3112"/>
                <a:gd name="T17" fmla="*/ 254 h 584"/>
                <a:gd name="T18" fmla="*/ 1656 w 3112"/>
                <a:gd name="T19" fmla="*/ 202 h 584"/>
                <a:gd name="T20" fmla="*/ 1916 w 3112"/>
                <a:gd name="T21" fmla="*/ 154 h 584"/>
                <a:gd name="T22" fmla="*/ 2174 w 3112"/>
                <a:gd name="T23" fmla="*/ 108 h 584"/>
                <a:gd name="T24" fmla="*/ 2302 w 3112"/>
                <a:gd name="T25" fmla="*/ 88 h 584"/>
                <a:gd name="T26" fmla="*/ 2426 w 3112"/>
                <a:gd name="T27" fmla="*/ 68 h 584"/>
                <a:gd name="T28" fmla="*/ 2550 w 3112"/>
                <a:gd name="T29" fmla="*/ 52 h 584"/>
                <a:gd name="T30" fmla="*/ 2670 w 3112"/>
                <a:gd name="T31" fmla="*/ 36 h 584"/>
                <a:gd name="T32" fmla="*/ 2788 w 3112"/>
                <a:gd name="T33" fmla="*/ 24 h 584"/>
                <a:gd name="T34" fmla="*/ 2900 w 3112"/>
                <a:gd name="T35" fmla="*/ 14 h 584"/>
                <a:gd name="T36" fmla="*/ 3008 w 3112"/>
                <a:gd name="T37" fmla="*/ 6 h 584"/>
                <a:gd name="T38" fmla="*/ 3112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a:lstStyle/>
            <a:p>
              <a:endParaRPr lang="zh-CN" altLang="en-US"/>
            </a:p>
          </p:txBody>
        </p:sp>
        <p:sp useBgFill="1">
          <p:nvSpPr>
            <p:cNvPr id="10" name="Freeform 19"/>
            <p:cNvSpPr>
              <a:spLocks/>
            </p:cNvSpPr>
            <p:nvPr/>
          </p:nvSpPr>
          <p:spPr bwMode="hidden">
            <a:xfrm>
              <a:off x="-3905250" y="4294188"/>
              <a:ext cx="13011150" cy="1892300"/>
            </a:xfrm>
            <a:custGeom>
              <a:avLst/>
              <a:gdLst>
                <a:gd name="T0" fmla="*/ 8192 w 8196"/>
                <a:gd name="T1" fmla="*/ 512 h 1192"/>
                <a:gd name="T2" fmla="*/ 8040 w 8196"/>
                <a:gd name="T3" fmla="*/ 570 h 1192"/>
                <a:gd name="T4" fmla="*/ 7878 w 8196"/>
                <a:gd name="T5" fmla="*/ 620 h 1192"/>
                <a:gd name="T6" fmla="*/ 7706 w 8196"/>
                <a:gd name="T7" fmla="*/ 666 h 1192"/>
                <a:gd name="T8" fmla="*/ 7522 w 8196"/>
                <a:gd name="T9" fmla="*/ 702 h 1192"/>
                <a:gd name="T10" fmla="*/ 7322 w 8196"/>
                <a:gd name="T11" fmla="*/ 730 h 1192"/>
                <a:gd name="T12" fmla="*/ 7106 w 8196"/>
                <a:gd name="T13" fmla="*/ 750 h 1192"/>
                <a:gd name="T14" fmla="*/ 6872 w 8196"/>
                <a:gd name="T15" fmla="*/ 762 h 1192"/>
                <a:gd name="T16" fmla="*/ 6618 w 8196"/>
                <a:gd name="T17" fmla="*/ 760 h 1192"/>
                <a:gd name="T18" fmla="*/ 6342 w 8196"/>
                <a:gd name="T19" fmla="*/ 750 h 1192"/>
                <a:gd name="T20" fmla="*/ 6042 w 8196"/>
                <a:gd name="T21" fmla="*/ 726 h 1192"/>
                <a:gd name="T22" fmla="*/ 5716 w 8196"/>
                <a:gd name="T23" fmla="*/ 690 h 1192"/>
                <a:gd name="T24" fmla="*/ 5364 w 8196"/>
                <a:gd name="T25" fmla="*/ 642 h 1192"/>
                <a:gd name="T26" fmla="*/ 4982 w 8196"/>
                <a:gd name="T27" fmla="*/ 578 h 1192"/>
                <a:gd name="T28" fmla="*/ 4568 w 8196"/>
                <a:gd name="T29" fmla="*/ 500 h 1192"/>
                <a:gd name="T30" fmla="*/ 4122 w 8196"/>
                <a:gd name="T31" fmla="*/ 406 h 1192"/>
                <a:gd name="T32" fmla="*/ 3640 w 8196"/>
                <a:gd name="T33" fmla="*/ 296 h 1192"/>
                <a:gd name="T34" fmla="*/ 3396 w 8196"/>
                <a:gd name="T35" fmla="*/ 240 h 1192"/>
                <a:gd name="T36" fmla="*/ 2934 w 8196"/>
                <a:gd name="T37" fmla="*/ 148 h 1192"/>
                <a:gd name="T38" fmla="*/ 2512 w 8196"/>
                <a:gd name="T39" fmla="*/ 82 h 1192"/>
                <a:gd name="T40" fmla="*/ 2126 w 8196"/>
                <a:gd name="T41" fmla="*/ 36 h 1192"/>
                <a:gd name="T42" fmla="*/ 1776 w 8196"/>
                <a:gd name="T43" fmla="*/ 10 h 1192"/>
                <a:gd name="T44" fmla="*/ 1462 w 8196"/>
                <a:gd name="T45" fmla="*/ 0 h 1192"/>
                <a:gd name="T46" fmla="*/ 1182 w 8196"/>
                <a:gd name="T47" fmla="*/ 4 h 1192"/>
                <a:gd name="T48" fmla="*/ 934 w 8196"/>
                <a:gd name="T49" fmla="*/ 20 h 1192"/>
                <a:gd name="T50" fmla="*/ 716 w 8196"/>
                <a:gd name="T51" fmla="*/ 44 h 1192"/>
                <a:gd name="T52" fmla="*/ 530 w 8196"/>
                <a:gd name="T53" fmla="*/ 74 h 1192"/>
                <a:gd name="T54" fmla="*/ 374 w 8196"/>
                <a:gd name="T55" fmla="*/ 108 h 1192"/>
                <a:gd name="T56" fmla="*/ 248 w 8196"/>
                <a:gd name="T57" fmla="*/ 144 h 1192"/>
                <a:gd name="T58" fmla="*/ 148 w 8196"/>
                <a:gd name="T59" fmla="*/ 176 h 1192"/>
                <a:gd name="T60" fmla="*/ 48 w 8196"/>
                <a:gd name="T61" fmla="*/ 216 h 1192"/>
                <a:gd name="T62" fmla="*/ 0 w 8196"/>
                <a:gd name="T63" fmla="*/ 240 h 1192"/>
                <a:gd name="T64" fmla="*/ 8192 w 8196"/>
                <a:gd name="T65" fmla="*/ 1192 h 1192"/>
                <a:gd name="T66" fmla="*/ 8196 w 8196"/>
                <a:gd name="T67" fmla="*/ 1186 h 1192"/>
                <a:gd name="T68" fmla="*/ 8196 w 8196"/>
                <a:gd name="T69" fmla="*/ 510 h 1192"/>
                <a:gd name="T70" fmla="*/ 8192 w 8196"/>
                <a:gd name="T71" fmla="*/ 512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headEnd/>
              <a:tailEnd/>
            </a:ln>
          </p:spPr>
          <p:txBody>
            <a:bodyPr/>
            <a:lstStyle/>
            <a:p>
              <a:endParaRPr lang="zh-CN" altLang="en-US"/>
            </a:p>
          </p:txBody>
        </p:sp>
      </p:grpSp>
      <p:sp>
        <p:nvSpPr>
          <p:cNvPr id="2" name="Vertical Title 1"/>
          <p:cNvSpPr>
            <a:spLocks noGrp="1"/>
          </p:cNvSpPr>
          <p:nvPr>
            <p:ph type="title" orient="vert"/>
          </p:nvPr>
        </p:nvSpPr>
        <p:spPr>
          <a:xfrm>
            <a:off x="6629400" y="1447800"/>
            <a:ext cx="2057400" cy="4487333"/>
          </a:xfrm>
        </p:spPr>
        <p:txBody>
          <a:bodyPr vert="eaVert"/>
          <a:lstStyle>
            <a:lvl1pPr algn="l">
              <a:defRPr>
                <a:solidFill>
                  <a:schemeClr val="tx2"/>
                </a:solidFill>
              </a:defRPr>
            </a:lvl1p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457200" y="1447800"/>
            <a:ext cx="6019800" cy="4487334"/>
          </a:xfrm>
        </p:spPr>
        <p:txBody>
          <a:bodyPr vert="eaVert"/>
          <a:lstStyle>
            <a:lvl1pPr>
              <a:buClr>
                <a:schemeClr val="accent1"/>
              </a:buClr>
              <a:defRPr/>
            </a:lvl1pPr>
            <a:lvl2pPr>
              <a:buClr>
                <a:schemeClr val="accent1"/>
              </a:buClr>
              <a:defRPr/>
            </a:lvl2pPr>
            <a:lvl3pPr>
              <a:buClr>
                <a:schemeClr val="accent1"/>
              </a:buClr>
              <a:defRPr/>
            </a:lvl3pPr>
            <a:lvl4pPr>
              <a:buClr>
                <a:schemeClr val="accent1"/>
              </a:buClr>
              <a:defRPr/>
            </a:lvl4pPr>
            <a:lvl5pPr>
              <a:buClr>
                <a:schemeClr val="accent1"/>
              </a:buClr>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11" name="Date Placeholder 3"/>
          <p:cNvSpPr>
            <a:spLocks noGrp="1"/>
          </p:cNvSpPr>
          <p:nvPr>
            <p:ph type="dt" sz="half" idx="10"/>
          </p:nvPr>
        </p:nvSpPr>
        <p:spPr/>
        <p:txBody>
          <a:bodyPr/>
          <a:lstStyle>
            <a:lvl1pPr>
              <a:defRPr smtClean="0"/>
            </a:lvl1pPr>
          </a:lstStyle>
          <a:p>
            <a:pPr>
              <a:defRPr/>
            </a:pPr>
            <a:fld id="{219B865B-4522-4F08-9AD9-C105812E8E09}" type="datetimeFigureOut">
              <a:rPr lang="zh-CN" altLang="en-US"/>
              <a:pPr>
                <a:defRPr/>
              </a:pPr>
              <a:t>2015/4/13</a:t>
            </a:fld>
            <a:endParaRPr lang="zh-CN" altLang="en-US"/>
          </a:p>
        </p:txBody>
      </p:sp>
      <p:sp>
        <p:nvSpPr>
          <p:cNvPr id="12" name="Footer Placeholder 4"/>
          <p:cNvSpPr>
            <a:spLocks noGrp="1"/>
          </p:cNvSpPr>
          <p:nvPr>
            <p:ph type="ftr" sz="quarter" idx="11"/>
          </p:nvPr>
        </p:nvSpPr>
        <p:spPr/>
        <p:txBody>
          <a:bodyPr/>
          <a:lstStyle>
            <a:lvl1pPr>
              <a:defRPr/>
            </a:lvl1pPr>
          </a:lstStyle>
          <a:p>
            <a:pPr>
              <a:defRPr/>
            </a:pPr>
            <a:endParaRPr lang="zh-CN" altLang="en-US"/>
          </a:p>
        </p:txBody>
      </p:sp>
      <p:sp>
        <p:nvSpPr>
          <p:cNvPr id="13" name="Slide Number Placeholder 5"/>
          <p:cNvSpPr>
            <a:spLocks noGrp="1"/>
          </p:cNvSpPr>
          <p:nvPr>
            <p:ph type="sldNum" sz="quarter" idx="12"/>
          </p:nvPr>
        </p:nvSpPr>
        <p:spPr/>
        <p:txBody>
          <a:bodyPr/>
          <a:lstStyle>
            <a:lvl1pPr>
              <a:defRPr/>
            </a:lvl1pPr>
          </a:lstStyle>
          <a:p>
            <a:pPr>
              <a:defRPr/>
            </a:pPr>
            <a:fld id="{12A98E88-0C3C-49B1-A21C-BBAF5A1C521A}" type="slidenum">
              <a:rPr lang="zh-CN" altLang="en-US"/>
              <a:pPr>
                <a:defRPr/>
              </a:pPr>
              <a:t>‹#›</a:t>
            </a:fld>
            <a:endParaRPr lang="zh-CN" alt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Date Placeholder 3"/>
          <p:cNvSpPr>
            <a:spLocks noGrp="1"/>
          </p:cNvSpPr>
          <p:nvPr>
            <p:ph type="dt" sz="half" idx="10"/>
          </p:nvPr>
        </p:nvSpPr>
        <p:spPr/>
        <p:txBody>
          <a:bodyPr/>
          <a:lstStyle>
            <a:lvl1pPr>
              <a:defRPr/>
            </a:lvl1pPr>
          </a:lstStyle>
          <a:p>
            <a:pPr>
              <a:defRPr/>
            </a:pPr>
            <a:endParaRPr lang="en-US" altLang="zh-CN"/>
          </a:p>
        </p:txBody>
      </p:sp>
      <p:sp>
        <p:nvSpPr>
          <p:cNvPr id="4" name="Footer Placeholder 4"/>
          <p:cNvSpPr>
            <a:spLocks noGrp="1"/>
          </p:cNvSpPr>
          <p:nvPr>
            <p:ph type="ftr" sz="quarter" idx="11"/>
          </p:nvPr>
        </p:nvSpPr>
        <p:spPr/>
        <p:txBody>
          <a:bodyPr/>
          <a:lstStyle>
            <a:lvl1pPr>
              <a:defRPr/>
            </a:lvl1pPr>
          </a:lstStyle>
          <a:p>
            <a:pPr>
              <a:defRPr/>
            </a:pPr>
            <a:endParaRPr lang="en-US" altLang="zh-CN"/>
          </a:p>
        </p:txBody>
      </p:sp>
      <p:sp>
        <p:nvSpPr>
          <p:cNvPr id="5" name="Slide Number Placeholder 5"/>
          <p:cNvSpPr>
            <a:spLocks noGrp="1"/>
          </p:cNvSpPr>
          <p:nvPr>
            <p:ph type="sldNum" sz="quarter" idx="12"/>
          </p:nvPr>
        </p:nvSpPr>
        <p:spPr/>
        <p:txBody>
          <a:bodyPr/>
          <a:lstStyle>
            <a:lvl1pPr>
              <a:defRPr/>
            </a:lvl1pPr>
          </a:lstStyle>
          <a:p>
            <a:pPr>
              <a:defRPr/>
            </a:pPr>
            <a:fld id="{5AEC9416-581B-4402-884C-207233759A1B}" type="slidenum">
              <a:rPr lang="en-US" altLang="zh-CN"/>
              <a:pPr>
                <a:defRPr/>
              </a:pPr>
              <a:t>‹#›</a:t>
            </a:fld>
            <a:endParaRPr lang="en-US" altLang="zh-CN"/>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ounded Rectangle 15"/>
          <p:cNvSpPr/>
          <p:nvPr/>
        </p:nvSpPr>
        <p:spPr>
          <a:xfrm>
            <a:off x="228600" y="228600"/>
            <a:ext cx="8696325" cy="6035675"/>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5" name="Group 9"/>
          <p:cNvGrpSpPr>
            <a:grpSpLocks noChangeAspect="1"/>
          </p:cNvGrpSpPr>
          <p:nvPr/>
        </p:nvGrpSpPr>
        <p:grpSpPr bwMode="auto">
          <a:xfrm>
            <a:off x="211138" y="5354638"/>
            <a:ext cx="8723312" cy="1330325"/>
            <a:chOff x="-3905250" y="4294188"/>
            <a:chExt cx="13011150" cy="1892300"/>
          </a:xfrm>
        </p:grpSpPr>
        <p:sp>
          <p:nvSpPr>
            <p:cNvPr id="6" name="Freeform 14"/>
            <p:cNvSpPr>
              <a:spLocks/>
            </p:cNvSpPr>
            <p:nvPr/>
          </p:nvSpPr>
          <p:spPr bwMode="hidden">
            <a:xfrm>
              <a:off x="4810125" y="4500563"/>
              <a:ext cx="4295775" cy="1016000"/>
            </a:xfrm>
            <a:custGeom>
              <a:avLst/>
              <a:gdLst>
                <a:gd name="T0" fmla="*/ 2700 w 2706"/>
                <a:gd name="T1" fmla="*/ 0 h 640"/>
                <a:gd name="T2" fmla="*/ 2700 w 2706"/>
                <a:gd name="T3" fmla="*/ 0 h 640"/>
                <a:gd name="T4" fmla="*/ 2586 w 2706"/>
                <a:gd name="T5" fmla="*/ 18 h 640"/>
                <a:gd name="T6" fmla="*/ 2470 w 2706"/>
                <a:gd name="T7" fmla="*/ 38 h 640"/>
                <a:gd name="T8" fmla="*/ 2352 w 2706"/>
                <a:gd name="T9" fmla="*/ 60 h 640"/>
                <a:gd name="T10" fmla="*/ 2230 w 2706"/>
                <a:gd name="T11" fmla="*/ 82 h 640"/>
                <a:gd name="T12" fmla="*/ 2106 w 2706"/>
                <a:gd name="T13" fmla="*/ 108 h 640"/>
                <a:gd name="T14" fmla="*/ 1978 w 2706"/>
                <a:gd name="T15" fmla="*/ 134 h 640"/>
                <a:gd name="T16" fmla="*/ 1848 w 2706"/>
                <a:gd name="T17" fmla="*/ 164 h 640"/>
                <a:gd name="T18" fmla="*/ 1714 w 2706"/>
                <a:gd name="T19" fmla="*/ 194 h 640"/>
                <a:gd name="T20" fmla="*/ 1714 w 2706"/>
                <a:gd name="T21" fmla="*/ 194 h 640"/>
                <a:gd name="T22" fmla="*/ 1472 w 2706"/>
                <a:gd name="T23" fmla="*/ 252 h 640"/>
                <a:gd name="T24" fmla="*/ 1236 w 2706"/>
                <a:gd name="T25" fmla="*/ 304 h 640"/>
                <a:gd name="T26" fmla="*/ 1010 w 2706"/>
                <a:gd name="T27" fmla="*/ 352 h 640"/>
                <a:gd name="T28" fmla="*/ 792 w 2706"/>
                <a:gd name="T29" fmla="*/ 398 h 640"/>
                <a:gd name="T30" fmla="*/ 584 w 2706"/>
                <a:gd name="T31" fmla="*/ 438 h 640"/>
                <a:gd name="T32" fmla="*/ 382 w 2706"/>
                <a:gd name="T33" fmla="*/ 474 h 640"/>
                <a:gd name="T34" fmla="*/ 188 w 2706"/>
                <a:gd name="T35" fmla="*/ 508 h 640"/>
                <a:gd name="T36" fmla="*/ 0 w 2706"/>
                <a:gd name="T37" fmla="*/ 538 h 640"/>
                <a:gd name="T38" fmla="*/ 0 w 2706"/>
                <a:gd name="T39" fmla="*/ 538 h 640"/>
                <a:gd name="T40" fmla="*/ 130 w 2706"/>
                <a:gd name="T41" fmla="*/ 556 h 640"/>
                <a:gd name="T42" fmla="*/ 254 w 2706"/>
                <a:gd name="T43" fmla="*/ 572 h 640"/>
                <a:gd name="T44" fmla="*/ 374 w 2706"/>
                <a:gd name="T45" fmla="*/ 586 h 640"/>
                <a:gd name="T46" fmla="*/ 492 w 2706"/>
                <a:gd name="T47" fmla="*/ 598 h 640"/>
                <a:gd name="T48" fmla="*/ 606 w 2706"/>
                <a:gd name="T49" fmla="*/ 610 h 640"/>
                <a:gd name="T50" fmla="*/ 716 w 2706"/>
                <a:gd name="T51" fmla="*/ 618 h 640"/>
                <a:gd name="T52" fmla="*/ 822 w 2706"/>
                <a:gd name="T53" fmla="*/ 626 h 640"/>
                <a:gd name="T54" fmla="*/ 926 w 2706"/>
                <a:gd name="T55" fmla="*/ 632 h 640"/>
                <a:gd name="T56" fmla="*/ 1028 w 2706"/>
                <a:gd name="T57" fmla="*/ 636 h 640"/>
                <a:gd name="T58" fmla="*/ 1126 w 2706"/>
                <a:gd name="T59" fmla="*/ 638 h 640"/>
                <a:gd name="T60" fmla="*/ 1220 w 2706"/>
                <a:gd name="T61" fmla="*/ 640 h 640"/>
                <a:gd name="T62" fmla="*/ 1312 w 2706"/>
                <a:gd name="T63" fmla="*/ 640 h 640"/>
                <a:gd name="T64" fmla="*/ 1402 w 2706"/>
                <a:gd name="T65" fmla="*/ 638 h 640"/>
                <a:gd name="T66" fmla="*/ 1490 w 2706"/>
                <a:gd name="T67" fmla="*/ 636 h 640"/>
                <a:gd name="T68" fmla="*/ 1574 w 2706"/>
                <a:gd name="T69" fmla="*/ 632 h 640"/>
                <a:gd name="T70" fmla="*/ 1656 w 2706"/>
                <a:gd name="T71" fmla="*/ 626 h 640"/>
                <a:gd name="T72" fmla="*/ 1734 w 2706"/>
                <a:gd name="T73" fmla="*/ 620 h 640"/>
                <a:gd name="T74" fmla="*/ 1812 w 2706"/>
                <a:gd name="T75" fmla="*/ 612 h 640"/>
                <a:gd name="T76" fmla="*/ 1886 w 2706"/>
                <a:gd name="T77" fmla="*/ 602 h 640"/>
                <a:gd name="T78" fmla="*/ 1960 w 2706"/>
                <a:gd name="T79" fmla="*/ 592 h 640"/>
                <a:gd name="T80" fmla="*/ 2030 w 2706"/>
                <a:gd name="T81" fmla="*/ 580 h 640"/>
                <a:gd name="T82" fmla="*/ 2100 w 2706"/>
                <a:gd name="T83" fmla="*/ 568 h 640"/>
                <a:gd name="T84" fmla="*/ 2166 w 2706"/>
                <a:gd name="T85" fmla="*/ 554 h 640"/>
                <a:gd name="T86" fmla="*/ 2232 w 2706"/>
                <a:gd name="T87" fmla="*/ 540 h 640"/>
                <a:gd name="T88" fmla="*/ 2296 w 2706"/>
                <a:gd name="T89" fmla="*/ 524 h 640"/>
                <a:gd name="T90" fmla="*/ 2358 w 2706"/>
                <a:gd name="T91" fmla="*/ 508 h 640"/>
                <a:gd name="T92" fmla="*/ 2418 w 2706"/>
                <a:gd name="T93" fmla="*/ 490 h 640"/>
                <a:gd name="T94" fmla="*/ 2478 w 2706"/>
                <a:gd name="T95" fmla="*/ 472 h 640"/>
                <a:gd name="T96" fmla="*/ 2592 w 2706"/>
                <a:gd name="T97" fmla="*/ 432 h 640"/>
                <a:gd name="T98" fmla="*/ 2702 w 2706"/>
                <a:gd name="T99" fmla="*/ 390 h 640"/>
                <a:gd name="T100" fmla="*/ 2702 w 2706"/>
                <a:gd name="T101" fmla="*/ 390 h 640"/>
                <a:gd name="T102" fmla="*/ 2706 w 2706"/>
                <a:gd name="T103" fmla="*/ 388 h 640"/>
                <a:gd name="T104" fmla="*/ 2706 w 2706"/>
                <a:gd name="T105" fmla="*/ 388 h 640"/>
                <a:gd name="T106" fmla="*/ 2706 w 2706"/>
                <a:gd name="T107" fmla="*/ 0 h 640"/>
                <a:gd name="T108" fmla="*/ 2706 w 2706"/>
                <a:gd name="T109" fmla="*/ 0 h 640"/>
                <a:gd name="T110" fmla="*/ 2700 w 2706"/>
                <a:gd name="T111" fmla="*/ 0 h 640"/>
                <a:gd name="T112" fmla="*/ 2700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headEnd/>
              <a:tailEnd/>
            </a:ln>
          </p:spPr>
          <p:txBody>
            <a:bodyPr/>
            <a:lstStyle/>
            <a:p>
              <a:endParaRPr lang="zh-CN" altLang="en-US"/>
            </a:p>
          </p:txBody>
        </p:sp>
        <p:sp>
          <p:nvSpPr>
            <p:cNvPr id="7" name="Freeform 18"/>
            <p:cNvSpPr>
              <a:spLocks/>
            </p:cNvSpPr>
            <p:nvPr/>
          </p:nvSpPr>
          <p:spPr bwMode="hidden">
            <a:xfrm>
              <a:off x="-309563" y="4318000"/>
              <a:ext cx="8280401" cy="1209675"/>
            </a:xfrm>
            <a:custGeom>
              <a:avLst/>
              <a:gdLst>
                <a:gd name="T0" fmla="*/ 5216 w 5216"/>
                <a:gd name="T1" fmla="*/ 714 h 762"/>
                <a:gd name="T2" fmla="*/ 4984 w 5216"/>
                <a:gd name="T3" fmla="*/ 686 h 762"/>
                <a:gd name="T4" fmla="*/ 4478 w 5216"/>
                <a:gd name="T5" fmla="*/ 610 h 762"/>
                <a:gd name="T6" fmla="*/ 3914 w 5216"/>
                <a:gd name="T7" fmla="*/ 508 h 762"/>
                <a:gd name="T8" fmla="*/ 3286 w 5216"/>
                <a:gd name="T9" fmla="*/ 374 h 762"/>
                <a:gd name="T10" fmla="*/ 2946 w 5216"/>
                <a:gd name="T11" fmla="*/ 296 h 762"/>
                <a:gd name="T12" fmla="*/ 2682 w 5216"/>
                <a:gd name="T13" fmla="*/ 236 h 762"/>
                <a:gd name="T14" fmla="*/ 2430 w 5216"/>
                <a:gd name="T15" fmla="*/ 184 h 762"/>
                <a:gd name="T16" fmla="*/ 2190 w 5216"/>
                <a:gd name="T17" fmla="*/ 140 h 762"/>
                <a:gd name="T18" fmla="*/ 1960 w 5216"/>
                <a:gd name="T19" fmla="*/ 102 h 762"/>
                <a:gd name="T20" fmla="*/ 1740 w 5216"/>
                <a:gd name="T21" fmla="*/ 72 h 762"/>
                <a:gd name="T22" fmla="*/ 1334 w 5216"/>
                <a:gd name="T23" fmla="*/ 28 h 762"/>
                <a:gd name="T24" fmla="*/ 970 w 5216"/>
                <a:gd name="T25" fmla="*/ 4 h 762"/>
                <a:gd name="T26" fmla="*/ 644 w 5216"/>
                <a:gd name="T27" fmla="*/ 0 h 762"/>
                <a:gd name="T28" fmla="*/ 358 w 5216"/>
                <a:gd name="T29" fmla="*/ 10 h 762"/>
                <a:gd name="T30" fmla="*/ 110 w 5216"/>
                <a:gd name="T31" fmla="*/ 32 h 762"/>
                <a:gd name="T32" fmla="*/ 0 w 5216"/>
                <a:gd name="T33" fmla="*/ 48 h 762"/>
                <a:gd name="T34" fmla="*/ 314 w 5216"/>
                <a:gd name="T35" fmla="*/ 86 h 762"/>
                <a:gd name="T36" fmla="*/ 652 w 5216"/>
                <a:gd name="T37" fmla="*/ 140 h 762"/>
                <a:gd name="T38" fmla="*/ 1014 w 5216"/>
                <a:gd name="T39" fmla="*/ 210 h 762"/>
                <a:gd name="T40" fmla="*/ 1402 w 5216"/>
                <a:gd name="T41" fmla="*/ 296 h 762"/>
                <a:gd name="T42" fmla="*/ 1756 w 5216"/>
                <a:gd name="T43" fmla="*/ 378 h 762"/>
                <a:gd name="T44" fmla="*/ 2408 w 5216"/>
                <a:gd name="T45" fmla="*/ 516 h 762"/>
                <a:gd name="T46" fmla="*/ 2708 w 5216"/>
                <a:gd name="T47" fmla="*/ 572 h 762"/>
                <a:gd name="T48" fmla="*/ 2992 w 5216"/>
                <a:gd name="T49" fmla="*/ 620 h 762"/>
                <a:gd name="T50" fmla="*/ 3260 w 5216"/>
                <a:gd name="T51" fmla="*/ 662 h 762"/>
                <a:gd name="T52" fmla="*/ 3512 w 5216"/>
                <a:gd name="T53" fmla="*/ 694 h 762"/>
                <a:gd name="T54" fmla="*/ 3750 w 5216"/>
                <a:gd name="T55" fmla="*/ 722 h 762"/>
                <a:gd name="T56" fmla="*/ 3974 w 5216"/>
                <a:gd name="T57" fmla="*/ 740 h 762"/>
                <a:gd name="T58" fmla="*/ 4184 w 5216"/>
                <a:gd name="T59" fmla="*/ 754 h 762"/>
                <a:gd name="T60" fmla="*/ 4384 w 5216"/>
                <a:gd name="T61" fmla="*/ 762 h 762"/>
                <a:gd name="T62" fmla="*/ 4570 w 5216"/>
                <a:gd name="T63" fmla="*/ 762 h 762"/>
                <a:gd name="T64" fmla="*/ 4746 w 5216"/>
                <a:gd name="T65" fmla="*/ 758 h 762"/>
                <a:gd name="T66" fmla="*/ 4912 w 5216"/>
                <a:gd name="T67" fmla="*/ 748 h 762"/>
                <a:gd name="T68" fmla="*/ 5068 w 5216"/>
                <a:gd name="T69" fmla="*/ 732 h 762"/>
                <a:gd name="T70" fmla="*/ 5216 w 5216"/>
                <a:gd name="T71" fmla="*/ 714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headEnd/>
              <a:tailEnd/>
            </a:ln>
          </p:spPr>
          <p:txBody>
            <a:bodyPr/>
            <a:lstStyle/>
            <a:p>
              <a:endParaRPr lang="zh-CN" altLang="en-US"/>
            </a:p>
          </p:txBody>
        </p:sp>
        <p:sp>
          <p:nvSpPr>
            <p:cNvPr id="8" name="Freeform 22"/>
            <p:cNvSpPr>
              <a:spLocks/>
            </p:cNvSpPr>
            <p:nvPr/>
          </p:nvSpPr>
          <p:spPr bwMode="hidden">
            <a:xfrm>
              <a:off x="3175" y="4335463"/>
              <a:ext cx="8166100" cy="1101725"/>
            </a:xfrm>
            <a:custGeom>
              <a:avLst/>
              <a:gdLst>
                <a:gd name="T0" fmla="*/ 0 w 5144"/>
                <a:gd name="T1" fmla="*/ 70 h 694"/>
                <a:gd name="T2" fmla="*/ 0 w 5144"/>
                <a:gd name="T3" fmla="*/ 70 h 694"/>
                <a:gd name="T4" fmla="*/ 18 w 5144"/>
                <a:gd name="T5" fmla="*/ 66 h 694"/>
                <a:gd name="T6" fmla="*/ 72 w 5144"/>
                <a:gd name="T7" fmla="*/ 56 h 694"/>
                <a:gd name="T8" fmla="*/ 164 w 5144"/>
                <a:gd name="T9" fmla="*/ 42 h 694"/>
                <a:gd name="T10" fmla="*/ 224 w 5144"/>
                <a:gd name="T11" fmla="*/ 34 h 694"/>
                <a:gd name="T12" fmla="*/ 294 w 5144"/>
                <a:gd name="T13" fmla="*/ 26 h 694"/>
                <a:gd name="T14" fmla="*/ 372 w 5144"/>
                <a:gd name="T15" fmla="*/ 20 h 694"/>
                <a:gd name="T16" fmla="*/ 462 w 5144"/>
                <a:gd name="T17" fmla="*/ 14 h 694"/>
                <a:gd name="T18" fmla="*/ 560 w 5144"/>
                <a:gd name="T19" fmla="*/ 8 h 694"/>
                <a:gd name="T20" fmla="*/ 670 w 5144"/>
                <a:gd name="T21" fmla="*/ 4 h 694"/>
                <a:gd name="T22" fmla="*/ 790 w 5144"/>
                <a:gd name="T23" fmla="*/ 2 h 694"/>
                <a:gd name="T24" fmla="*/ 920 w 5144"/>
                <a:gd name="T25" fmla="*/ 0 h 694"/>
                <a:gd name="T26" fmla="*/ 1060 w 5144"/>
                <a:gd name="T27" fmla="*/ 2 h 694"/>
                <a:gd name="T28" fmla="*/ 1210 w 5144"/>
                <a:gd name="T29" fmla="*/ 6 h 694"/>
                <a:gd name="T30" fmla="*/ 1372 w 5144"/>
                <a:gd name="T31" fmla="*/ 14 h 694"/>
                <a:gd name="T32" fmla="*/ 1544 w 5144"/>
                <a:gd name="T33" fmla="*/ 24 h 694"/>
                <a:gd name="T34" fmla="*/ 1726 w 5144"/>
                <a:gd name="T35" fmla="*/ 40 h 694"/>
                <a:gd name="T36" fmla="*/ 1920 w 5144"/>
                <a:gd name="T37" fmla="*/ 58 h 694"/>
                <a:gd name="T38" fmla="*/ 2126 w 5144"/>
                <a:gd name="T39" fmla="*/ 80 h 694"/>
                <a:gd name="T40" fmla="*/ 2342 w 5144"/>
                <a:gd name="T41" fmla="*/ 106 h 694"/>
                <a:gd name="T42" fmla="*/ 2570 w 5144"/>
                <a:gd name="T43" fmla="*/ 138 h 694"/>
                <a:gd name="T44" fmla="*/ 2808 w 5144"/>
                <a:gd name="T45" fmla="*/ 174 h 694"/>
                <a:gd name="T46" fmla="*/ 3058 w 5144"/>
                <a:gd name="T47" fmla="*/ 216 h 694"/>
                <a:gd name="T48" fmla="*/ 3320 w 5144"/>
                <a:gd name="T49" fmla="*/ 266 h 694"/>
                <a:gd name="T50" fmla="*/ 3594 w 5144"/>
                <a:gd name="T51" fmla="*/ 320 h 694"/>
                <a:gd name="T52" fmla="*/ 3880 w 5144"/>
                <a:gd name="T53" fmla="*/ 380 h 694"/>
                <a:gd name="T54" fmla="*/ 4178 w 5144"/>
                <a:gd name="T55" fmla="*/ 448 h 694"/>
                <a:gd name="T56" fmla="*/ 4488 w 5144"/>
                <a:gd name="T57" fmla="*/ 522 h 694"/>
                <a:gd name="T58" fmla="*/ 4810 w 5144"/>
                <a:gd name="T59" fmla="*/ 604 h 694"/>
                <a:gd name="T60" fmla="*/ 5144 w 5144"/>
                <a:gd name="T61" fmla="*/ 694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a:lstStyle/>
            <a:p>
              <a:endParaRPr lang="zh-CN" altLang="en-US"/>
            </a:p>
          </p:txBody>
        </p:sp>
        <p:sp>
          <p:nvSpPr>
            <p:cNvPr id="9" name="Freeform 26"/>
            <p:cNvSpPr>
              <a:spLocks/>
            </p:cNvSpPr>
            <p:nvPr/>
          </p:nvSpPr>
          <p:spPr bwMode="hidden">
            <a:xfrm>
              <a:off x="4156075" y="4316413"/>
              <a:ext cx="4940300" cy="927100"/>
            </a:xfrm>
            <a:custGeom>
              <a:avLst/>
              <a:gdLst>
                <a:gd name="T0" fmla="*/ 0 w 3112"/>
                <a:gd name="T1" fmla="*/ 584 h 584"/>
                <a:gd name="T2" fmla="*/ 0 w 3112"/>
                <a:gd name="T3" fmla="*/ 584 h 584"/>
                <a:gd name="T4" fmla="*/ 90 w 3112"/>
                <a:gd name="T5" fmla="*/ 560 h 584"/>
                <a:gd name="T6" fmla="*/ 336 w 3112"/>
                <a:gd name="T7" fmla="*/ 498 h 584"/>
                <a:gd name="T8" fmla="*/ 506 w 3112"/>
                <a:gd name="T9" fmla="*/ 456 h 584"/>
                <a:gd name="T10" fmla="*/ 702 w 3112"/>
                <a:gd name="T11" fmla="*/ 410 h 584"/>
                <a:gd name="T12" fmla="*/ 920 w 3112"/>
                <a:gd name="T13" fmla="*/ 360 h 584"/>
                <a:gd name="T14" fmla="*/ 1154 w 3112"/>
                <a:gd name="T15" fmla="*/ 306 h 584"/>
                <a:gd name="T16" fmla="*/ 1402 w 3112"/>
                <a:gd name="T17" fmla="*/ 254 h 584"/>
                <a:gd name="T18" fmla="*/ 1656 w 3112"/>
                <a:gd name="T19" fmla="*/ 202 h 584"/>
                <a:gd name="T20" fmla="*/ 1916 w 3112"/>
                <a:gd name="T21" fmla="*/ 154 h 584"/>
                <a:gd name="T22" fmla="*/ 2174 w 3112"/>
                <a:gd name="T23" fmla="*/ 108 h 584"/>
                <a:gd name="T24" fmla="*/ 2302 w 3112"/>
                <a:gd name="T25" fmla="*/ 88 h 584"/>
                <a:gd name="T26" fmla="*/ 2426 w 3112"/>
                <a:gd name="T27" fmla="*/ 68 h 584"/>
                <a:gd name="T28" fmla="*/ 2550 w 3112"/>
                <a:gd name="T29" fmla="*/ 52 h 584"/>
                <a:gd name="T30" fmla="*/ 2670 w 3112"/>
                <a:gd name="T31" fmla="*/ 36 h 584"/>
                <a:gd name="T32" fmla="*/ 2788 w 3112"/>
                <a:gd name="T33" fmla="*/ 24 h 584"/>
                <a:gd name="T34" fmla="*/ 2900 w 3112"/>
                <a:gd name="T35" fmla="*/ 14 h 584"/>
                <a:gd name="T36" fmla="*/ 3008 w 3112"/>
                <a:gd name="T37" fmla="*/ 6 h 584"/>
                <a:gd name="T38" fmla="*/ 3112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a:lstStyle/>
            <a:p>
              <a:endParaRPr lang="zh-CN" altLang="en-US"/>
            </a:p>
          </p:txBody>
        </p:sp>
        <p:sp useBgFill="1">
          <p:nvSpPr>
            <p:cNvPr id="10" name="Freeform 10"/>
            <p:cNvSpPr>
              <a:spLocks/>
            </p:cNvSpPr>
            <p:nvPr/>
          </p:nvSpPr>
          <p:spPr bwMode="hidden">
            <a:xfrm>
              <a:off x="-3905250" y="4294188"/>
              <a:ext cx="13011150" cy="1892300"/>
            </a:xfrm>
            <a:custGeom>
              <a:avLst/>
              <a:gdLst>
                <a:gd name="T0" fmla="*/ 8192 w 8196"/>
                <a:gd name="T1" fmla="*/ 512 h 1192"/>
                <a:gd name="T2" fmla="*/ 8040 w 8196"/>
                <a:gd name="T3" fmla="*/ 570 h 1192"/>
                <a:gd name="T4" fmla="*/ 7878 w 8196"/>
                <a:gd name="T5" fmla="*/ 620 h 1192"/>
                <a:gd name="T6" fmla="*/ 7706 w 8196"/>
                <a:gd name="T7" fmla="*/ 666 h 1192"/>
                <a:gd name="T8" fmla="*/ 7522 w 8196"/>
                <a:gd name="T9" fmla="*/ 702 h 1192"/>
                <a:gd name="T10" fmla="*/ 7322 w 8196"/>
                <a:gd name="T11" fmla="*/ 730 h 1192"/>
                <a:gd name="T12" fmla="*/ 7106 w 8196"/>
                <a:gd name="T13" fmla="*/ 750 h 1192"/>
                <a:gd name="T14" fmla="*/ 6872 w 8196"/>
                <a:gd name="T15" fmla="*/ 762 h 1192"/>
                <a:gd name="T16" fmla="*/ 6618 w 8196"/>
                <a:gd name="T17" fmla="*/ 760 h 1192"/>
                <a:gd name="T18" fmla="*/ 6342 w 8196"/>
                <a:gd name="T19" fmla="*/ 750 h 1192"/>
                <a:gd name="T20" fmla="*/ 6042 w 8196"/>
                <a:gd name="T21" fmla="*/ 726 h 1192"/>
                <a:gd name="T22" fmla="*/ 5716 w 8196"/>
                <a:gd name="T23" fmla="*/ 690 h 1192"/>
                <a:gd name="T24" fmla="*/ 5364 w 8196"/>
                <a:gd name="T25" fmla="*/ 642 h 1192"/>
                <a:gd name="T26" fmla="*/ 4982 w 8196"/>
                <a:gd name="T27" fmla="*/ 578 h 1192"/>
                <a:gd name="T28" fmla="*/ 4568 w 8196"/>
                <a:gd name="T29" fmla="*/ 500 h 1192"/>
                <a:gd name="T30" fmla="*/ 4122 w 8196"/>
                <a:gd name="T31" fmla="*/ 406 h 1192"/>
                <a:gd name="T32" fmla="*/ 3640 w 8196"/>
                <a:gd name="T33" fmla="*/ 296 h 1192"/>
                <a:gd name="T34" fmla="*/ 3396 w 8196"/>
                <a:gd name="T35" fmla="*/ 240 h 1192"/>
                <a:gd name="T36" fmla="*/ 2934 w 8196"/>
                <a:gd name="T37" fmla="*/ 148 h 1192"/>
                <a:gd name="T38" fmla="*/ 2512 w 8196"/>
                <a:gd name="T39" fmla="*/ 82 h 1192"/>
                <a:gd name="T40" fmla="*/ 2126 w 8196"/>
                <a:gd name="T41" fmla="*/ 36 h 1192"/>
                <a:gd name="T42" fmla="*/ 1776 w 8196"/>
                <a:gd name="T43" fmla="*/ 10 h 1192"/>
                <a:gd name="T44" fmla="*/ 1462 w 8196"/>
                <a:gd name="T45" fmla="*/ 0 h 1192"/>
                <a:gd name="T46" fmla="*/ 1182 w 8196"/>
                <a:gd name="T47" fmla="*/ 4 h 1192"/>
                <a:gd name="T48" fmla="*/ 934 w 8196"/>
                <a:gd name="T49" fmla="*/ 20 h 1192"/>
                <a:gd name="T50" fmla="*/ 716 w 8196"/>
                <a:gd name="T51" fmla="*/ 44 h 1192"/>
                <a:gd name="T52" fmla="*/ 530 w 8196"/>
                <a:gd name="T53" fmla="*/ 74 h 1192"/>
                <a:gd name="T54" fmla="*/ 374 w 8196"/>
                <a:gd name="T55" fmla="*/ 108 h 1192"/>
                <a:gd name="T56" fmla="*/ 248 w 8196"/>
                <a:gd name="T57" fmla="*/ 144 h 1192"/>
                <a:gd name="T58" fmla="*/ 148 w 8196"/>
                <a:gd name="T59" fmla="*/ 176 h 1192"/>
                <a:gd name="T60" fmla="*/ 48 w 8196"/>
                <a:gd name="T61" fmla="*/ 216 h 1192"/>
                <a:gd name="T62" fmla="*/ 0 w 8196"/>
                <a:gd name="T63" fmla="*/ 240 h 1192"/>
                <a:gd name="T64" fmla="*/ 8192 w 8196"/>
                <a:gd name="T65" fmla="*/ 1192 h 1192"/>
                <a:gd name="T66" fmla="*/ 8196 w 8196"/>
                <a:gd name="T67" fmla="*/ 1186 h 1192"/>
                <a:gd name="T68" fmla="*/ 8196 w 8196"/>
                <a:gd name="T69" fmla="*/ 510 h 1192"/>
                <a:gd name="T70" fmla="*/ 8192 w 8196"/>
                <a:gd name="T71" fmla="*/ 512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headEnd/>
              <a:tailEnd/>
            </a:ln>
          </p:spPr>
          <p:txBody>
            <a:bodyPr/>
            <a:lstStyle/>
            <a:p>
              <a:endParaRPr lang="zh-CN" altLang="en-US"/>
            </a:p>
          </p:txBody>
        </p:sp>
      </p:grpSp>
      <p:sp>
        <p:nvSpPr>
          <p:cNvPr id="2" name="Title 1"/>
          <p:cNvSpPr>
            <a:spLocks noGrp="1"/>
          </p:cNvSpPr>
          <p:nvPr>
            <p:ph type="ctrTitle"/>
          </p:nvPr>
        </p:nvSpPr>
        <p:spPr>
          <a:xfrm>
            <a:off x="685800" y="1600200"/>
            <a:ext cx="7772400" cy="1780108"/>
          </a:xfrm>
        </p:spPr>
        <p:txBody>
          <a:bodyPr anchor="b">
            <a:normAutofit/>
          </a:bodyPr>
          <a:lstStyle>
            <a:lvl1pPr>
              <a:defRPr sz="4400">
                <a:solidFill>
                  <a:srgbClr val="FFFFFF"/>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371600" y="3556001"/>
            <a:ext cx="6400800" cy="1473200"/>
          </a:xfrm>
        </p:spPr>
        <p:txBody>
          <a:bodyPr>
            <a:normAutofit/>
          </a:bodyPr>
          <a:lstStyle>
            <a:lvl1pPr marL="0" indent="0" algn="ctr">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11" name="Date Placeholder 3"/>
          <p:cNvSpPr>
            <a:spLocks noGrp="1"/>
          </p:cNvSpPr>
          <p:nvPr>
            <p:ph type="dt" sz="half" idx="10"/>
          </p:nvPr>
        </p:nvSpPr>
        <p:spPr/>
        <p:txBody>
          <a:bodyPr/>
          <a:lstStyle>
            <a:lvl1pPr>
              <a:defRPr/>
            </a:lvl1pPr>
          </a:lstStyle>
          <a:p>
            <a:pPr>
              <a:defRPr/>
            </a:pPr>
            <a:fld id="{C8C7281A-F241-44CF-9636-3E5E23FFDAB7}" type="datetimeFigureOut">
              <a:rPr lang="zh-CN" altLang="en-US"/>
              <a:pPr>
                <a:defRPr/>
              </a:pPr>
              <a:t>2015/4/13</a:t>
            </a:fld>
            <a:endParaRPr lang="zh-CN" altLang="en-US"/>
          </a:p>
        </p:txBody>
      </p:sp>
      <p:sp>
        <p:nvSpPr>
          <p:cNvPr id="12" name="Footer Placeholder 4"/>
          <p:cNvSpPr>
            <a:spLocks noGrp="1"/>
          </p:cNvSpPr>
          <p:nvPr>
            <p:ph type="ftr" sz="quarter" idx="11"/>
          </p:nvPr>
        </p:nvSpPr>
        <p:spPr/>
        <p:txBody>
          <a:bodyPr/>
          <a:lstStyle>
            <a:lvl1pPr>
              <a:defRPr/>
            </a:lvl1pPr>
          </a:lstStyle>
          <a:p>
            <a:pPr>
              <a:defRPr/>
            </a:pPr>
            <a:endParaRPr lang="zh-CN" altLang="en-US"/>
          </a:p>
        </p:txBody>
      </p:sp>
      <p:sp>
        <p:nvSpPr>
          <p:cNvPr id="13" name="Slide Number Placeholder 5"/>
          <p:cNvSpPr>
            <a:spLocks noGrp="1"/>
          </p:cNvSpPr>
          <p:nvPr>
            <p:ph type="sldNum" sz="quarter" idx="12"/>
          </p:nvPr>
        </p:nvSpPr>
        <p:spPr/>
        <p:txBody>
          <a:bodyPr/>
          <a:lstStyle>
            <a:lvl1pPr>
              <a:defRPr/>
            </a:lvl1pPr>
          </a:lstStyle>
          <a:p>
            <a:pPr>
              <a:defRPr/>
            </a:pPr>
            <a:fld id="{911FA655-353F-46C3-90A1-D4EF012CE0EA}" type="slidenum">
              <a:rPr lang="zh-CN" altLang="en-US"/>
              <a:pPr>
                <a:defRPr/>
              </a:pPr>
              <a:t>‹#›</a:t>
            </a:fld>
            <a:endParaRPr lang="zh-CN" alt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Title 6"/>
          <p:cNvSpPr>
            <a:spLocks noGrp="1"/>
          </p:cNvSpPr>
          <p:nvPr>
            <p:ph type="title"/>
          </p:nvPr>
        </p:nvSpPr>
        <p:spPr/>
        <p:txBody>
          <a:bodyPr/>
          <a:lstStyle/>
          <a:p>
            <a:r>
              <a:rPr lang="zh-CN" altLang="en-US" smtClean="0"/>
              <a:t>单击此处编辑母版标题样式</a:t>
            </a:r>
            <a:endParaRPr lang="en-US"/>
          </a:p>
        </p:txBody>
      </p:sp>
      <p:sp>
        <p:nvSpPr>
          <p:cNvPr id="4" name="Date Placeholder 3"/>
          <p:cNvSpPr>
            <a:spLocks noGrp="1"/>
          </p:cNvSpPr>
          <p:nvPr>
            <p:ph type="dt" sz="half" idx="10"/>
          </p:nvPr>
        </p:nvSpPr>
        <p:spPr/>
        <p:txBody>
          <a:bodyPr/>
          <a:lstStyle>
            <a:lvl1pPr>
              <a:defRPr/>
            </a:lvl1pPr>
          </a:lstStyle>
          <a:p>
            <a:pPr>
              <a:defRPr/>
            </a:pPr>
            <a:fld id="{7527F44C-ECB7-4D6C-ACA2-D2690BF269BB}" type="datetimeFigureOut">
              <a:rPr lang="zh-CN" altLang="en-US"/>
              <a:pPr>
                <a:defRPr/>
              </a:pPr>
              <a:t>2015/4/13</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175E356B-3602-4F70-A4B4-67350ED9DD73}" type="slidenum">
              <a:rPr lang="zh-CN" altLang="en-US"/>
              <a:pPr>
                <a:defRPr/>
              </a:pPr>
              <a:t>‹#›</a:t>
            </a:fld>
            <a:endParaRPr lang="zh-CN" alt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4" name="Rounded Rectangle 13"/>
          <p:cNvSpPr/>
          <p:nvPr/>
        </p:nvSpPr>
        <p:spPr>
          <a:xfrm>
            <a:off x="228600" y="228600"/>
            <a:ext cx="8696325" cy="473710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Freeform 14"/>
          <p:cNvSpPr>
            <a:spLocks/>
          </p:cNvSpPr>
          <p:nvPr/>
        </p:nvSpPr>
        <p:spPr bwMode="hidden">
          <a:xfrm>
            <a:off x="6046788" y="4203700"/>
            <a:ext cx="2876550" cy="714375"/>
          </a:xfrm>
          <a:custGeom>
            <a:avLst/>
            <a:gdLst>
              <a:gd name="T0" fmla="*/ 2700 w 2706"/>
              <a:gd name="T1" fmla="*/ 0 h 640"/>
              <a:gd name="T2" fmla="*/ 2700 w 2706"/>
              <a:gd name="T3" fmla="*/ 0 h 640"/>
              <a:gd name="T4" fmla="*/ 2586 w 2706"/>
              <a:gd name="T5" fmla="*/ 18 h 640"/>
              <a:gd name="T6" fmla="*/ 2470 w 2706"/>
              <a:gd name="T7" fmla="*/ 38 h 640"/>
              <a:gd name="T8" fmla="*/ 2352 w 2706"/>
              <a:gd name="T9" fmla="*/ 60 h 640"/>
              <a:gd name="T10" fmla="*/ 2230 w 2706"/>
              <a:gd name="T11" fmla="*/ 82 h 640"/>
              <a:gd name="T12" fmla="*/ 2106 w 2706"/>
              <a:gd name="T13" fmla="*/ 108 h 640"/>
              <a:gd name="T14" fmla="*/ 1978 w 2706"/>
              <a:gd name="T15" fmla="*/ 134 h 640"/>
              <a:gd name="T16" fmla="*/ 1848 w 2706"/>
              <a:gd name="T17" fmla="*/ 164 h 640"/>
              <a:gd name="T18" fmla="*/ 1714 w 2706"/>
              <a:gd name="T19" fmla="*/ 194 h 640"/>
              <a:gd name="T20" fmla="*/ 1714 w 2706"/>
              <a:gd name="T21" fmla="*/ 194 h 640"/>
              <a:gd name="T22" fmla="*/ 1472 w 2706"/>
              <a:gd name="T23" fmla="*/ 252 h 640"/>
              <a:gd name="T24" fmla="*/ 1236 w 2706"/>
              <a:gd name="T25" fmla="*/ 304 h 640"/>
              <a:gd name="T26" fmla="*/ 1010 w 2706"/>
              <a:gd name="T27" fmla="*/ 352 h 640"/>
              <a:gd name="T28" fmla="*/ 792 w 2706"/>
              <a:gd name="T29" fmla="*/ 398 h 640"/>
              <a:gd name="T30" fmla="*/ 584 w 2706"/>
              <a:gd name="T31" fmla="*/ 438 h 640"/>
              <a:gd name="T32" fmla="*/ 382 w 2706"/>
              <a:gd name="T33" fmla="*/ 474 h 640"/>
              <a:gd name="T34" fmla="*/ 188 w 2706"/>
              <a:gd name="T35" fmla="*/ 508 h 640"/>
              <a:gd name="T36" fmla="*/ 0 w 2706"/>
              <a:gd name="T37" fmla="*/ 538 h 640"/>
              <a:gd name="T38" fmla="*/ 0 w 2706"/>
              <a:gd name="T39" fmla="*/ 538 h 640"/>
              <a:gd name="T40" fmla="*/ 130 w 2706"/>
              <a:gd name="T41" fmla="*/ 556 h 640"/>
              <a:gd name="T42" fmla="*/ 254 w 2706"/>
              <a:gd name="T43" fmla="*/ 572 h 640"/>
              <a:gd name="T44" fmla="*/ 374 w 2706"/>
              <a:gd name="T45" fmla="*/ 586 h 640"/>
              <a:gd name="T46" fmla="*/ 492 w 2706"/>
              <a:gd name="T47" fmla="*/ 598 h 640"/>
              <a:gd name="T48" fmla="*/ 606 w 2706"/>
              <a:gd name="T49" fmla="*/ 610 h 640"/>
              <a:gd name="T50" fmla="*/ 716 w 2706"/>
              <a:gd name="T51" fmla="*/ 618 h 640"/>
              <a:gd name="T52" fmla="*/ 822 w 2706"/>
              <a:gd name="T53" fmla="*/ 626 h 640"/>
              <a:gd name="T54" fmla="*/ 926 w 2706"/>
              <a:gd name="T55" fmla="*/ 632 h 640"/>
              <a:gd name="T56" fmla="*/ 1028 w 2706"/>
              <a:gd name="T57" fmla="*/ 636 h 640"/>
              <a:gd name="T58" fmla="*/ 1126 w 2706"/>
              <a:gd name="T59" fmla="*/ 638 h 640"/>
              <a:gd name="T60" fmla="*/ 1220 w 2706"/>
              <a:gd name="T61" fmla="*/ 640 h 640"/>
              <a:gd name="T62" fmla="*/ 1312 w 2706"/>
              <a:gd name="T63" fmla="*/ 640 h 640"/>
              <a:gd name="T64" fmla="*/ 1402 w 2706"/>
              <a:gd name="T65" fmla="*/ 638 h 640"/>
              <a:gd name="T66" fmla="*/ 1490 w 2706"/>
              <a:gd name="T67" fmla="*/ 636 h 640"/>
              <a:gd name="T68" fmla="*/ 1574 w 2706"/>
              <a:gd name="T69" fmla="*/ 632 h 640"/>
              <a:gd name="T70" fmla="*/ 1656 w 2706"/>
              <a:gd name="T71" fmla="*/ 626 h 640"/>
              <a:gd name="T72" fmla="*/ 1734 w 2706"/>
              <a:gd name="T73" fmla="*/ 620 h 640"/>
              <a:gd name="T74" fmla="*/ 1812 w 2706"/>
              <a:gd name="T75" fmla="*/ 612 h 640"/>
              <a:gd name="T76" fmla="*/ 1886 w 2706"/>
              <a:gd name="T77" fmla="*/ 602 h 640"/>
              <a:gd name="T78" fmla="*/ 1960 w 2706"/>
              <a:gd name="T79" fmla="*/ 592 h 640"/>
              <a:gd name="T80" fmla="*/ 2030 w 2706"/>
              <a:gd name="T81" fmla="*/ 580 h 640"/>
              <a:gd name="T82" fmla="*/ 2100 w 2706"/>
              <a:gd name="T83" fmla="*/ 568 h 640"/>
              <a:gd name="T84" fmla="*/ 2166 w 2706"/>
              <a:gd name="T85" fmla="*/ 554 h 640"/>
              <a:gd name="T86" fmla="*/ 2232 w 2706"/>
              <a:gd name="T87" fmla="*/ 540 h 640"/>
              <a:gd name="T88" fmla="*/ 2296 w 2706"/>
              <a:gd name="T89" fmla="*/ 524 h 640"/>
              <a:gd name="T90" fmla="*/ 2358 w 2706"/>
              <a:gd name="T91" fmla="*/ 508 h 640"/>
              <a:gd name="T92" fmla="*/ 2418 w 2706"/>
              <a:gd name="T93" fmla="*/ 490 h 640"/>
              <a:gd name="T94" fmla="*/ 2478 w 2706"/>
              <a:gd name="T95" fmla="*/ 472 h 640"/>
              <a:gd name="T96" fmla="*/ 2592 w 2706"/>
              <a:gd name="T97" fmla="*/ 432 h 640"/>
              <a:gd name="T98" fmla="*/ 2702 w 2706"/>
              <a:gd name="T99" fmla="*/ 390 h 640"/>
              <a:gd name="T100" fmla="*/ 2702 w 2706"/>
              <a:gd name="T101" fmla="*/ 390 h 640"/>
              <a:gd name="T102" fmla="*/ 2706 w 2706"/>
              <a:gd name="T103" fmla="*/ 388 h 640"/>
              <a:gd name="T104" fmla="*/ 2706 w 2706"/>
              <a:gd name="T105" fmla="*/ 388 h 640"/>
              <a:gd name="T106" fmla="*/ 2706 w 2706"/>
              <a:gd name="T107" fmla="*/ 0 h 640"/>
              <a:gd name="T108" fmla="*/ 2706 w 2706"/>
              <a:gd name="T109" fmla="*/ 0 h 640"/>
              <a:gd name="T110" fmla="*/ 2700 w 2706"/>
              <a:gd name="T111" fmla="*/ 0 h 640"/>
              <a:gd name="T112" fmla="*/ 2700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headEnd/>
            <a:tailEnd/>
          </a:ln>
        </p:spPr>
        <p:txBody>
          <a:bodyPr/>
          <a:lstStyle/>
          <a:p>
            <a:endParaRPr lang="zh-CN" altLang="en-US"/>
          </a:p>
        </p:txBody>
      </p:sp>
      <p:sp>
        <p:nvSpPr>
          <p:cNvPr id="6" name="Freeform 18"/>
          <p:cNvSpPr>
            <a:spLocks/>
          </p:cNvSpPr>
          <p:nvPr/>
        </p:nvSpPr>
        <p:spPr bwMode="hidden">
          <a:xfrm>
            <a:off x="2619375" y="4075113"/>
            <a:ext cx="5545138" cy="850900"/>
          </a:xfrm>
          <a:custGeom>
            <a:avLst/>
            <a:gdLst>
              <a:gd name="T0" fmla="*/ 5216 w 5216"/>
              <a:gd name="T1" fmla="*/ 714 h 762"/>
              <a:gd name="T2" fmla="*/ 4984 w 5216"/>
              <a:gd name="T3" fmla="*/ 686 h 762"/>
              <a:gd name="T4" fmla="*/ 4478 w 5216"/>
              <a:gd name="T5" fmla="*/ 610 h 762"/>
              <a:gd name="T6" fmla="*/ 3914 w 5216"/>
              <a:gd name="T7" fmla="*/ 508 h 762"/>
              <a:gd name="T8" fmla="*/ 3286 w 5216"/>
              <a:gd name="T9" fmla="*/ 374 h 762"/>
              <a:gd name="T10" fmla="*/ 2946 w 5216"/>
              <a:gd name="T11" fmla="*/ 296 h 762"/>
              <a:gd name="T12" fmla="*/ 2682 w 5216"/>
              <a:gd name="T13" fmla="*/ 236 h 762"/>
              <a:gd name="T14" fmla="*/ 2430 w 5216"/>
              <a:gd name="T15" fmla="*/ 184 h 762"/>
              <a:gd name="T16" fmla="*/ 2190 w 5216"/>
              <a:gd name="T17" fmla="*/ 140 h 762"/>
              <a:gd name="T18" fmla="*/ 1960 w 5216"/>
              <a:gd name="T19" fmla="*/ 102 h 762"/>
              <a:gd name="T20" fmla="*/ 1740 w 5216"/>
              <a:gd name="T21" fmla="*/ 72 h 762"/>
              <a:gd name="T22" fmla="*/ 1334 w 5216"/>
              <a:gd name="T23" fmla="*/ 28 h 762"/>
              <a:gd name="T24" fmla="*/ 970 w 5216"/>
              <a:gd name="T25" fmla="*/ 4 h 762"/>
              <a:gd name="T26" fmla="*/ 644 w 5216"/>
              <a:gd name="T27" fmla="*/ 0 h 762"/>
              <a:gd name="T28" fmla="*/ 358 w 5216"/>
              <a:gd name="T29" fmla="*/ 10 h 762"/>
              <a:gd name="T30" fmla="*/ 110 w 5216"/>
              <a:gd name="T31" fmla="*/ 32 h 762"/>
              <a:gd name="T32" fmla="*/ 0 w 5216"/>
              <a:gd name="T33" fmla="*/ 48 h 762"/>
              <a:gd name="T34" fmla="*/ 314 w 5216"/>
              <a:gd name="T35" fmla="*/ 86 h 762"/>
              <a:gd name="T36" fmla="*/ 652 w 5216"/>
              <a:gd name="T37" fmla="*/ 140 h 762"/>
              <a:gd name="T38" fmla="*/ 1014 w 5216"/>
              <a:gd name="T39" fmla="*/ 210 h 762"/>
              <a:gd name="T40" fmla="*/ 1402 w 5216"/>
              <a:gd name="T41" fmla="*/ 296 h 762"/>
              <a:gd name="T42" fmla="*/ 1756 w 5216"/>
              <a:gd name="T43" fmla="*/ 378 h 762"/>
              <a:gd name="T44" fmla="*/ 2408 w 5216"/>
              <a:gd name="T45" fmla="*/ 516 h 762"/>
              <a:gd name="T46" fmla="*/ 2708 w 5216"/>
              <a:gd name="T47" fmla="*/ 572 h 762"/>
              <a:gd name="T48" fmla="*/ 2992 w 5216"/>
              <a:gd name="T49" fmla="*/ 620 h 762"/>
              <a:gd name="T50" fmla="*/ 3260 w 5216"/>
              <a:gd name="T51" fmla="*/ 662 h 762"/>
              <a:gd name="T52" fmla="*/ 3512 w 5216"/>
              <a:gd name="T53" fmla="*/ 694 h 762"/>
              <a:gd name="T54" fmla="*/ 3750 w 5216"/>
              <a:gd name="T55" fmla="*/ 722 h 762"/>
              <a:gd name="T56" fmla="*/ 3974 w 5216"/>
              <a:gd name="T57" fmla="*/ 740 h 762"/>
              <a:gd name="T58" fmla="*/ 4184 w 5216"/>
              <a:gd name="T59" fmla="*/ 754 h 762"/>
              <a:gd name="T60" fmla="*/ 4384 w 5216"/>
              <a:gd name="T61" fmla="*/ 762 h 762"/>
              <a:gd name="T62" fmla="*/ 4570 w 5216"/>
              <a:gd name="T63" fmla="*/ 762 h 762"/>
              <a:gd name="T64" fmla="*/ 4746 w 5216"/>
              <a:gd name="T65" fmla="*/ 758 h 762"/>
              <a:gd name="T66" fmla="*/ 4912 w 5216"/>
              <a:gd name="T67" fmla="*/ 748 h 762"/>
              <a:gd name="T68" fmla="*/ 5068 w 5216"/>
              <a:gd name="T69" fmla="*/ 732 h 762"/>
              <a:gd name="T70" fmla="*/ 5216 w 5216"/>
              <a:gd name="T71" fmla="*/ 714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headEnd/>
            <a:tailEnd/>
          </a:ln>
        </p:spPr>
        <p:txBody>
          <a:bodyPr/>
          <a:lstStyle/>
          <a:p>
            <a:endParaRPr lang="zh-CN" altLang="en-US"/>
          </a:p>
        </p:txBody>
      </p:sp>
      <p:sp>
        <p:nvSpPr>
          <p:cNvPr id="7" name="Freeform 22"/>
          <p:cNvSpPr>
            <a:spLocks/>
          </p:cNvSpPr>
          <p:nvPr/>
        </p:nvSpPr>
        <p:spPr bwMode="hidden">
          <a:xfrm>
            <a:off x="2828925" y="4087813"/>
            <a:ext cx="5467350" cy="774700"/>
          </a:xfrm>
          <a:custGeom>
            <a:avLst/>
            <a:gdLst>
              <a:gd name="T0" fmla="*/ 0 w 5144"/>
              <a:gd name="T1" fmla="*/ 70 h 694"/>
              <a:gd name="T2" fmla="*/ 0 w 5144"/>
              <a:gd name="T3" fmla="*/ 70 h 694"/>
              <a:gd name="T4" fmla="*/ 18 w 5144"/>
              <a:gd name="T5" fmla="*/ 66 h 694"/>
              <a:gd name="T6" fmla="*/ 72 w 5144"/>
              <a:gd name="T7" fmla="*/ 56 h 694"/>
              <a:gd name="T8" fmla="*/ 164 w 5144"/>
              <a:gd name="T9" fmla="*/ 42 h 694"/>
              <a:gd name="T10" fmla="*/ 224 w 5144"/>
              <a:gd name="T11" fmla="*/ 34 h 694"/>
              <a:gd name="T12" fmla="*/ 294 w 5144"/>
              <a:gd name="T13" fmla="*/ 26 h 694"/>
              <a:gd name="T14" fmla="*/ 372 w 5144"/>
              <a:gd name="T15" fmla="*/ 20 h 694"/>
              <a:gd name="T16" fmla="*/ 462 w 5144"/>
              <a:gd name="T17" fmla="*/ 14 h 694"/>
              <a:gd name="T18" fmla="*/ 560 w 5144"/>
              <a:gd name="T19" fmla="*/ 8 h 694"/>
              <a:gd name="T20" fmla="*/ 670 w 5144"/>
              <a:gd name="T21" fmla="*/ 4 h 694"/>
              <a:gd name="T22" fmla="*/ 790 w 5144"/>
              <a:gd name="T23" fmla="*/ 2 h 694"/>
              <a:gd name="T24" fmla="*/ 920 w 5144"/>
              <a:gd name="T25" fmla="*/ 0 h 694"/>
              <a:gd name="T26" fmla="*/ 1060 w 5144"/>
              <a:gd name="T27" fmla="*/ 2 h 694"/>
              <a:gd name="T28" fmla="*/ 1210 w 5144"/>
              <a:gd name="T29" fmla="*/ 6 h 694"/>
              <a:gd name="T30" fmla="*/ 1372 w 5144"/>
              <a:gd name="T31" fmla="*/ 14 h 694"/>
              <a:gd name="T32" fmla="*/ 1544 w 5144"/>
              <a:gd name="T33" fmla="*/ 24 h 694"/>
              <a:gd name="T34" fmla="*/ 1726 w 5144"/>
              <a:gd name="T35" fmla="*/ 40 h 694"/>
              <a:gd name="T36" fmla="*/ 1920 w 5144"/>
              <a:gd name="T37" fmla="*/ 58 h 694"/>
              <a:gd name="T38" fmla="*/ 2126 w 5144"/>
              <a:gd name="T39" fmla="*/ 80 h 694"/>
              <a:gd name="T40" fmla="*/ 2342 w 5144"/>
              <a:gd name="T41" fmla="*/ 106 h 694"/>
              <a:gd name="T42" fmla="*/ 2570 w 5144"/>
              <a:gd name="T43" fmla="*/ 138 h 694"/>
              <a:gd name="T44" fmla="*/ 2808 w 5144"/>
              <a:gd name="T45" fmla="*/ 174 h 694"/>
              <a:gd name="T46" fmla="*/ 3058 w 5144"/>
              <a:gd name="T47" fmla="*/ 216 h 694"/>
              <a:gd name="T48" fmla="*/ 3320 w 5144"/>
              <a:gd name="T49" fmla="*/ 266 h 694"/>
              <a:gd name="T50" fmla="*/ 3594 w 5144"/>
              <a:gd name="T51" fmla="*/ 320 h 694"/>
              <a:gd name="T52" fmla="*/ 3880 w 5144"/>
              <a:gd name="T53" fmla="*/ 380 h 694"/>
              <a:gd name="T54" fmla="*/ 4178 w 5144"/>
              <a:gd name="T55" fmla="*/ 448 h 694"/>
              <a:gd name="T56" fmla="*/ 4488 w 5144"/>
              <a:gd name="T57" fmla="*/ 522 h 694"/>
              <a:gd name="T58" fmla="*/ 4810 w 5144"/>
              <a:gd name="T59" fmla="*/ 604 h 694"/>
              <a:gd name="T60" fmla="*/ 5144 w 5144"/>
              <a:gd name="T61" fmla="*/ 694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a:lstStyle/>
          <a:p>
            <a:endParaRPr lang="zh-CN" altLang="en-US"/>
          </a:p>
        </p:txBody>
      </p:sp>
      <p:sp>
        <p:nvSpPr>
          <p:cNvPr id="8" name="Freeform 26"/>
          <p:cNvSpPr>
            <a:spLocks/>
          </p:cNvSpPr>
          <p:nvPr/>
        </p:nvSpPr>
        <p:spPr bwMode="hidden">
          <a:xfrm>
            <a:off x="5610225" y="4073525"/>
            <a:ext cx="3306763" cy="652463"/>
          </a:xfrm>
          <a:custGeom>
            <a:avLst/>
            <a:gdLst>
              <a:gd name="T0" fmla="*/ 0 w 3112"/>
              <a:gd name="T1" fmla="*/ 584 h 584"/>
              <a:gd name="T2" fmla="*/ 0 w 3112"/>
              <a:gd name="T3" fmla="*/ 584 h 584"/>
              <a:gd name="T4" fmla="*/ 90 w 3112"/>
              <a:gd name="T5" fmla="*/ 560 h 584"/>
              <a:gd name="T6" fmla="*/ 336 w 3112"/>
              <a:gd name="T7" fmla="*/ 498 h 584"/>
              <a:gd name="T8" fmla="*/ 506 w 3112"/>
              <a:gd name="T9" fmla="*/ 456 h 584"/>
              <a:gd name="T10" fmla="*/ 702 w 3112"/>
              <a:gd name="T11" fmla="*/ 410 h 584"/>
              <a:gd name="T12" fmla="*/ 920 w 3112"/>
              <a:gd name="T13" fmla="*/ 360 h 584"/>
              <a:gd name="T14" fmla="*/ 1154 w 3112"/>
              <a:gd name="T15" fmla="*/ 306 h 584"/>
              <a:gd name="T16" fmla="*/ 1402 w 3112"/>
              <a:gd name="T17" fmla="*/ 254 h 584"/>
              <a:gd name="T18" fmla="*/ 1656 w 3112"/>
              <a:gd name="T19" fmla="*/ 202 h 584"/>
              <a:gd name="T20" fmla="*/ 1916 w 3112"/>
              <a:gd name="T21" fmla="*/ 154 h 584"/>
              <a:gd name="T22" fmla="*/ 2174 w 3112"/>
              <a:gd name="T23" fmla="*/ 108 h 584"/>
              <a:gd name="T24" fmla="*/ 2302 w 3112"/>
              <a:gd name="T25" fmla="*/ 88 h 584"/>
              <a:gd name="T26" fmla="*/ 2426 w 3112"/>
              <a:gd name="T27" fmla="*/ 68 h 584"/>
              <a:gd name="T28" fmla="*/ 2550 w 3112"/>
              <a:gd name="T29" fmla="*/ 52 h 584"/>
              <a:gd name="T30" fmla="*/ 2670 w 3112"/>
              <a:gd name="T31" fmla="*/ 36 h 584"/>
              <a:gd name="T32" fmla="*/ 2788 w 3112"/>
              <a:gd name="T33" fmla="*/ 24 h 584"/>
              <a:gd name="T34" fmla="*/ 2900 w 3112"/>
              <a:gd name="T35" fmla="*/ 14 h 584"/>
              <a:gd name="T36" fmla="*/ 3008 w 3112"/>
              <a:gd name="T37" fmla="*/ 6 h 584"/>
              <a:gd name="T38" fmla="*/ 3112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a:lstStyle/>
          <a:p>
            <a:endParaRPr lang="zh-CN" altLang="en-US"/>
          </a:p>
        </p:txBody>
      </p:sp>
      <p:sp useBgFill="1">
        <p:nvSpPr>
          <p:cNvPr id="9" name="Freeform 10"/>
          <p:cNvSpPr>
            <a:spLocks/>
          </p:cNvSpPr>
          <p:nvPr/>
        </p:nvSpPr>
        <p:spPr bwMode="hidden">
          <a:xfrm>
            <a:off x="211138" y="4059238"/>
            <a:ext cx="8723312" cy="1328737"/>
          </a:xfrm>
          <a:custGeom>
            <a:avLst/>
            <a:gdLst>
              <a:gd name="T0" fmla="*/ 8192 w 8196"/>
              <a:gd name="T1" fmla="*/ 512 h 1192"/>
              <a:gd name="T2" fmla="*/ 8040 w 8196"/>
              <a:gd name="T3" fmla="*/ 570 h 1192"/>
              <a:gd name="T4" fmla="*/ 7878 w 8196"/>
              <a:gd name="T5" fmla="*/ 620 h 1192"/>
              <a:gd name="T6" fmla="*/ 7706 w 8196"/>
              <a:gd name="T7" fmla="*/ 666 h 1192"/>
              <a:gd name="T8" fmla="*/ 7522 w 8196"/>
              <a:gd name="T9" fmla="*/ 702 h 1192"/>
              <a:gd name="T10" fmla="*/ 7322 w 8196"/>
              <a:gd name="T11" fmla="*/ 730 h 1192"/>
              <a:gd name="T12" fmla="*/ 7106 w 8196"/>
              <a:gd name="T13" fmla="*/ 750 h 1192"/>
              <a:gd name="T14" fmla="*/ 6872 w 8196"/>
              <a:gd name="T15" fmla="*/ 762 h 1192"/>
              <a:gd name="T16" fmla="*/ 6618 w 8196"/>
              <a:gd name="T17" fmla="*/ 760 h 1192"/>
              <a:gd name="T18" fmla="*/ 6342 w 8196"/>
              <a:gd name="T19" fmla="*/ 750 h 1192"/>
              <a:gd name="T20" fmla="*/ 6042 w 8196"/>
              <a:gd name="T21" fmla="*/ 726 h 1192"/>
              <a:gd name="T22" fmla="*/ 5716 w 8196"/>
              <a:gd name="T23" fmla="*/ 690 h 1192"/>
              <a:gd name="T24" fmla="*/ 5364 w 8196"/>
              <a:gd name="T25" fmla="*/ 642 h 1192"/>
              <a:gd name="T26" fmla="*/ 4982 w 8196"/>
              <a:gd name="T27" fmla="*/ 578 h 1192"/>
              <a:gd name="T28" fmla="*/ 4568 w 8196"/>
              <a:gd name="T29" fmla="*/ 500 h 1192"/>
              <a:gd name="T30" fmla="*/ 4122 w 8196"/>
              <a:gd name="T31" fmla="*/ 406 h 1192"/>
              <a:gd name="T32" fmla="*/ 3640 w 8196"/>
              <a:gd name="T33" fmla="*/ 296 h 1192"/>
              <a:gd name="T34" fmla="*/ 3396 w 8196"/>
              <a:gd name="T35" fmla="*/ 240 h 1192"/>
              <a:gd name="T36" fmla="*/ 2934 w 8196"/>
              <a:gd name="T37" fmla="*/ 148 h 1192"/>
              <a:gd name="T38" fmla="*/ 2512 w 8196"/>
              <a:gd name="T39" fmla="*/ 82 h 1192"/>
              <a:gd name="T40" fmla="*/ 2126 w 8196"/>
              <a:gd name="T41" fmla="*/ 36 h 1192"/>
              <a:gd name="T42" fmla="*/ 1776 w 8196"/>
              <a:gd name="T43" fmla="*/ 10 h 1192"/>
              <a:gd name="T44" fmla="*/ 1462 w 8196"/>
              <a:gd name="T45" fmla="*/ 0 h 1192"/>
              <a:gd name="T46" fmla="*/ 1182 w 8196"/>
              <a:gd name="T47" fmla="*/ 4 h 1192"/>
              <a:gd name="T48" fmla="*/ 934 w 8196"/>
              <a:gd name="T49" fmla="*/ 20 h 1192"/>
              <a:gd name="T50" fmla="*/ 716 w 8196"/>
              <a:gd name="T51" fmla="*/ 44 h 1192"/>
              <a:gd name="T52" fmla="*/ 530 w 8196"/>
              <a:gd name="T53" fmla="*/ 74 h 1192"/>
              <a:gd name="T54" fmla="*/ 374 w 8196"/>
              <a:gd name="T55" fmla="*/ 108 h 1192"/>
              <a:gd name="T56" fmla="*/ 248 w 8196"/>
              <a:gd name="T57" fmla="*/ 144 h 1192"/>
              <a:gd name="T58" fmla="*/ 148 w 8196"/>
              <a:gd name="T59" fmla="*/ 176 h 1192"/>
              <a:gd name="T60" fmla="*/ 48 w 8196"/>
              <a:gd name="T61" fmla="*/ 216 h 1192"/>
              <a:gd name="T62" fmla="*/ 0 w 8196"/>
              <a:gd name="T63" fmla="*/ 240 h 1192"/>
              <a:gd name="T64" fmla="*/ 8192 w 8196"/>
              <a:gd name="T65" fmla="*/ 1192 h 1192"/>
              <a:gd name="T66" fmla="*/ 8196 w 8196"/>
              <a:gd name="T67" fmla="*/ 1186 h 1192"/>
              <a:gd name="T68" fmla="*/ 8196 w 8196"/>
              <a:gd name="T69" fmla="*/ 510 h 1192"/>
              <a:gd name="T70" fmla="*/ 8192 w 8196"/>
              <a:gd name="T71" fmla="*/ 512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headEnd/>
            <a:tailEnd/>
          </a:ln>
        </p:spPr>
        <p:txBody>
          <a:bodyPr/>
          <a:lstStyle/>
          <a:p>
            <a:endParaRPr lang="zh-CN" altLang="en-US"/>
          </a:p>
        </p:txBody>
      </p:sp>
      <p:sp>
        <p:nvSpPr>
          <p:cNvPr id="2" name="Title 1"/>
          <p:cNvSpPr>
            <a:spLocks noGrp="1"/>
          </p:cNvSpPr>
          <p:nvPr>
            <p:ph type="title"/>
          </p:nvPr>
        </p:nvSpPr>
        <p:spPr>
          <a:xfrm>
            <a:off x="690032" y="2463560"/>
            <a:ext cx="7772400" cy="1524000"/>
          </a:xfrm>
        </p:spPr>
        <p:txBody>
          <a:bodyPr anchor="t">
            <a:normAutofit/>
          </a:bodyPr>
          <a:lstStyle>
            <a:lvl1pPr algn="ctr">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367365" y="1437448"/>
            <a:ext cx="6417734" cy="939801"/>
          </a:xfrm>
        </p:spPr>
        <p:txBody>
          <a:bodyPr anchor="b">
            <a:normAutofit/>
          </a:bodyPr>
          <a:lstStyle>
            <a:lvl1pPr marL="0" indent="0" algn="ct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10" name="Date Placeholder 3"/>
          <p:cNvSpPr>
            <a:spLocks noGrp="1"/>
          </p:cNvSpPr>
          <p:nvPr>
            <p:ph type="dt" sz="half" idx="10"/>
          </p:nvPr>
        </p:nvSpPr>
        <p:spPr/>
        <p:txBody>
          <a:bodyPr/>
          <a:lstStyle>
            <a:lvl1pPr>
              <a:defRPr/>
            </a:lvl1pPr>
          </a:lstStyle>
          <a:p>
            <a:pPr>
              <a:defRPr/>
            </a:pPr>
            <a:fld id="{85A88B1B-E27C-4F7F-82F0-19D29D551DB3}" type="datetimeFigureOut">
              <a:rPr lang="zh-CN" altLang="en-US"/>
              <a:pPr>
                <a:defRPr/>
              </a:pPr>
              <a:t>2015/4/13</a:t>
            </a:fld>
            <a:endParaRPr lang="zh-CN" altLang="en-US"/>
          </a:p>
        </p:txBody>
      </p:sp>
      <p:sp>
        <p:nvSpPr>
          <p:cNvPr id="11" name="Footer Placeholder 4"/>
          <p:cNvSpPr>
            <a:spLocks noGrp="1"/>
          </p:cNvSpPr>
          <p:nvPr>
            <p:ph type="ftr" sz="quarter" idx="11"/>
          </p:nvPr>
        </p:nvSpPr>
        <p:spPr/>
        <p:txBody>
          <a:bodyPr/>
          <a:lstStyle>
            <a:lvl1pPr>
              <a:defRPr/>
            </a:lvl1pPr>
          </a:lstStyle>
          <a:p>
            <a:pPr>
              <a:defRPr/>
            </a:pPr>
            <a:endParaRPr lang="zh-CN" altLang="en-US"/>
          </a:p>
        </p:txBody>
      </p:sp>
      <p:sp>
        <p:nvSpPr>
          <p:cNvPr id="12" name="Slide Number Placeholder 5"/>
          <p:cNvSpPr>
            <a:spLocks noGrp="1"/>
          </p:cNvSpPr>
          <p:nvPr>
            <p:ph type="sldNum" sz="quarter" idx="12"/>
          </p:nvPr>
        </p:nvSpPr>
        <p:spPr/>
        <p:txBody>
          <a:bodyPr/>
          <a:lstStyle>
            <a:lvl1pPr>
              <a:defRPr/>
            </a:lvl1pPr>
          </a:lstStyle>
          <a:p>
            <a:pPr>
              <a:defRPr/>
            </a:pPr>
            <a:fld id="{B3654503-81B8-40C1-BA6F-F25362188396}" type="slidenum">
              <a:rPr lang="zh-CN" altLang="en-US"/>
              <a:pPr>
                <a:defRPr/>
              </a:pPr>
              <a:t>‹#›</a:t>
            </a:fld>
            <a:endParaRPr lang="zh-CN" alt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9" name="Content Placeholder 8"/>
          <p:cNvSpPr>
            <a:spLocks noGrp="1"/>
          </p:cNvSpPr>
          <p:nvPr>
            <p:ph sz="quarter" idx="13"/>
          </p:nvPr>
        </p:nvSpPr>
        <p:spPr>
          <a:xfrm>
            <a:off x="676655" y="2679192"/>
            <a:ext cx="3822192" cy="34472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11" name="Content Placeholder 10"/>
          <p:cNvSpPr>
            <a:spLocks noGrp="1"/>
          </p:cNvSpPr>
          <p:nvPr>
            <p:ph sz="quarter" idx="14"/>
          </p:nvPr>
        </p:nvSpPr>
        <p:spPr>
          <a:xfrm>
            <a:off x="4645152" y="2679192"/>
            <a:ext cx="3822192" cy="34472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Date Placeholder 3"/>
          <p:cNvSpPr>
            <a:spLocks noGrp="1"/>
          </p:cNvSpPr>
          <p:nvPr>
            <p:ph type="dt" sz="half" idx="15"/>
          </p:nvPr>
        </p:nvSpPr>
        <p:spPr/>
        <p:txBody>
          <a:bodyPr/>
          <a:lstStyle>
            <a:lvl1pPr>
              <a:defRPr/>
            </a:lvl1pPr>
          </a:lstStyle>
          <a:p>
            <a:pPr>
              <a:defRPr/>
            </a:pPr>
            <a:fld id="{97D8CE0D-C47F-4AA9-8AF5-4E26976BFDEB}" type="datetimeFigureOut">
              <a:rPr lang="zh-CN" altLang="en-US"/>
              <a:pPr>
                <a:defRPr/>
              </a:pPr>
              <a:t>2015/4/13</a:t>
            </a:fld>
            <a:endParaRPr lang="zh-CN" altLang="en-US"/>
          </a:p>
        </p:txBody>
      </p:sp>
      <p:sp>
        <p:nvSpPr>
          <p:cNvPr id="6" name="Footer Placeholder 4"/>
          <p:cNvSpPr>
            <a:spLocks noGrp="1"/>
          </p:cNvSpPr>
          <p:nvPr>
            <p:ph type="ftr" sz="quarter" idx="16"/>
          </p:nvPr>
        </p:nvSpPr>
        <p:spPr/>
        <p:txBody>
          <a:bodyPr/>
          <a:lstStyle>
            <a:lvl1pPr>
              <a:defRPr/>
            </a:lvl1pPr>
          </a:lstStyle>
          <a:p>
            <a:pPr>
              <a:defRPr/>
            </a:pPr>
            <a:endParaRPr lang="zh-CN" altLang="en-US"/>
          </a:p>
        </p:txBody>
      </p:sp>
      <p:sp>
        <p:nvSpPr>
          <p:cNvPr id="7" name="Slide Number Placeholder 5"/>
          <p:cNvSpPr>
            <a:spLocks noGrp="1"/>
          </p:cNvSpPr>
          <p:nvPr>
            <p:ph type="sldNum" sz="quarter" idx="17"/>
          </p:nvPr>
        </p:nvSpPr>
        <p:spPr/>
        <p:txBody>
          <a:bodyPr/>
          <a:lstStyle>
            <a:lvl1pPr>
              <a:defRPr/>
            </a:lvl1pPr>
          </a:lstStyle>
          <a:p>
            <a:pPr>
              <a:defRPr/>
            </a:pPr>
            <a:fld id="{EB51A8A2-8AD6-46DE-8A8C-143F70A501A6}" type="slidenum">
              <a:rPr lang="zh-CN" altLang="en-US"/>
              <a:pPr>
                <a:defRPr/>
              </a:pPr>
              <a:t>‹#›</a:t>
            </a:fld>
            <a:endParaRPr lang="zh-CN" alt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676656" y="2678114"/>
            <a:ext cx="3822192" cy="639762"/>
          </a:xfrm>
        </p:spPr>
        <p:txBody>
          <a:bodyPr anchor="ctr"/>
          <a:lstStyle>
            <a:lvl1pPr marL="0" indent="0" algn="ctr">
              <a:buNone/>
              <a:defRPr sz="2400" b="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77332" y="3429000"/>
            <a:ext cx="3820055"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48200" y="2678113"/>
            <a:ext cx="3822192" cy="639762"/>
          </a:xfrm>
        </p:spPr>
        <p:txBody>
          <a:bodyPr anchor="ctr"/>
          <a:lstStyle>
            <a:lvl1pPr marL="0" indent="0" algn="ctr">
              <a:buNone/>
              <a:defRPr sz="2400" b="0" i="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45025" y="3429000"/>
            <a:ext cx="3822192"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3"/>
          <p:cNvSpPr>
            <a:spLocks noGrp="1"/>
          </p:cNvSpPr>
          <p:nvPr>
            <p:ph type="dt" sz="half" idx="10"/>
          </p:nvPr>
        </p:nvSpPr>
        <p:spPr/>
        <p:txBody>
          <a:bodyPr/>
          <a:lstStyle>
            <a:lvl1pPr>
              <a:defRPr/>
            </a:lvl1pPr>
          </a:lstStyle>
          <a:p>
            <a:pPr>
              <a:defRPr/>
            </a:pPr>
            <a:fld id="{44D7745F-8C9F-45E6-AC6E-CD1CBAFD4624}" type="datetimeFigureOut">
              <a:rPr lang="zh-CN" altLang="en-US"/>
              <a:pPr>
                <a:defRPr/>
              </a:pPr>
              <a:t>2015/4/13</a:t>
            </a:fld>
            <a:endParaRPr lang="zh-CN" altLang="en-US"/>
          </a:p>
        </p:txBody>
      </p:sp>
      <p:sp>
        <p:nvSpPr>
          <p:cNvPr id="8" name="Footer Placeholder 4"/>
          <p:cNvSpPr>
            <a:spLocks noGrp="1"/>
          </p:cNvSpPr>
          <p:nvPr>
            <p:ph type="ftr" sz="quarter" idx="11"/>
          </p:nvPr>
        </p:nvSpPr>
        <p:spPr/>
        <p:txBody>
          <a:bodyPr/>
          <a:lstStyle>
            <a:lvl1pPr>
              <a:defRPr/>
            </a:lvl1pPr>
          </a:lstStyle>
          <a:p>
            <a:pPr>
              <a:defRPr/>
            </a:pPr>
            <a:endParaRPr lang="zh-CN" altLang="en-US"/>
          </a:p>
        </p:txBody>
      </p:sp>
      <p:sp>
        <p:nvSpPr>
          <p:cNvPr id="9" name="Slide Number Placeholder 5"/>
          <p:cNvSpPr>
            <a:spLocks noGrp="1"/>
          </p:cNvSpPr>
          <p:nvPr>
            <p:ph type="sldNum" sz="quarter" idx="12"/>
          </p:nvPr>
        </p:nvSpPr>
        <p:spPr/>
        <p:txBody>
          <a:bodyPr/>
          <a:lstStyle>
            <a:lvl1pPr>
              <a:defRPr/>
            </a:lvl1pPr>
          </a:lstStyle>
          <a:p>
            <a:pPr>
              <a:defRPr/>
            </a:pPr>
            <a:fld id="{0059E9EC-7969-4208-ADE7-832BEB89EB28}"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74E809C3-E686-498E-936A-16FF45BBA8AD}" type="datetimeFigureOut">
              <a:rPr lang="zh-CN" altLang="en-US"/>
              <a:pPr>
                <a:defRPr/>
              </a:pPr>
              <a:t>2015/4/1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4313CB94-72D6-4ABB-8419-EAAF48DA335D}" type="slidenum">
              <a:rPr lang="zh-CN" altLang="en-US"/>
              <a:pPr>
                <a:defRPr/>
              </a:pPr>
              <a:t>‹#›</a:t>
            </a:fld>
            <a:endParaRPr lang="zh-CN"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Date Placeholder 3"/>
          <p:cNvSpPr>
            <a:spLocks noGrp="1"/>
          </p:cNvSpPr>
          <p:nvPr>
            <p:ph type="dt" sz="half" idx="10"/>
          </p:nvPr>
        </p:nvSpPr>
        <p:spPr/>
        <p:txBody>
          <a:bodyPr/>
          <a:lstStyle>
            <a:lvl1pPr>
              <a:defRPr/>
            </a:lvl1pPr>
          </a:lstStyle>
          <a:p>
            <a:pPr>
              <a:defRPr/>
            </a:pPr>
            <a:fld id="{BAA7FE87-273B-42D7-BB61-CAFA17BC88B4}" type="datetimeFigureOut">
              <a:rPr lang="zh-CN" altLang="en-US"/>
              <a:pPr>
                <a:defRPr/>
              </a:pPr>
              <a:t>2015/4/13</a:t>
            </a:fld>
            <a:endParaRPr lang="zh-CN" altLang="en-US"/>
          </a:p>
        </p:txBody>
      </p:sp>
      <p:sp>
        <p:nvSpPr>
          <p:cNvPr id="4" name="Footer Placeholder 4"/>
          <p:cNvSpPr>
            <a:spLocks noGrp="1"/>
          </p:cNvSpPr>
          <p:nvPr>
            <p:ph type="ftr" sz="quarter" idx="11"/>
          </p:nvPr>
        </p:nvSpPr>
        <p:spPr/>
        <p:txBody>
          <a:bodyPr/>
          <a:lstStyle>
            <a:lvl1pPr>
              <a:defRPr/>
            </a:lvl1pPr>
          </a:lstStyle>
          <a:p>
            <a:pPr>
              <a:defRPr/>
            </a:pPr>
            <a:endParaRPr lang="zh-CN" altLang="en-US"/>
          </a:p>
        </p:txBody>
      </p:sp>
      <p:sp>
        <p:nvSpPr>
          <p:cNvPr id="5" name="Slide Number Placeholder 5"/>
          <p:cNvSpPr>
            <a:spLocks noGrp="1"/>
          </p:cNvSpPr>
          <p:nvPr>
            <p:ph type="sldNum" sz="quarter" idx="12"/>
          </p:nvPr>
        </p:nvSpPr>
        <p:spPr/>
        <p:txBody>
          <a:bodyPr/>
          <a:lstStyle>
            <a:lvl1pPr>
              <a:defRPr/>
            </a:lvl1pPr>
          </a:lstStyle>
          <a:p>
            <a:pPr>
              <a:defRPr/>
            </a:pPr>
            <a:fld id="{29E2B6DD-57DE-415C-A757-C822C862A58B}" type="slidenum">
              <a:rPr lang="zh-CN" altLang="en-US"/>
              <a:pPr>
                <a:defRPr/>
              </a:pPr>
              <a:t>‹#›</a:t>
            </a:fld>
            <a:endParaRPr lang="zh-CN" alt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ounded Rectangle 11"/>
          <p:cNvSpPr/>
          <p:nvPr/>
        </p:nvSpPr>
        <p:spPr>
          <a:xfrm>
            <a:off x="228600" y="228600"/>
            <a:ext cx="8696325" cy="1427163"/>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3" name="Group 5"/>
          <p:cNvGrpSpPr>
            <a:grpSpLocks noChangeAspect="1"/>
          </p:cNvGrpSpPr>
          <p:nvPr/>
        </p:nvGrpSpPr>
        <p:grpSpPr bwMode="auto">
          <a:xfrm>
            <a:off x="211138" y="714375"/>
            <a:ext cx="8723312" cy="1330325"/>
            <a:chOff x="-3905251" y="4294188"/>
            <a:chExt cx="13027839" cy="1892300"/>
          </a:xfrm>
        </p:grpSpPr>
        <p:sp>
          <p:nvSpPr>
            <p:cNvPr id="4" name="Freeform 14"/>
            <p:cNvSpPr>
              <a:spLocks/>
            </p:cNvSpPr>
            <p:nvPr/>
          </p:nvSpPr>
          <p:spPr bwMode="hidden">
            <a:xfrm>
              <a:off x="4810125" y="4500563"/>
              <a:ext cx="4295775" cy="1016000"/>
            </a:xfrm>
            <a:custGeom>
              <a:avLst/>
              <a:gdLst>
                <a:gd name="T0" fmla="*/ 2700 w 2706"/>
                <a:gd name="T1" fmla="*/ 0 h 640"/>
                <a:gd name="T2" fmla="*/ 2700 w 2706"/>
                <a:gd name="T3" fmla="*/ 0 h 640"/>
                <a:gd name="T4" fmla="*/ 2586 w 2706"/>
                <a:gd name="T5" fmla="*/ 18 h 640"/>
                <a:gd name="T6" fmla="*/ 2470 w 2706"/>
                <a:gd name="T7" fmla="*/ 38 h 640"/>
                <a:gd name="T8" fmla="*/ 2352 w 2706"/>
                <a:gd name="T9" fmla="*/ 60 h 640"/>
                <a:gd name="T10" fmla="*/ 2230 w 2706"/>
                <a:gd name="T11" fmla="*/ 82 h 640"/>
                <a:gd name="T12" fmla="*/ 2106 w 2706"/>
                <a:gd name="T13" fmla="*/ 108 h 640"/>
                <a:gd name="T14" fmla="*/ 1978 w 2706"/>
                <a:gd name="T15" fmla="*/ 134 h 640"/>
                <a:gd name="T16" fmla="*/ 1848 w 2706"/>
                <a:gd name="T17" fmla="*/ 164 h 640"/>
                <a:gd name="T18" fmla="*/ 1714 w 2706"/>
                <a:gd name="T19" fmla="*/ 194 h 640"/>
                <a:gd name="T20" fmla="*/ 1714 w 2706"/>
                <a:gd name="T21" fmla="*/ 194 h 640"/>
                <a:gd name="T22" fmla="*/ 1472 w 2706"/>
                <a:gd name="T23" fmla="*/ 252 h 640"/>
                <a:gd name="T24" fmla="*/ 1236 w 2706"/>
                <a:gd name="T25" fmla="*/ 304 h 640"/>
                <a:gd name="T26" fmla="*/ 1010 w 2706"/>
                <a:gd name="T27" fmla="*/ 352 h 640"/>
                <a:gd name="T28" fmla="*/ 792 w 2706"/>
                <a:gd name="T29" fmla="*/ 398 h 640"/>
                <a:gd name="T30" fmla="*/ 584 w 2706"/>
                <a:gd name="T31" fmla="*/ 438 h 640"/>
                <a:gd name="T32" fmla="*/ 382 w 2706"/>
                <a:gd name="T33" fmla="*/ 474 h 640"/>
                <a:gd name="T34" fmla="*/ 188 w 2706"/>
                <a:gd name="T35" fmla="*/ 508 h 640"/>
                <a:gd name="T36" fmla="*/ 0 w 2706"/>
                <a:gd name="T37" fmla="*/ 538 h 640"/>
                <a:gd name="T38" fmla="*/ 0 w 2706"/>
                <a:gd name="T39" fmla="*/ 538 h 640"/>
                <a:gd name="T40" fmla="*/ 130 w 2706"/>
                <a:gd name="T41" fmla="*/ 556 h 640"/>
                <a:gd name="T42" fmla="*/ 254 w 2706"/>
                <a:gd name="T43" fmla="*/ 572 h 640"/>
                <a:gd name="T44" fmla="*/ 374 w 2706"/>
                <a:gd name="T45" fmla="*/ 586 h 640"/>
                <a:gd name="T46" fmla="*/ 492 w 2706"/>
                <a:gd name="T47" fmla="*/ 598 h 640"/>
                <a:gd name="T48" fmla="*/ 606 w 2706"/>
                <a:gd name="T49" fmla="*/ 610 h 640"/>
                <a:gd name="T50" fmla="*/ 716 w 2706"/>
                <a:gd name="T51" fmla="*/ 618 h 640"/>
                <a:gd name="T52" fmla="*/ 822 w 2706"/>
                <a:gd name="T53" fmla="*/ 626 h 640"/>
                <a:gd name="T54" fmla="*/ 926 w 2706"/>
                <a:gd name="T55" fmla="*/ 632 h 640"/>
                <a:gd name="T56" fmla="*/ 1028 w 2706"/>
                <a:gd name="T57" fmla="*/ 636 h 640"/>
                <a:gd name="T58" fmla="*/ 1126 w 2706"/>
                <a:gd name="T59" fmla="*/ 638 h 640"/>
                <a:gd name="T60" fmla="*/ 1220 w 2706"/>
                <a:gd name="T61" fmla="*/ 640 h 640"/>
                <a:gd name="T62" fmla="*/ 1312 w 2706"/>
                <a:gd name="T63" fmla="*/ 640 h 640"/>
                <a:gd name="T64" fmla="*/ 1402 w 2706"/>
                <a:gd name="T65" fmla="*/ 638 h 640"/>
                <a:gd name="T66" fmla="*/ 1490 w 2706"/>
                <a:gd name="T67" fmla="*/ 636 h 640"/>
                <a:gd name="T68" fmla="*/ 1574 w 2706"/>
                <a:gd name="T69" fmla="*/ 632 h 640"/>
                <a:gd name="T70" fmla="*/ 1656 w 2706"/>
                <a:gd name="T71" fmla="*/ 626 h 640"/>
                <a:gd name="T72" fmla="*/ 1734 w 2706"/>
                <a:gd name="T73" fmla="*/ 620 h 640"/>
                <a:gd name="T74" fmla="*/ 1812 w 2706"/>
                <a:gd name="T75" fmla="*/ 612 h 640"/>
                <a:gd name="T76" fmla="*/ 1886 w 2706"/>
                <a:gd name="T77" fmla="*/ 602 h 640"/>
                <a:gd name="T78" fmla="*/ 1960 w 2706"/>
                <a:gd name="T79" fmla="*/ 592 h 640"/>
                <a:gd name="T80" fmla="*/ 2030 w 2706"/>
                <a:gd name="T81" fmla="*/ 580 h 640"/>
                <a:gd name="T82" fmla="*/ 2100 w 2706"/>
                <a:gd name="T83" fmla="*/ 568 h 640"/>
                <a:gd name="T84" fmla="*/ 2166 w 2706"/>
                <a:gd name="T85" fmla="*/ 554 h 640"/>
                <a:gd name="T86" fmla="*/ 2232 w 2706"/>
                <a:gd name="T87" fmla="*/ 540 h 640"/>
                <a:gd name="T88" fmla="*/ 2296 w 2706"/>
                <a:gd name="T89" fmla="*/ 524 h 640"/>
                <a:gd name="T90" fmla="*/ 2358 w 2706"/>
                <a:gd name="T91" fmla="*/ 508 h 640"/>
                <a:gd name="T92" fmla="*/ 2418 w 2706"/>
                <a:gd name="T93" fmla="*/ 490 h 640"/>
                <a:gd name="T94" fmla="*/ 2478 w 2706"/>
                <a:gd name="T95" fmla="*/ 472 h 640"/>
                <a:gd name="T96" fmla="*/ 2592 w 2706"/>
                <a:gd name="T97" fmla="*/ 432 h 640"/>
                <a:gd name="T98" fmla="*/ 2702 w 2706"/>
                <a:gd name="T99" fmla="*/ 390 h 640"/>
                <a:gd name="T100" fmla="*/ 2702 w 2706"/>
                <a:gd name="T101" fmla="*/ 390 h 640"/>
                <a:gd name="T102" fmla="*/ 2706 w 2706"/>
                <a:gd name="T103" fmla="*/ 388 h 640"/>
                <a:gd name="T104" fmla="*/ 2706 w 2706"/>
                <a:gd name="T105" fmla="*/ 388 h 640"/>
                <a:gd name="T106" fmla="*/ 2706 w 2706"/>
                <a:gd name="T107" fmla="*/ 0 h 640"/>
                <a:gd name="T108" fmla="*/ 2706 w 2706"/>
                <a:gd name="T109" fmla="*/ 0 h 640"/>
                <a:gd name="T110" fmla="*/ 2700 w 2706"/>
                <a:gd name="T111" fmla="*/ 0 h 640"/>
                <a:gd name="T112" fmla="*/ 2700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headEnd/>
              <a:tailEnd/>
            </a:ln>
          </p:spPr>
          <p:txBody>
            <a:bodyPr/>
            <a:lstStyle/>
            <a:p>
              <a:endParaRPr lang="zh-CN" altLang="en-US"/>
            </a:p>
          </p:txBody>
        </p:sp>
        <p:sp>
          <p:nvSpPr>
            <p:cNvPr id="5" name="Freeform 18"/>
            <p:cNvSpPr>
              <a:spLocks/>
            </p:cNvSpPr>
            <p:nvPr/>
          </p:nvSpPr>
          <p:spPr bwMode="hidden">
            <a:xfrm>
              <a:off x="-309563" y="4318000"/>
              <a:ext cx="8280401" cy="1209675"/>
            </a:xfrm>
            <a:custGeom>
              <a:avLst/>
              <a:gdLst>
                <a:gd name="T0" fmla="*/ 5216 w 5216"/>
                <a:gd name="T1" fmla="*/ 714 h 762"/>
                <a:gd name="T2" fmla="*/ 4984 w 5216"/>
                <a:gd name="T3" fmla="*/ 686 h 762"/>
                <a:gd name="T4" fmla="*/ 4478 w 5216"/>
                <a:gd name="T5" fmla="*/ 610 h 762"/>
                <a:gd name="T6" fmla="*/ 3914 w 5216"/>
                <a:gd name="T7" fmla="*/ 508 h 762"/>
                <a:gd name="T8" fmla="*/ 3286 w 5216"/>
                <a:gd name="T9" fmla="*/ 374 h 762"/>
                <a:gd name="T10" fmla="*/ 2946 w 5216"/>
                <a:gd name="T11" fmla="*/ 296 h 762"/>
                <a:gd name="T12" fmla="*/ 2682 w 5216"/>
                <a:gd name="T13" fmla="*/ 236 h 762"/>
                <a:gd name="T14" fmla="*/ 2430 w 5216"/>
                <a:gd name="T15" fmla="*/ 184 h 762"/>
                <a:gd name="T16" fmla="*/ 2190 w 5216"/>
                <a:gd name="T17" fmla="*/ 140 h 762"/>
                <a:gd name="T18" fmla="*/ 1960 w 5216"/>
                <a:gd name="T19" fmla="*/ 102 h 762"/>
                <a:gd name="T20" fmla="*/ 1740 w 5216"/>
                <a:gd name="T21" fmla="*/ 72 h 762"/>
                <a:gd name="T22" fmla="*/ 1334 w 5216"/>
                <a:gd name="T23" fmla="*/ 28 h 762"/>
                <a:gd name="T24" fmla="*/ 970 w 5216"/>
                <a:gd name="T25" fmla="*/ 4 h 762"/>
                <a:gd name="T26" fmla="*/ 644 w 5216"/>
                <a:gd name="T27" fmla="*/ 0 h 762"/>
                <a:gd name="T28" fmla="*/ 358 w 5216"/>
                <a:gd name="T29" fmla="*/ 10 h 762"/>
                <a:gd name="T30" fmla="*/ 110 w 5216"/>
                <a:gd name="T31" fmla="*/ 32 h 762"/>
                <a:gd name="T32" fmla="*/ 0 w 5216"/>
                <a:gd name="T33" fmla="*/ 48 h 762"/>
                <a:gd name="T34" fmla="*/ 314 w 5216"/>
                <a:gd name="T35" fmla="*/ 86 h 762"/>
                <a:gd name="T36" fmla="*/ 652 w 5216"/>
                <a:gd name="T37" fmla="*/ 140 h 762"/>
                <a:gd name="T38" fmla="*/ 1014 w 5216"/>
                <a:gd name="T39" fmla="*/ 210 h 762"/>
                <a:gd name="T40" fmla="*/ 1402 w 5216"/>
                <a:gd name="T41" fmla="*/ 296 h 762"/>
                <a:gd name="T42" fmla="*/ 1756 w 5216"/>
                <a:gd name="T43" fmla="*/ 378 h 762"/>
                <a:gd name="T44" fmla="*/ 2408 w 5216"/>
                <a:gd name="T45" fmla="*/ 516 h 762"/>
                <a:gd name="T46" fmla="*/ 2708 w 5216"/>
                <a:gd name="T47" fmla="*/ 572 h 762"/>
                <a:gd name="T48" fmla="*/ 2992 w 5216"/>
                <a:gd name="T49" fmla="*/ 620 h 762"/>
                <a:gd name="T50" fmla="*/ 3260 w 5216"/>
                <a:gd name="T51" fmla="*/ 662 h 762"/>
                <a:gd name="T52" fmla="*/ 3512 w 5216"/>
                <a:gd name="T53" fmla="*/ 694 h 762"/>
                <a:gd name="T54" fmla="*/ 3750 w 5216"/>
                <a:gd name="T55" fmla="*/ 722 h 762"/>
                <a:gd name="T56" fmla="*/ 3974 w 5216"/>
                <a:gd name="T57" fmla="*/ 740 h 762"/>
                <a:gd name="T58" fmla="*/ 4184 w 5216"/>
                <a:gd name="T59" fmla="*/ 754 h 762"/>
                <a:gd name="T60" fmla="*/ 4384 w 5216"/>
                <a:gd name="T61" fmla="*/ 762 h 762"/>
                <a:gd name="T62" fmla="*/ 4570 w 5216"/>
                <a:gd name="T63" fmla="*/ 762 h 762"/>
                <a:gd name="T64" fmla="*/ 4746 w 5216"/>
                <a:gd name="T65" fmla="*/ 758 h 762"/>
                <a:gd name="T66" fmla="*/ 4912 w 5216"/>
                <a:gd name="T67" fmla="*/ 748 h 762"/>
                <a:gd name="T68" fmla="*/ 5068 w 5216"/>
                <a:gd name="T69" fmla="*/ 732 h 762"/>
                <a:gd name="T70" fmla="*/ 5216 w 5216"/>
                <a:gd name="T71" fmla="*/ 714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headEnd/>
              <a:tailEnd/>
            </a:ln>
          </p:spPr>
          <p:txBody>
            <a:bodyPr/>
            <a:lstStyle/>
            <a:p>
              <a:endParaRPr lang="zh-CN" altLang="en-US"/>
            </a:p>
          </p:txBody>
        </p:sp>
        <p:sp>
          <p:nvSpPr>
            <p:cNvPr id="6" name="Freeform 22"/>
            <p:cNvSpPr>
              <a:spLocks/>
            </p:cNvSpPr>
            <p:nvPr/>
          </p:nvSpPr>
          <p:spPr bwMode="hidden">
            <a:xfrm>
              <a:off x="3175" y="4335463"/>
              <a:ext cx="8166100" cy="1101725"/>
            </a:xfrm>
            <a:custGeom>
              <a:avLst/>
              <a:gdLst>
                <a:gd name="T0" fmla="*/ 0 w 5144"/>
                <a:gd name="T1" fmla="*/ 70 h 694"/>
                <a:gd name="T2" fmla="*/ 0 w 5144"/>
                <a:gd name="T3" fmla="*/ 70 h 694"/>
                <a:gd name="T4" fmla="*/ 18 w 5144"/>
                <a:gd name="T5" fmla="*/ 66 h 694"/>
                <a:gd name="T6" fmla="*/ 72 w 5144"/>
                <a:gd name="T7" fmla="*/ 56 h 694"/>
                <a:gd name="T8" fmla="*/ 164 w 5144"/>
                <a:gd name="T9" fmla="*/ 42 h 694"/>
                <a:gd name="T10" fmla="*/ 224 w 5144"/>
                <a:gd name="T11" fmla="*/ 34 h 694"/>
                <a:gd name="T12" fmla="*/ 294 w 5144"/>
                <a:gd name="T13" fmla="*/ 26 h 694"/>
                <a:gd name="T14" fmla="*/ 372 w 5144"/>
                <a:gd name="T15" fmla="*/ 20 h 694"/>
                <a:gd name="T16" fmla="*/ 462 w 5144"/>
                <a:gd name="T17" fmla="*/ 14 h 694"/>
                <a:gd name="T18" fmla="*/ 560 w 5144"/>
                <a:gd name="T19" fmla="*/ 8 h 694"/>
                <a:gd name="T20" fmla="*/ 670 w 5144"/>
                <a:gd name="T21" fmla="*/ 4 h 694"/>
                <a:gd name="T22" fmla="*/ 790 w 5144"/>
                <a:gd name="T23" fmla="*/ 2 h 694"/>
                <a:gd name="T24" fmla="*/ 920 w 5144"/>
                <a:gd name="T25" fmla="*/ 0 h 694"/>
                <a:gd name="T26" fmla="*/ 1060 w 5144"/>
                <a:gd name="T27" fmla="*/ 2 h 694"/>
                <a:gd name="T28" fmla="*/ 1210 w 5144"/>
                <a:gd name="T29" fmla="*/ 6 h 694"/>
                <a:gd name="T30" fmla="*/ 1372 w 5144"/>
                <a:gd name="T31" fmla="*/ 14 h 694"/>
                <a:gd name="T32" fmla="*/ 1544 w 5144"/>
                <a:gd name="T33" fmla="*/ 24 h 694"/>
                <a:gd name="T34" fmla="*/ 1726 w 5144"/>
                <a:gd name="T35" fmla="*/ 40 h 694"/>
                <a:gd name="T36" fmla="*/ 1920 w 5144"/>
                <a:gd name="T37" fmla="*/ 58 h 694"/>
                <a:gd name="T38" fmla="*/ 2126 w 5144"/>
                <a:gd name="T39" fmla="*/ 80 h 694"/>
                <a:gd name="T40" fmla="*/ 2342 w 5144"/>
                <a:gd name="T41" fmla="*/ 106 h 694"/>
                <a:gd name="T42" fmla="*/ 2570 w 5144"/>
                <a:gd name="T43" fmla="*/ 138 h 694"/>
                <a:gd name="T44" fmla="*/ 2808 w 5144"/>
                <a:gd name="T45" fmla="*/ 174 h 694"/>
                <a:gd name="T46" fmla="*/ 3058 w 5144"/>
                <a:gd name="T47" fmla="*/ 216 h 694"/>
                <a:gd name="T48" fmla="*/ 3320 w 5144"/>
                <a:gd name="T49" fmla="*/ 266 h 694"/>
                <a:gd name="T50" fmla="*/ 3594 w 5144"/>
                <a:gd name="T51" fmla="*/ 320 h 694"/>
                <a:gd name="T52" fmla="*/ 3880 w 5144"/>
                <a:gd name="T53" fmla="*/ 380 h 694"/>
                <a:gd name="T54" fmla="*/ 4178 w 5144"/>
                <a:gd name="T55" fmla="*/ 448 h 694"/>
                <a:gd name="T56" fmla="*/ 4488 w 5144"/>
                <a:gd name="T57" fmla="*/ 522 h 694"/>
                <a:gd name="T58" fmla="*/ 4810 w 5144"/>
                <a:gd name="T59" fmla="*/ 604 h 694"/>
                <a:gd name="T60" fmla="*/ 5144 w 5144"/>
                <a:gd name="T61" fmla="*/ 694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a:lstStyle/>
            <a:p>
              <a:endParaRPr lang="zh-CN" altLang="en-US"/>
            </a:p>
          </p:txBody>
        </p:sp>
        <p:sp>
          <p:nvSpPr>
            <p:cNvPr id="7" name="Freeform 26"/>
            <p:cNvSpPr>
              <a:spLocks/>
            </p:cNvSpPr>
            <p:nvPr/>
          </p:nvSpPr>
          <p:spPr bwMode="hidden">
            <a:xfrm>
              <a:off x="4156075" y="4316413"/>
              <a:ext cx="4940300" cy="927100"/>
            </a:xfrm>
            <a:custGeom>
              <a:avLst/>
              <a:gdLst>
                <a:gd name="T0" fmla="*/ 0 w 3112"/>
                <a:gd name="T1" fmla="*/ 584 h 584"/>
                <a:gd name="T2" fmla="*/ 0 w 3112"/>
                <a:gd name="T3" fmla="*/ 584 h 584"/>
                <a:gd name="T4" fmla="*/ 90 w 3112"/>
                <a:gd name="T5" fmla="*/ 560 h 584"/>
                <a:gd name="T6" fmla="*/ 336 w 3112"/>
                <a:gd name="T7" fmla="*/ 498 h 584"/>
                <a:gd name="T8" fmla="*/ 506 w 3112"/>
                <a:gd name="T9" fmla="*/ 456 h 584"/>
                <a:gd name="T10" fmla="*/ 702 w 3112"/>
                <a:gd name="T11" fmla="*/ 410 h 584"/>
                <a:gd name="T12" fmla="*/ 920 w 3112"/>
                <a:gd name="T13" fmla="*/ 360 h 584"/>
                <a:gd name="T14" fmla="*/ 1154 w 3112"/>
                <a:gd name="T15" fmla="*/ 306 h 584"/>
                <a:gd name="T16" fmla="*/ 1402 w 3112"/>
                <a:gd name="T17" fmla="*/ 254 h 584"/>
                <a:gd name="T18" fmla="*/ 1656 w 3112"/>
                <a:gd name="T19" fmla="*/ 202 h 584"/>
                <a:gd name="T20" fmla="*/ 1916 w 3112"/>
                <a:gd name="T21" fmla="*/ 154 h 584"/>
                <a:gd name="T22" fmla="*/ 2174 w 3112"/>
                <a:gd name="T23" fmla="*/ 108 h 584"/>
                <a:gd name="T24" fmla="*/ 2302 w 3112"/>
                <a:gd name="T25" fmla="*/ 88 h 584"/>
                <a:gd name="T26" fmla="*/ 2426 w 3112"/>
                <a:gd name="T27" fmla="*/ 68 h 584"/>
                <a:gd name="T28" fmla="*/ 2550 w 3112"/>
                <a:gd name="T29" fmla="*/ 52 h 584"/>
                <a:gd name="T30" fmla="*/ 2670 w 3112"/>
                <a:gd name="T31" fmla="*/ 36 h 584"/>
                <a:gd name="T32" fmla="*/ 2788 w 3112"/>
                <a:gd name="T33" fmla="*/ 24 h 584"/>
                <a:gd name="T34" fmla="*/ 2900 w 3112"/>
                <a:gd name="T35" fmla="*/ 14 h 584"/>
                <a:gd name="T36" fmla="*/ 3008 w 3112"/>
                <a:gd name="T37" fmla="*/ 6 h 584"/>
                <a:gd name="T38" fmla="*/ 3112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a:lstStyle/>
            <a:p>
              <a:endParaRPr lang="zh-CN" altLang="en-US"/>
            </a:p>
          </p:txBody>
        </p:sp>
        <p:sp useBgFill="1">
          <p:nvSpPr>
            <p:cNvPr id="8" name="Freeform 10"/>
            <p:cNvSpPr>
              <a:spLocks/>
            </p:cNvSpPr>
            <p:nvPr/>
          </p:nvSpPr>
          <p:spPr bwMode="hidden">
            <a:xfrm>
              <a:off x="-3905251" y="4294188"/>
              <a:ext cx="13027839" cy="1892300"/>
            </a:xfrm>
            <a:custGeom>
              <a:avLst/>
              <a:gdLst>
                <a:gd name="T0" fmla="*/ 8192 w 8196"/>
                <a:gd name="T1" fmla="*/ 512 h 1192"/>
                <a:gd name="T2" fmla="*/ 8040 w 8196"/>
                <a:gd name="T3" fmla="*/ 570 h 1192"/>
                <a:gd name="T4" fmla="*/ 7878 w 8196"/>
                <a:gd name="T5" fmla="*/ 620 h 1192"/>
                <a:gd name="T6" fmla="*/ 7706 w 8196"/>
                <a:gd name="T7" fmla="*/ 666 h 1192"/>
                <a:gd name="T8" fmla="*/ 7522 w 8196"/>
                <a:gd name="T9" fmla="*/ 702 h 1192"/>
                <a:gd name="T10" fmla="*/ 7322 w 8196"/>
                <a:gd name="T11" fmla="*/ 730 h 1192"/>
                <a:gd name="T12" fmla="*/ 7106 w 8196"/>
                <a:gd name="T13" fmla="*/ 750 h 1192"/>
                <a:gd name="T14" fmla="*/ 6872 w 8196"/>
                <a:gd name="T15" fmla="*/ 762 h 1192"/>
                <a:gd name="T16" fmla="*/ 6618 w 8196"/>
                <a:gd name="T17" fmla="*/ 760 h 1192"/>
                <a:gd name="T18" fmla="*/ 6342 w 8196"/>
                <a:gd name="T19" fmla="*/ 750 h 1192"/>
                <a:gd name="T20" fmla="*/ 6042 w 8196"/>
                <a:gd name="T21" fmla="*/ 726 h 1192"/>
                <a:gd name="T22" fmla="*/ 5716 w 8196"/>
                <a:gd name="T23" fmla="*/ 690 h 1192"/>
                <a:gd name="T24" fmla="*/ 5364 w 8196"/>
                <a:gd name="T25" fmla="*/ 642 h 1192"/>
                <a:gd name="T26" fmla="*/ 4982 w 8196"/>
                <a:gd name="T27" fmla="*/ 578 h 1192"/>
                <a:gd name="T28" fmla="*/ 4568 w 8196"/>
                <a:gd name="T29" fmla="*/ 500 h 1192"/>
                <a:gd name="T30" fmla="*/ 4122 w 8196"/>
                <a:gd name="T31" fmla="*/ 406 h 1192"/>
                <a:gd name="T32" fmla="*/ 3640 w 8196"/>
                <a:gd name="T33" fmla="*/ 296 h 1192"/>
                <a:gd name="T34" fmla="*/ 3396 w 8196"/>
                <a:gd name="T35" fmla="*/ 240 h 1192"/>
                <a:gd name="T36" fmla="*/ 2934 w 8196"/>
                <a:gd name="T37" fmla="*/ 148 h 1192"/>
                <a:gd name="T38" fmla="*/ 2512 w 8196"/>
                <a:gd name="T39" fmla="*/ 82 h 1192"/>
                <a:gd name="T40" fmla="*/ 2126 w 8196"/>
                <a:gd name="T41" fmla="*/ 36 h 1192"/>
                <a:gd name="T42" fmla="*/ 1776 w 8196"/>
                <a:gd name="T43" fmla="*/ 10 h 1192"/>
                <a:gd name="T44" fmla="*/ 1462 w 8196"/>
                <a:gd name="T45" fmla="*/ 0 h 1192"/>
                <a:gd name="T46" fmla="*/ 1182 w 8196"/>
                <a:gd name="T47" fmla="*/ 4 h 1192"/>
                <a:gd name="T48" fmla="*/ 934 w 8196"/>
                <a:gd name="T49" fmla="*/ 20 h 1192"/>
                <a:gd name="T50" fmla="*/ 716 w 8196"/>
                <a:gd name="T51" fmla="*/ 44 h 1192"/>
                <a:gd name="T52" fmla="*/ 530 w 8196"/>
                <a:gd name="T53" fmla="*/ 74 h 1192"/>
                <a:gd name="T54" fmla="*/ 374 w 8196"/>
                <a:gd name="T55" fmla="*/ 108 h 1192"/>
                <a:gd name="T56" fmla="*/ 248 w 8196"/>
                <a:gd name="T57" fmla="*/ 144 h 1192"/>
                <a:gd name="T58" fmla="*/ 148 w 8196"/>
                <a:gd name="T59" fmla="*/ 176 h 1192"/>
                <a:gd name="T60" fmla="*/ 48 w 8196"/>
                <a:gd name="T61" fmla="*/ 216 h 1192"/>
                <a:gd name="T62" fmla="*/ 0 w 8196"/>
                <a:gd name="T63" fmla="*/ 240 h 1192"/>
                <a:gd name="T64" fmla="*/ 8192 w 8196"/>
                <a:gd name="T65" fmla="*/ 1192 h 1192"/>
                <a:gd name="T66" fmla="*/ 8196 w 8196"/>
                <a:gd name="T67" fmla="*/ 1186 h 1192"/>
                <a:gd name="T68" fmla="*/ 8196 w 8196"/>
                <a:gd name="T69" fmla="*/ 510 h 1192"/>
                <a:gd name="T70" fmla="*/ 8192 w 8196"/>
                <a:gd name="T71" fmla="*/ 512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headEnd/>
              <a:tailEnd/>
            </a:ln>
          </p:spPr>
          <p:txBody>
            <a:bodyPr/>
            <a:lstStyle/>
            <a:p>
              <a:endParaRPr lang="zh-CN" altLang="en-US"/>
            </a:p>
          </p:txBody>
        </p:sp>
      </p:grpSp>
      <p:sp>
        <p:nvSpPr>
          <p:cNvPr id="9" name="Date Placeholder 1"/>
          <p:cNvSpPr>
            <a:spLocks noGrp="1"/>
          </p:cNvSpPr>
          <p:nvPr>
            <p:ph type="dt" sz="half" idx="10"/>
          </p:nvPr>
        </p:nvSpPr>
        <p:spPr/>
        <p:txBody>
          <a:bodyPr/>
          <a:lstStyle>
            <a:lvl1pPr>
              <a:defRPr/>
            </a:lvl1pPr>
          </a:lstStyle>
          <a:p>
            <a:pPr>
              <a:defRPr/>
            </a:pPr>
            <a:fld id="{B89A8B2E-29AE-4603-8DED-06F6893AD5D8}" type="datetimeFigureOut">
              <a:rPr lang="zh-CN" altLang="en-US"/>
              <a:pPr>
                <a:defRPr/>
              </a:pPr>
              <a:t>2015/4/13</a:t>
            </a:fld>
            <a:endParaRPr lang="zh-CN" altLang="en-US"/>
          </a:p>
        </p:txBody>
      </p:sp>
      <p:sp>
        <p:nvSpPr>
          <p:cNvPr id="10" name="Footer Placeholder 2"/>
          <p:cNvSpPr>
            <a:spLocks noGrp="1"/>
          </p:cNvSpPr>
          <p:nvPr>
            <p:ph type="ftr" sz="quarter" idx="11"/>
          </p:nvPr>
        </p:nvSpPr>
        <p:spPr/>
        <p:txBody>
          <a:bodyPr/>
          <a:lstStyle>
            <a:lvl1pPr>
              <a:defRPr/>
            </a:lvl1pPr>
          </a:lstStyle>
          <a:p>
            <a:pPr>
              <a:defRPr/>
            </a:pPr>
            <a:endParaRPr lang="zh-CN" altLang="en-US"/>
          </a:p>
        </p:txBody>
      </p:sp>
      <p:sp>
        <p:nvSpPr>
          <p:cNvPr id="11" name="Slide Number Placeholder 3"/>
          <p:cNvSpPr>
            <a:spLocks noGrp="1"/>
          </p:cNvSpPr>
          <p:nvPr>
            <p:ph type="sldNum" sz="quarter" idx="12"/>
          </p:nvPr>
        </p:nvSpPr>
        <p:spPr/>
        <p:txBody>
          <a:bodyPr/>
          <a:lstStyle>
            <a:lvl1pPr>
              <a:defRPr/>
            </a:lvl1pPr>
          </a:lstStyle>
          <a:p>
            <a:pPr>
              <a:defRPr/>
            </a:pPr>
            <a:fld id="{BAAFB11D-7CDD-47EA-8750-B070C65AFEB2}" type="slidenum">
              <a:rPr lang="zh-CN" altLang="en-US"/>
              <a:pPr>
                <a:defRPr/>
              </a:pPr>
              <a:t>‹#›</a:t>
            </a:fld>
            <a:endParaRPr lang="zh-CN" alt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5" name="Rounded Rectangle 14"/>
          <p:cNvSpPr/>
          <p:nvPr/>
        </p:nvSpPr>
        <p:spPr>
          <a:xfrm>
            <a:off x="228600" y="228600"/>
            <a:ext cx="8696325" cy="1427163"/>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6" name="Group 23"/>
          <p:cNvGrpSpPr>
            <a:grpSpLocks noChangeAspect="1"/>
          </p:cNvGrpSpPr>
          <p:nvPr/>
        </p:nvGrpSpPr>
        <p:grpSpPr bwMode="auto">
          <a:xfrm>
            <a:off x="211138" y="714375"/>
            <a:ext cx="8723312" cy="1331913"/>
            <a:chOff x="-3905250" y="4294188"/>
            <a:chExt cx="13011150" cy="1892300"/>
          </a:xfrm>
        </p:grpSpPr>
        <p:sp>
          <p:nvSpPr>
            <p:cNvPr id="7" name="Freeform 14"/>
            <p:cNvSpPr>
              <a:spLocks/>
            </p:cNvSpPr>
            <p:nvPr/>
          </p:nvSpPr>
          <p:spPr bwMode="hidden">
            <a:xfrm>
              <a:off x="4810125" y="4500563"/>
              <a:ext cx="4295775" cy="1016000"/>
            </a:xfrm>
            <a:custGeom>
              <a:avLst/>
              <a:gdLst>
                <a:gd name="T0" fmla="*/ 2700 w 2706"/>
                <a:gd name="T1" fmla="*/ 0 h 640"/>
                <a:gd name="T2" fmla="*/ 2700 w 2706"/>
                <a:gd name="T3" fmla="*/ 0 h 640"/>
                <a:gd name="T4" fmla="*/ 2586 w 2706"/>
                <a:gd name="T5" fmla="*/ 18 h 640"/>
                <a:gd name="T6" fmla="*/ 2470 w 2706"/>
                <a:gd name="T7" fmla="*/ 38 h 640"/>
                <a:gd name="T8" fmla="*/ 2352 w 2706"/>
                <a:gd name="T9" fmla="*/ 60 h 640"/>
                <a:gd name="T10" fmla="*/ 2230 w 2706"/>
                <a:gd name="T11" fmla="*/ 82 h 640"/>
                <a:gd name="T12" fmla="*/ 2106 w 2706"/>
                <a:gd name="T13" fmla="*/ 108 h 640"/>
                <a:gd name="T14" fmla="*/ 1978 w 2706"/>
                <a:gd name="T15" fmla="*/ 134 h 640"/>
                <a:gd name="T16" fmla="*/ 1848 w 2706"/>
                <a:gd name="T17" fmla="*/ 164 h 640"/>
                <a:gd name="T18" fmla="*/ 1714 w 2706"/>
                <a:gd name="T19" fmla="*/ 194 h 640"/>
                <a:gd name="T20" fmla="*/ 1714 w 2706"/>
                <a:gd name="T21" fmla="*/ 194 h 640"/>
                <a:gd name="T22" fmla="*/ 1472 w 2706"/>
                <a:gd name="T23" fmla="*/ 252 h 640"/>
                <a:gd name="T24" fmla="*/ 1236 w 2706"/>
                <a:gd name="T25" fmla="*/ 304 h 640"/>
                <a:gd name="T26" fmla="*/ 1010 w 2706"/>
                <a:gd name="T27" fmla="*/ 352 h 640"/>
                <a:gd name="T28" fmla="*/ 792 w 2706"/>
                <a:gd name="T29" fmla="*/ 398 h 640"/>
                <a:gd name="T30" fmla="*/ 584 w 2706"/>
                <a:gd name="T31" fmla="*/ 438 h 640"/>
                <a:gd name="T32" fmla="*/ 382 w 2706"/>
                <a:gd name="T33" fmla="*/ 474 h 640"/>
                <a:gd name="T34" fmla="*/ 188 w 2706"/>
                <a:gd name="T35" fmla="*/ 508 h 640"/>
                <a:gd name="T36" fmla="*/ 0 w 2706"/>
                <a:gd name="T37" fmla="*/ 538 h 640"/>
                <a:gd name="T38" fmla="*/ 0 w 2706"/>
                <a:gd name="T39" fmla="*/ 538 h 640"/>
                <a:gd name="T40" fmla="*/ 130 w 2706"/>
                <a:gd name="T41" fmla="*/ 556 h 640"/>
                <a:gd name="T42" fmla="*/ 254 w 2706"/>
                <a:gd name="T43" fmla="*/ 572 h 640"/>
                <a:gd name="T44" fmla="*/ 374 w 2706"/>
                <a:gd name="T45" fmla="*/ 586 h 640"/>
                <a:gd name="T46" fmla="*/ 492 w 2706"/>
                <a:gd name="T47" fmla="*/ 598 h 640"/>
                <a:gd name="T48" fmla="*/ 606 w 2706"/>
                <a:gd name="T49" fmla="*/ 610 h 640"/>
                <a:gd name="T50" fmla="*/ 716 w 2706"/>
                <a:gd name="T51" fmla="*/ 618 h 640"/>
                <a:gd name="T52" fmla="*/ 822 w 2706"/>
                <a:gd name="T53" fmla="*/ 626 h 640"/>
                <a:gd name="T54" fmla="*/ 926 w 2706"/>
                <a:gd name="T55" fmla="*/ 632 h 640"/>
                <a:gd name="T56" fmla="*/ 1028 w 2706"/>
                <a:gd name="T57" fmla="*/ 636 h 640"/>
                <a:gd name="T58" fmla="*/ 1126 w 2706"/>
                <a:gd name="T59" fmla="*/ 638 h 640"/>
                <a:gd name="T60" fmla="*/ 1220 w 2706"/>
                <a:gd name="T61" fmla="*/ 640 h 640"/>
                <a:gd name="T62" fmla="*/ 1312 w 2706"/>
                <a:gd name="T63" fmla="*/ 640 h 640"/>
                <a:gd name="T64" fmla="*/ 1402 w 2706"/>
                <a:gd name="T65" fmla="*/ 638 h 640"/>
                <a:gd name="T66" fmla="*/ 1490 w 2706"/>
                <a:gd name="T67" fmla="*/ 636 h 640"/>
                <a:gd name="T68" fmla="*/ 1574 w 2706"/>
                <a:gd name="T69" fmla="*/ 632 h 640"/>
                <a:gd name="T70" fmla="*/ 1656 w 2706"/>
                <a:gd name="T71" fmla="*/ 626 h 640"/>
                <a:gd name="T72" fmla="*/ 1734 w 2706"/>
                <a:gd name="T73" fmla="*/ 620 h 640"/>
                <a:gd name="T74" fmla="*/ 1812 w 2706"/>
                <a:gd name="T75" fmla="*/ 612 h 640"/>
                <a:gd name="T76" fmla="*/ 1886 w 2706"/>
                <a:gd name="T77" fmla="*/ 602 h 640"/>
                <a:gd name="T78" fmla="*/ 1960 w 2706"/>
                <a:gd name="T79" fmla="*/ 592 h 640"/>
                <a:gd name="T80" fmla="*/ 2030 w 2706"/>
                <a:gd name="T81" fmla="*/ 580 h 640"/>
                <a:gd name="T82" fmla="*/ 2100 w 2706"/>
                <a:gd name="T83" fmla="*/ 568 h 640"/>
                <a:gd name="T84" fmla="*/ 2166 w 2706"/>
                <a:gd name="T85" fmla="*/ 554 h 640"/>
                <a:gd name="T86" fmla="*/ 2232 w 2706"/>
                <a:gd name="T87" fmla="*/ 540 h 640"/>
                <a:gd name="T88" fmla="*/ 2296 w 2706"/>
                <a:gd name="T89" fmla="*/ 524 h 640"/>
                <a:gd name="T90" fmla="*/ 2358 w 2706"/>
                <a:gd name="T91" fmla="*/ 508 h 640"/>
                <a:gd name="T92" fmla="*/ 2418 w 2706"/>
                <a:gd name="T93" fmla="*/ 490 h 640"/>
                <a:gd name="T94" fmla="*/ 2478 w 2706"/>
                <a:gd name="T95" fmla="*/ 472 h 640"/>
                <a:gd name="T96" fmla="*/ 2592 w 2706"/>
                <a:gd name="T97" fmla="*/ 432 h 640"/>
                <a:gd name="T98" fmla="*/ 2702 w 2706"/>
                <a:gd name="T99" fmla="*/ 390 h 640"/>
                <a:gd name="T100" fmla="*/ 2702 w 2706"/>
                <a:gd name="T101" fmla="*/ 390 h 640"/>
                <a:gd name="T102" fmla="*/ 2706 w 2706"/>
                <a:gd name="T103" fmla="*/ 388 h 640"/>
                <a:gd name="T104" fmla="*/ 2706 w 2706"/>
                <a:gd name="T105" fmla="*/ 388 h 640"/>
                <a:gd name="T106" fmla="*/ 2706 w 2706"/>
                <a:gd name="T107" fmla="*/ 0 h 640"/>
                <a:gd name="T108" fmla="*/ 2706 w 2706"/>
                <a:gd name="T109" fmla="*/ 0 h 640"/>
                <a:gd name="T110" fmla="*/ 2700 w 2706"/>
                <a:gd name="T111" fmla="*/ 0 h 640"/>
                <a:gd name="T112" fmla="*/ 2700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headEnd/>
              <a:tailEnd/>
            </a:ln>
          </p:spPr>
          <p:txBody>
            <a:bodyPr/>
            <a:lstStyle/>
            <a:p>
              <a:endParaRPr lang="zh-CN" altLang="en-US"/>
            </a:p>
          </p:txBody>
        </p:sp>
        <p:sp>
          <p:nvSpPr>
            <p:cNvPr id="8" name="Freeform 18"/>
            <p:cNvSpPr>
              <a:spLocks/>
            </p:cNvSpPr>
            <p:nvPr/>
          </p:nvSpPr>
          <p:spPr bwMode="hidden">
            <a:xfrm>
              <a:off x="-309563" y="4318000"/>
              <a:ext cx="8280401" cy="1209675"/>
            </a:xfrm>
            <a:custGeom>
              <a:avLst/>
              <a:gdLst>
                <a:gd name="T0" fmla="*/ 5216 w 5216"/>
                <a:gd name="T1" fmla="*/ 714 h 762"/>
                <a:gd name="T2" fmla="*/ 4984 w 5216"/>
                <a:gd name="T3" fmla="*/ 686 h 762"/>
                <a:gd name="T4" fmla="*/ 4478 w 5216"/>
                <a:gd name="T5" fmla="*/ 610 h 762"/>
                <a:gd name="T6" fmla="*/ 3914 w 5216"/>
                <a:gd name="T7" fmla="*/ 508 h 762"/>
                <a:gd name="T8" fmla="*/ 3286 w 5216"/>
                <a:gd name="T9" fmla="*/ 374 h 762"/>
                <a:gd name="T10" fmla="*/ 2946 w 5216"/>
                <a:gd name="T11" fmla="*/ 296 h 762"/>
                <a:gd name="T12" fmla="*/ 2682 w 5216"/>
                <a:gd name="T13" fmla="*/ 236 h 762"/>
                <a:gd name="T14" fmla="*/ 2430 w 5216"/>
                <a:gd name="T15" fmla="*/ 184 h 762"/>
                <a:gd name="T16" fmla="*/ 2190 w 5216"/>
                <a:gd name="T17" fmla="*/ 140 h 762"/>
                <a:gd name="T18" fmla="*/ 1960 w 5216"/>
                <a:gd name="T19" fmla="*/ 102 h 762"/>
                <a:gd name="T20" fmla="*/ 1740 w 5216"/>
                <a:gd name="T21" fmla="*/ 72 h 762"/>
                <a:gd name="T22" fmla="*/ 1334 w 5216"/>
                <a:gd name="T23" fmla="*/ 28 h 762"/>
                <a:gd name="T24" fmla="*/ 970 w 5216"/>
                <a:gd name="T25" fmla="*/ 4 h 762"/>
                <a:gd name="T26" fmla="*/ 644 w 5216"/>
                <a:gd name="T27" fmla="*/ 0 h 762"/>
                <a:gd name="T28" fmla="*/ 358 w 5216"/>
                <a:gd name="T29" fmla="*/ 10 h 762"/>
                <a:gd name="T30" fmla="*/ 110 w 5216"/>
                <a:gd name="T31" fmla="*/ 32 h 762"/>
                <a:gd name="T32" fmla="*/ 0 w 5216"/>
                <a:gd name="T33" fmla="*/ 48 h 762"/>
                <a:gd name="T34" fmla="*/ 314 w 5216"/>
                <a:gd name="T35" fmla="*/ 86 h 762"/>
                <a:gd name="T36" fmla="*/ 652 w 5216"/>
                <a:gd name="T37" fmla="*/ 140 h 762"/>
                <a:gd name="T38" fmla="*/ 1014 w 5216"/>
                <a:gd name="T39" fmla="*/ 210 h 762"/>
                <a:gd name="T40" fmla="*/ 1402 w 5216"/>
                <a:gd name="T41" fmla="*/ 296 h 762"/>
                <a:gd name="T42" fmla="*/ 1756 w 5216"/>
                <a:gd name="T43" fmla="*/ 378 h 762"/>
                <a:gd name="T44" fmla="*/ 2408 w 5216"/>
                <a:gd name="T45" fmla="*/ 516 h 762"/>
                <a:gd name="T46" fmla="*/ 2708 w 5216"/>
                <a:gd name="T47" fmla="*/ 572 h 762"/>
                <a:gd name="T48" fmla="*/ 2992 w 5216"/>
                <a:gd name="T49" fmla="*/ 620 h 762"/>
                <a:gd name="T50" fmla="*/ 3260 w 5216"/>
                <a:gd name="T51" fmla="*/ 662 h 762"/>
                <a:gd name="T52" fmla="*/ 3512 w 5216"/>
                <a:gd name="T53" fmla="*/ 694 h 762"/>
                <a:gd name="T54" fmla="*/ 3750 w 5216"/>
                <a:gd name="T55" fmla="*/ 722 h 762"/>
                <a:gd name="T56" fmla="*/ 3974 w 5216"/>
                <a:gd name="T57" fmla="*/ 740 h 762"/>
                <a:gd name="T58" fmla="*/ 4184 w 5216"/>
                <a:gd name="T59" fmla="*/ 754 h 762"/>
                <a:gd name="T60" fmla="*/ 4384 w 5216"/>
                <a:gd name="T61" fmla="*/ 762 h 762"/>
                <a:gd name="T62" fmla="*/ 4570 w 5216"/>
                <a:gd name="T63" fmla="*/ 762 h 762"/>
                <a:gd name="T64" fmla="*/ 4746 w 5216"/>
                <a:gd name="T65" fmla="*/ 758 h 762"/>
                <a:gd name="T66" fmla="*/ 4912 w 5216"/>
                <a:gd name="T67" fmla="*/ 748 h 762"/>
                <a:gd name="T68" fmla="*/ 5068 w 5216"/>
                <a:gd name="T69" fmla="*/ 732 h 762"/>
                <a:gd name="T70" fmla="*/ 5216 w 5216"/>
                <a:gd name="T71" fmla="*/ 714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headEnd/>
              <a:tailEnd/>
            </a:ln>
          </p:spPr>
          <p:txBody>
            <a:bodyPr/>
            <a:lstStyle/>
            <a:p>
              <a:endParaRPr lang="zh-CN" altLang="en-US"/>
            </a:p>
          </p:txBody>
        </p:sp>
        <p:sp>
          <p:nvSpPr>
            <p:cNvPr id="9" name="Freeform 22"/>
            <p:cNvSpPr>
              <a:spLocks/>
            </p:cNvSpPr>
            <p:nvPr/>
          </p:nvSpPr>
          <p:spPr bwMode="hidden">
            <a:xfrm>
              <a:off x="3175" y="4335463"/>
              <a:ext cx="8166100" cy="1101725"/>
            </a:xfrm>
            <a:custGeom>
              <a:avLst/>
              <a:gdLst>
                <a:gd name="T0" fmla="*/ 0 w 5144"/>
                <a:gd name="T1" fmla="*/ 70 h 694"/>
                <a:gd name="T2" fmla="*/ 0 w 5144"/>
                <a:gd name="T3" fmla="*/ 70 h 694"/>
                <a:gd name="T4" fmla="*/ 18 w 5144"/>
                <a:gd name="T5" fmla="*/ 66 h 694"/>
                <a:gd name="T6" fmla="*/ 72 w 5144"/>
                <a:gd name="T7" fmla="*/ 56 h 694"/>
                <a:gd name="T8" fmla="*/ 164 w 5144"/>
                <a:gd name="T9" fmla="*/ 42 h 694"/>
                <a:gd name="T10" fmla="*/ 224 w 5144"/>
                <a:gd name="T11" fmla="*/ 34 h 694"/>
                <a:gd name="T12" fmla="*/ 294 w 5144"/>
                <a:gd name="T13" fmla="*/ 26 h 694"/>
                <a:gd name="T14" fmla="*/ 372 w 5144"/>
                <a:gd name="T15" fmla="*/ 20 h 694"/>
                <a:gd name="T16" fmla="*/ 462 w 5144"/>
                <a:gd name="T17" fmla="*/ 14 h 694"/>
                <a:gd name="T18" fmla="*/ 560 w 5144"/>
                <a:gd name="T19" fmla="*/ 8 h 694"/>
                <a:gd name="T20" fmla="*/ 670 w 5144"/>
                <a:gd name="T21" fmla="*/ 4 h 694"/>
                <a:gd name="T22" fmla="*/ 790 w 5144"/>
                <a:gd name="T23" fmla="*/ 2 h 694"/>
                <a:gd name="T24" fmla="*/ 920 w 5144"/>
                <a:gd name="T25" fmla="*/ 0 h 694"/>
                <a:gd name="T26" fmla="*/ 1060 w 5144"/>
                <a:gd name="T27" fmla="*/ 2 h 694"/>
                <a:gd name="T28" fmla="*/ 1210 w 5144"/>
                <a:gd name="T29" fmla="*/ 6 h 694"/>
                <a:gd name="T30" fmla="*/ 1372 w 5144"/>
                <a:gd name="T31" fmla="*/ 14 h 694"/>
                <a:gd name="T32" fmla="*/ 1544 w 5144"/>
                <a:gd name="T33" fmla="*/ 24 h 694"/>
                <a:gd name="T34" fmla="*/ 1726 w 5144"/>
                <a:gd name="T35" fmla="*/ 40 h 694"/>
                <a:gd name="T36" fmla="*/ 1920 w 5144"/>
                <a:gd name="T37" fmla="*/ 58 h 694"/>
                <a:gd name="T38" fmla="*/ 2126 w 5144"/>
                <a:gd name="T39" fmla="*/ 80 h 694"/>
                <a:gd name="T40" fmla="*/ 2342 w 5144"/>
                <a:gd name="T41" fmla="*/ 106 h 694"/>
                <a:gd name="T42" fmla="*/ 2570 w 5144"/>
                <a:gd name="T43" fmla="*/ 138 h 694"/>
                <a:gd name="T44" fmla="*/ 2808 w 5144"/>
                <a:gd name="T45" fmla="*/ 174 h 694"/>
                <a:gd name="T46" fmla="*/ 3058 w 5144"/>
                <a:gd name="T47" fmla="*/ 216 h 694"/>
                <a:gd name="T48" fmla="*/ 3320 w 5144"/>
                <a:gd name="T49" fmla="*/ 266 h 694"/>
                <a:gd name="T50" fmla="*/ 3594 w 5144"/>
                <a:gd name="T51" fmla="*/ 320 h 694"/>
                <a:gd name="T52" fmla="*/ 3880 w 5144"/>
                <a:gd name="T53" fmla="*/ 380 h 694"/>
                <a:gd name="T54" fmla="*/ 4178 w 5144"/>
                <a:gd name="T55" fmla="*/ 448 h 694"/>
                <a:gd name="T56" fmla="*/ 4488 w 5144"/>
                <a:gd name="T57" fmla="*/ 522 h 694"/>
                <a:gd name="T58" fmla="*/ 4810 w 5144"/>
                <a:gd name="T59" fmla="*/ 604 h 694"/>
                <a:gd name="T60" fmla="*/ 5144 w 5144"/>
                <a:gd name="T61" fmla="*/ 694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a:lstStyle/>
            <a:p>
              <a:endParaRPr lang="zh-CN" altLang="en-US"/>
            </a:p>
          </p:txBody>
        </p:sp>
        <p:sp>
          <p:nvSpPr>
            <p:cNvPr id="10" name="Freeform 26"/>
            <p:cNvSpPr>
              <a:spLocks/>
            </p:cNvSpPr>
            <p:nvPr/>
          </p:nvSpPr>
          <p:spPr bwMode="hidden">
            <a:xfrm>
              <a:off x="4156075" y="4316413"/>
              <a:ext cx="4940300" cy="927100"/>
            </a:xfrm>
            <a:custGeom>
              <a:avLst/>
              <a:gdLst>
                <a:gd name="T0" fmla="*/ 0 w 3112"/>
                <a:gd name="T1" fmla="*/ 584 h 584"/>
                <a:gd name="T2" fmla="*/ 0 w 3112"/>
                <a:gd name="T3" fmla="*/ 584 h 584"/>
                <a:gd name="T4" fmla="*/ 90 w 3112"/>
                <a:gd name="T5" fmla="*/ 560 h 584"/>
                <a:gd name="T6" fmla="*/ 336 w 3112"/>
                <a:gd name="T7" fmla="*/ 498 h 584"/>
                <a:gd name="T8" fmla="*/ 506 w 3112"/>
                <a:gd name="T9" fmla="*/ 456 h 584"/>
                <a:gd name="T10" fmla="*/ 702 w 3112"/>
                <a:gd name="T11" fmla="*/ 410 h 584"/>
                <a:gd name="T12" fmla="*/ 920 w 3112"/>
                <a:gd name="T13" fmla="*/ 360 h 584"/>
                <a:gd name="T14" fmla="*/ 1154 w 3112"/>
                <a:gd name="T15" fmla="*/ 306 h 584"/>
                <a:gd name="T16" fmla="*/ 1402 w 3112"/>
                <a:gd name="T17" fmla="*/ 254 h 584"/>
                <a:gd name="T18" fmla="*/ 1656 w 3112"/>
                <a:gd name="T19" fmla="*/ 202 h 584"/>
                <a:gd name="T20" fmla="*/ 1916 w 3112"/>
                <a:gd name="T21" fmla="*/ 154 h 584"/>
                <a:gd name="T22" fmla="*/ 2174 w 3112"/>
                <a:gd name="T23" fmla="*/ 108 h 584"/>
                <a:gd name="T24" fmla="*/ 2302 w 3112"/>
                <a:gd name="T25" fmla="*/ 88 h 584"/>
                <a:gd name="T26" fmla="*/ 2426 w 3112"/>
                <a:gd name="T27" fmla="*/ 68 h 584"/>
                <a:gd name="T28" fmla="*/ 2550 w 3112"/>
                <a:gd name="T29" fmla="*/ 52 h 584"/>
                <a:gd name="T30" fmla="*/ 2670 w 3112"/>
                <a:gd name="T31" fmla="*/ 36 h 584"/>
                <a:gd name="T32" fmla="*/ 2788 w 3112"/>
                <a:gd name="T33" fmla="*/ 24 h 584"/>
                <a:gd name="T34" fmla="*/ 2900 w 3112"/>
                <a:gd name="T35" fmla="*/ 14 h 584"/>
                <a:gd name="T36" fmla="*/ 3008 w 3112"/>
                <a:gd name="T37" fmla="*/ 6 h 584"/>
                <a:gd name="T38" fmla="*/ 3112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a:lstStyle/>
            <a:p>
              <a:endParaRPr lang="zh-CN" altLang="en-US"/>
            </a:p>
          </p:txBody>
        </p:sp>
        <p:sp useBgFill="1">
          <p:nvSpPr>
            <p:cNvPr id="11" name="Freeform 28"/>
            <p:cNvSpPr>
              <a:spLocks/>
            </p:cNvSpPr>
            <p:nvPr/>
          </p:nvSpPr>
          <p:spPr bwMode="hidden">
            <a:xfrm>
              <a:off x="-3905250" y="4294188"/>
              <a:ext cx="13011150" cy="1892300"/>
            </a:xfrm>
            <a:custGeom>
              <a:avLst/>
              <a:gdLst>
                <a:gd name="T0" fmla="*/ 8192 w 8196"/>
                <a:gd name="T1" fmla="*/ 512 h 1192"/>
                <a:gd name="T2" fmla="*/ 8040 w 8196"/>
                <a:gd name="T3" fmla="*/ 570 h 1192"/>
                <a:gd name="T4" fmla="*/ 7878 w 8196"/>
                <a:gd name="T5" fmla="*/ 620 h 1192"/>
                <a:gd name="T6" fmla="*/ 7706 w 8196"/>
                <a:gd name="T7" fmla="*/ 666 h 1192"/>
                <a:gd name="T8" fmla="*/ 7522 w 8196"/>
                <a:gd name="T9" fmla="*/ 702 h 1192"/>
                <a:gd name="T10" fmla="*/ 7322 w 8196"/>
                <a:gd name="T11" fmla="*/ 730 h 1192"/>
                <a:gd name="T12" fmla="*/ 7106 w 8196"/>
                <a:gd name="T13" fmla="*/ 750 h 1192"/>
                <a:gd name="T14" fmla="*/ 6872 w 8196"/>
                <a:gd name="T15" fmla="*/ 762 h 1192"/>
                <a:gd name="T16" fmla="*/ 6618 w 8196"/>
                <a:gd name="T17" fmla="*/ 760 h 1192"/>
                <a:gd name="T18" fmla="*/ 6342 w 8196"/>
                <a:gd name="T19" fmla="*/ 750 h 1192"/>
                <a:gd name="T20" fmla="*/ 6042 w 8196"/>
                <a:gd name="T21" fmla="*/ 726 h 1192"/>
                <a:gd name="T22" fmla="*/ 5716 w 8196"/>
                <a:gd name="T23" fmla="*/ 690 h 1192"/>
                <a:gd name="T24" fmla="*/ 5364 w 8196"/>
                <a:gd name="T25" fmla="*/ 642 h 1192"/>
                <a:gd name="T26" fmla="*/ 4982 w 8196"/>
                <a:gd name="T27" fmla="*/ 578 h 1192"/>
                <a:gd name="T28" fmla="*/ 4568 w 8196"/>
                <a:gd name="T29" fmla="*/ 500 h 1192"/>
                <a:gd name="T30" fmla="*/ 4122 w 8196"/>
                <a:gd name="T31" fmla="*/ 406 h 1192"/>
                <a:gd name="T32" fmla="*/ 3640 w 8196"/>
                <a:gd name="T33" fmla="*/ 296 h 1192"/>
                <a:gd name="T34" fmla="*/ 3396 w 8196"/>
                <a:gd name="T35" fmla="*/ 240 h 1192"/>
                <a:gd name="T36" fmla="*/ 2934 w 8196"/>
                <a:gd name="T37" fmla="*/ 148 h 1192"/>
                <a:gd name="T38" fmla="*/ 2512 w 8196"/>
                <a:gd name="T39" fmla="*/ 82 h 1192"/>
                <a:gd name="T40" fmla="*/ 2126 w 8196"/>
                <a:gd name="T41" fmla="*/ 36 h 1192"/>
                <a:gd name="T42" fmla="*/ 1776 w 8196"/>
                <a:gd name="T43" fmla="*/ 10 h 1192"/>
                <a:gd name="T44" fmla="*/ 1462 w 8196"/>
                <a:gd name="T45" fmla="*/ 0 h 1192"/>
                <a:gd name="T46" fmla="*/ 1182 w 8196"/>
                <a:gd name="T47" fmla="*/ 4 h 1192"/>
                <a:gd name="T48" fmla="*/ 934 w 8196"/>
                <a:gd name="T49" fmla="*/ 20 h 1192"/>
                <a:gd name="T50" fmla="*/ 716 w 8196"/>
                <a:gd name="T51" fmla="*/ 44 h 1192"/>
                <a:gd name="T52" fmla="*/ 530 w 8196"/>
                <a:gd name="T53" fmla="*/ 74 h 1192"/>
                <a:gd name="T54" fmla="*/ 374 w 8196"/>
                <a:gd name="T55" fmla="*/ 108 h 1192"/>
                <a:gd name="T56" fmla="*/ 248 w 8196"/>
                <a:gd name="T57" fmla="*/ 144 h 1192"/>
                <a:gd name="T58" fmla="*/ 148 w 8196"/>
                <a:gd name="T59" fmla="*/ 176 h 1192"/>
                <a:gd name="T60" fmla="*/ 48 w 8196"/>
                <a:gd name="T61" fmla="*/ 216 h 1192"/>
                <a:gd name="T62" fmla="*/ 0 w 8196"/>
                <a:gd name="T63" fmla="*/ 240 h 1192"/>
                <a:gd name="T64" fmla="*/ 8192 w 8196"/>
                <a:gd name="T65" fmla="*/ 1192 h 1192"/>
                <a:gd name="T66" fmla="*/ 8196 w 8196"/>
                <a:gd name="T67" fmla="*/ 1186 h 1192"/>
                <a:gd name="T68" fmla="*/ 8196 w 8196"/>
                <a:gd name="T69" fmla="*/ 510 h 1192"/>
                <a:gd name="T70" fmla="*/ 8192 w 8196"/>
                <a:gd name="T71" fmla="*/ 512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headEnd/>
              <a:tailEnd/>
            </a:ln>
          </p:spPr>
          <p:txBody>
            <a:bodyPr/>
            <a:lstStyle/>
            <a:p>
              <a:endParaRPr lang="zh-CN" altLang="en-US"/>
            </a:p>
          </p:txBody>
        </p:sp>
      </p:grpSp>
      <p:sp>
        <p:nvSpPr>
          <p:cNvPr id="4" name="Text Placeholder 3"/>
          <p:cNvSpPr>
            <a:spLocks noGrp="1"/>
          </p:cNvSpPr>
          <p:nvPr>
            <p:ph type="body" sz="half" idx="2"/>
          </p:nvPr>
        </p:nvSpPr>
        <p:spPr>
          <a:xfrm>
            <a:off x="914400" y="3581400"/>
            <a:ext cx="3352800" cy="1905001"/>
          </a:xfrm>
        </p:spPr>
        <p:txBody>
          <a:bodyPr>
            <a:normAutofit/>
          </a:bodyPr>
          <a:lstStyle>
            <a:lvl1pPr marL="0" indent="0">
              <a:spcBef>
                <a:spcPts val="0"/>
              </a:spcBef>
              <a:spcAft>
                <a:spcPts val="600"/>
              </a:spcAft>
              <a:buNone/>
              <a:defRPr sz="18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22" name="Title 21"/>
          <p:cNvSpPr>
            <a:spLocks noGrp="1"/>
          </p:cNvSpPr>
          <p:nvPr>
            <p:ph type="title"/>
          </p:nvPr>
        </p:nvSpPr>
        <p:spPr>
          <a:xfrm>
            <a:off x="914400" y="2286000"/>
            <a:ext cx="3352800" cy="1252728"/>
          </a:xfrm>
        </p:spPr>
        <p:txBody>
          <a:bodyPr anchor="b">
            <a:noAutofit/>
          </a:bodyPr>
          <a:lstStyle>
            <a:lvl1pPr algn="l">
              <a:defRPr sz="3200">
                <a:solidFill>
                  <a:schemeClr val="tx2"/>
                </a:solidFill>
              </a:defRPr>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651962" y="1828800"/>
            <a:ext cx="3904076" cy="3810000"/>
          </a:xfrm>
        </p:spPr>
        <p:txBody>
          <a:bodyPr anchor="ctr"/>
          <a:lstStyle>
            <a:lvl1pPr>
              <a:buClr>
                <a:schemeClr val="bg1"/>
              </a:buClr>
              <a:defRPr sz="2200">
                <a:solidFill>
                  <a:schemeClr val="tx2"/>
                </a:solidFill>
              </a:defRPr>
            </a:lvl1pPr>
            <a:lvl2pPr>
              <a:buClr>
                <a:schemeClr val="bg1"/>
              </a:buClr>
              <a:defRPr sz="2000">
                <a:solidFill>
                  <a:schemeClr val="tx2"/>
                </a:solidFill>
              </a:defRPr>
            </a:lvl2pPr>
            <a:lvl3pPr>
              <a:buClr>
                <a:schemeClr val="bg1"/>
              </a:buClr>
              <a:defRPr sz="1800">
                <a:solidFill>
                  <a:schemeClr val="tx2"/>
                </a:solidFill>
              </a:defRPr>
            </a:lvl3pPr>
            <a:lvl4pPr>
              <a:buClr>
                <a:schemeClr val="bg1"/>
              </a:buClr>
              <a:defRPr sz="1600">
                <a:solidFill>
                  <a:schemeClr val="tx2"/>
                </a:solidFill>
              </a:defRPr>
            </a:lvl4pPr>
            <a:lvl5pPr>
              <a:buClr>
                <a:schemeClr val="bg1"/>
              </a:buClr>
              <a:defRPr sz="1600">
                <a:solidFill>
                  <a:schemeClr val="tx2"/>
                </a:solidFill>
              </a:defRPr>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12" name="Date Placeholder 4"/>
          <p:cNvSpPr>
            <a:spLocks noGrp="1"/>
          </p:cNvSpPr>
          <p:nvPr>
            <p:ph type="dt" sz="half" idx="10"/>
          </p:nvPr>
        </p:nvSpPr>
        <p:spPr/>
        <p:txBody>
          <a:bodyPr/>
          <a:lstStyle>
            <a:lvl1pPr>
              <a:defRPr/>
            </a:lvl1pPr>
          </a:lstStyle>
          <a:p>
            <a:pPr>
              <a:defRPr/>
            </a:pPr>
            <a:fld id="{792678E0-0DEF-44D5-A919-291DB8CFA7CA}" type="datetimeFigureOut">
              <a:rPr lang="zh-CN" altLang="en-US"/>
              <a:pPr>
                <a:defRPr/>
              </a:pPr>
              <a:t>2015/4/13</a:t>
            </a:fld>
            <a:endParaRPr lang="zh-CN" altLang="en-US"/>
          </a:p>
        </p:txBody>
      </p:sp>
      <p:sp>
        <p:nvSpPr>
          <p:cNvPr id="13" name="Footer Placeholder 5"/>
          <p:cNvSpPr>
            <a:spLocks noGrp="1"/>
          </p:cNvSpPr>
          <p:nvPr>
            <p:ph type="ftr" sz="quarter" idx="11"/>
          </p:nvPr>
        </p:nvSpPr>
        <p:spPr/>
        <p:txBody>
          <a:bodyPr/>
          <a:lstStyle>
            <a:lvl1pPr>
              <a:defRPr/>
            </a:lvl1pPr>
          </a:lstStyle>
          <a:p>
            <a:pPr>
              <a:defRPr/>
            </a:pPr>
            <a:endParaRPr lang="zh-CN" altLang="en-US"/>
          </a:p>
        </p:txBody>
      </p:sp>
      <p:sp>
        <p:nvSpPr>
          <p:cNvPr id="14" name="Slide Number Placeholder 6"/>
          <p:cNvSpPr>
            <a:spLocks noGrp="1"/>
          </p:cNvSpPr>
          <p:nvPr>
            <p:ph type="sldNum" sz="quarter" idx="12"/>
          </p:nvPr>
        </p:nvSpPr>
        <p:spPr/>
        <p:txBody>
          <a:bodyPr/>
          <a:lstStyle>
            <a:lvl1pPr>
              <a:defRPr/>
            </a:lvl1pPr>
          </a:lstStyle>
          <a:p>
            <a:pPr>
              <a:defRPr/>
            </a:pPr>
            <a:fld id="{8A1641AB-17A4-4DE4-84A7-F00E2B5C22D2}" type="slidenum">
              <a:rPr lang="zh-CN" altLang="en-US"/>
              <a:pPr>
                <a:defRPr/>
              </a:pPr>
              <a:t>‹#›</a:t>
            </a:fld>
            <a:endParaRPr lang="zh-CN" alt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5" name="Rounded Rectangle 14"/>
          <p:cNvSpPr/>
          <p:nvPr/>
        </p:nvSpPr>
        <p:spPr>
          <a:xfrm>
            <a:off x="228600" y="228600"/>
            <a:ext cx="8696325" cy="6035675"/>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6" name="Group 8"/>
          <p:cNvGrpSpPr>
            <a:grpSpLocks noChangeAspect="1"/>
          </p:cNvGrpSpPr>
          <p:nvPr/>
        </p:nvGrpSpPr>
        <p:grpSpPr bwMode="auto">
          <a:xfrm>
            <a:off x="211138" y="5354638"/>
            <a:ext cx="8723312" cy="1330325"/>
            <a:chOff x="-3905250" y="4294188"/>
            <a:chExt cx="13011150" cy="1892300"/>
          </a:xfrm>
        </p:grpSpPr>
        <p:sp>
          <p:nvSpPr>
            <p:cNvPr id="7" name="Freeform 14"/>
            <p:cNvSpPr>
              <a:spLocks/>
            </p:cNvSpPr>
            <p:nvPr/>
          </p:nvSpPr>
          <p:spPr bwMode="hidden">
            <a:xfrm>
              <a:off x="4810125" y="4500563"/>
              <a:ext cx="4295775" cy="1016000"/>
            </a:xfrm>
            <a:custGeom>
              <a:avLst/>
              <a:gdLst>
                <a:gd name="T0" fmla="*/ 2700 w 2706"/>
                <a:gd name="T1" fmla="*/ 0 h 640"/>
                <a:gd name="T2" fmla="*/ 2700 w 2706"/>
                <a:gd name="T3" fmla="*/ 0 h 640"/>
                <a:gd name="T4" fmla="*/ 2586 w 2706"/>
                <a:gd name="T5" fmla="*/ 18 h 640"/>
                <a:gd name="T6" fmla="*/ 2470 w 2706"/>
                <a:gd name="T7" fmla="*/ 38 h 640"/>
                <a:gd name="T8" fmla="*/ 2352 w 2706"/>
                <a:gd name="T9" fmla="*/ 60 h 640"/>
                <a:gd name="T10" fmla="*/ 2230 w 2706"/>
                <a:gd name="T11" fmla="*/ 82 h 640"/>
                <a:gd name="T12" fmla="*/ 2106 w 2706"/>
                <a:gd name="T13" fmla="*/ 108 h 640"/>
                <a:gd name="T14" fmla="*/ 1978 w 2706"/>
                <a:gd name="T15" fmla="*/ 134 h 640"/>
                <a:gd name="T16" fmla="*/ 1848 w 2706"/>
                <a:gd name="T17" fmla="*/ 164 h 640"/>
                <a:gd name="T18" fmla="*/ 1714 w 2706"/>
                <a:gd name="T19" fmla="*/ 194 h 640"/>
                <a:gd name="T20" fmla="*/ 1714 w 2706"/>
                <a:gd name="T21" fmla="*/ 194 h 640"/>
                <a:gd name="T22" fmla="*/ 1472 w 2706"/>
                <a:gd name="T23" fmla="*/ 252 h 640"/>
                <a:gd name="T24" fmla="*/ 1236 w 2706"/>
                <a:gd name="T25" fmla="*/ 304 h 640"/>
                <a:gd name="T26" fmla="*/ 1010 w 2706"/>
                <a:gd name="T27" fmla="*/ 352 h 640"/>
                <a:gd name="T28" fmla="*/ 792 w 2706"/>
                <a:gd name="T29" fmla="*/ 398 h 640"/>
                <a:gd name="T30" fmla="*/ 584 w 2706"/>
                <a:gd name="T31" fmla="*/ 438 h 640"/>
                <a:gd name="T32" fmla="*/ 382 w 2706"/>
                <a:gd name="T33" fmla="*/ 474 h 640"/>
                <a:gd name="T34" fmla="*/ 188 w 2706"/>
                <a:gd name="T35" fmla="*/ 508 h 640"/>
                <a:gd name="T36" fmla="*/ 0 w 2706"/>
                <a:gd name="T37" fmla="*/ 538 h 640"/>
                <a:gd name="T38" fmla="*/ 0 w 2706"/>
                <a:gd name="T39" fmla="*/ 538 h 640"/>
                <a:gd name="T40" fmla="*/ 130 w 2706"/>
                <a:gd name="T41" fmla="*/ 556 h 640"/>
                <a:gd name="T42" fmla="*/ 254 w 2706"/>
                <a:gd name="T43" fmla="*/ 572 h 640"/>
                <a:gd name="T44" fmla="*/ 374 w 2706"/>
                <a:gd name="T45" fmla="*/ 586 h 640"/>
                <a:gd name="T46" fmla="*/ 492 w 2706"/>
                <a:gd name="T47" fmla="*/ 598 h 640"/>
                <a:gd name="T48" fmla="*/ 606 w 2706"/>
                <a:gd name="T49" fmla="*/ 610 h 640"/>
                <a:gd name="T50" fmla="*/ 716 w 2706"/>
                <a:gd name="T51" fmla="*/ 618 h 640"/>
                <a:gd name="T52" fmla="*/ 822 w 2706"/>
                <a:gd name="T53" fmla="*/ 626 h 640"/>
                <a:gd name="T54" fmla="*/ 926 w 2706"/>
                <a:gd name="T55" fmla="*/ 632 h 640"/>
                <a:gd name="T56" fmla="*/ 1028 w 2706"/>
                <a:gd name="T57" fmla="*/ 636 h 640"/>
                <a:gd name="T58" fmla="*/ 1126 w 2706"/>
                <a:gd name="T59" fmla="*/ 638 h 640"/>
                <a:gd name="T60" fmla="*/ 1220 w 2706"/>
                <a:gd name="T61" fmla="*/ 640 h 640"/>
                <a:gd name="T62" fmla="*/ 1312 w 2706"/>
                <a:gd name="T63" fmla="*/ 640 h 640"/>
                <a:gd name="T64" fmla="*/ 1402 w 2706"/>
                <a:gd name="T65" fmla="*/ 638 h 640"/>
                <a:gd name="T66" fmla="*/ 1490 w 2706"/>
                <a:gd name="T67" fmla="*/ 636 h 640"/>
                <a:gd name="T68" fmla="*/ 1574 w 2706"/>
                <a:gd name="T69" fmla="*/ 632 h 640"/>
                <a:gd name="T70" fmla="*/ 1656 w 2706"/>
                <a:gd name="T71" fmla="*/ 626 h 640"/>
                <a:gd name="T72" fmla="*/ 1734 w 2706"/>
                <a:gd name="T73" fmla="*/ 620 h 640"/>
                <a:gd name="T74" fmla="*/ 1812 w 2706"/>
                <a:gd name="T75" fmla="*/ 612 h 640"/>
                <a:gd name="T76" fmla="*/ 1886 w 2706"/>
                <a:gd name="T77" fmla="*/ 602 h 640"/>
                <a:gd name="T78" fmla="*/ 1960 w 2706"/>
                <a:gd name="T79" fmla="*/ 592 h 640"/>
                <a:gd name="T80" fmla="*/ 2030 w 2706"/>
                <a:gd name="T81" fmla="*/ 580 h 640"/>
                <a:gd name="T82" fmla="*/ 2100 w 2706"/>
                <a:gd name="T83" fmla="*/ 568 h 640"/>
                <a:gd name="T84" fmla="*/ 2166 w 2706"/>
                <a:gd name="T85" fmla="*/ 554 h 640"/>
                <a:gd name="T86" fmla="*/ 2232 w 2706"/>
                <a:gd name="T87" fmla="*/ 540 h 640"/>
                <a:gd name="T88" fmla="*/ 2296 w 2706"/>
                <a:gd name="T89" fmla="*/ 524 h 640"/>
                <a:gd name="T90" fmla="*/ 2358 w 2706"/>
                <a:gd name="T91" fmla="*/ 508 h 640"/>
                <a:gd name="T92" fmla="*/ 2418 w 2706"/>
                <a:gd name="T93" fmla="*/ 490 h 640"/>
                <a:gd name="T94" fmla="*/ 2478 w 2706"/>
                <a:gd name="T95" fmla="*/ 472 h 640"/>
                <a:gd name="T96" fmla="*/ 2592 w 2706"/>
                <a:gd name="T97" fmla="*/ 432 h 640"/>
                <a:gd name="T98" fmla="*/ 2702 w 2706"/>
                <a:gd name="T99" fmla="*/ 390 h 640"/>
                <a:gd name="T100" fmla="*/ 2702 w 2706"/>
                <a:gd name="T101" fmla="*/ 390 h 640"/>
                <a:gd name="T102" fmla="*/ 2706 w 2706"/>
                <a:gd name="T103" fmla="*/ 388 h 640"/>
                <a:gd name="T104" fmla="*/ 2706 w 2706"/>
                <a:gd name="T105" fmla="*/ 388 h 640"/>
                <a:gd name="T106" fmla="*/ 2706 w 2706"/>
                <a:gd name="T107" fmla="*/ 0 h 640"/>
                <a:gd name="T108" fmla="*/ 2706 w 2706"/>
                <a:gd name="T109" fmla="*/ 0 h 640"/>
                <a:gd name="T110" fmla="*/ 2700 w 2706"/>
                <a:gd name="T111" fmla="*/ 0 h 640"/>
                <a:gd name="T112" fmla="*/ 2700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headEnd/>
              <a:tailEnd/>
            </a:ln>
          </p:spPr>
          <p:txBody>
            <a:bodyPr/>
            <a:lstStyle/>
            <a:p>
              <a:endParaRPr lang="zh-CN" altLang="en-US"/>
            </a:p>
          </p:txBody>
        </p:sp>
        <p:sp>
          <p:nvSpPr>
            <p:cNvPr id="8" name="Freeform 18"/>
            <p:cNvSpPr>
              <a:spLocks/>
            </p:cNvSpPr>
            <p:nvPr/>
          </p:nvSpPr>
          <p:spPr bwMode="hidden">
            <a:xfrm>
              <a:off x="-309563" y="4318000"/>
              <a:ext cx="8280401" cy="1209675"/>
            </a:xfrm>
            <a:custGeom>
              <a:avLst/>
              <a:gdLst>
                <a:gd name="T0" fmla="*/ 5216 w 5216"/>
                <a:gd name="T1" fmla="*/ 714 h 762"/>
                <a:gd name="T2" fmla="*/ 4984 w 5216"/>
                <a:gd name="T3" fmla="*/ 686 h 762"/>
                <a:gd name="T4" fmla="*/ 4478 w 5216"/>
                <a:gd name="T5" fmla="*/ 610 h 762"/>
                <a:gd name="T6" fmla="*/ 3914 w 5216"/>
                <a:gd name="T7" fmla="*/ 508 h 762"/>
                <a:gd name="T8" fmla="*/ 3286 w 5216"/>
                <a:gd name="T9" fmla="*/ 374 h 762"/>
                <a:gd name="T10" fmla="*/ 2946 w 5216"/>
                <a:gd name="T11" fmla="*/ 296 h 762"/>
                <a:gd name="T12" fmla="*/ 2682 w 5216"/>
                <a:gd name="T13" fmla="*/ 236 h 762"/>
                <a:gd name="T14" fmla="*/ 2430 w 5216"/>
                <a:gd name="T15" fmla="*/ 184 h 762"/>
                <a:gd name="T16" fmla="*/ 2190 w 5216"/>
                <a:gd name="T17" fmla="*/ 140 h 762"/>
                <a:gd name="T18" fmla="*/ 1960 w 5216"/>
                <a:gd name="T19" fmla="*/ 102 h 762"/>
                <a:gd name="T20" fmla="*/ 1740 w 5216"/>
                <a:gd name="T21" fmla="*/ 72 h 762"/>
                <a:gd name="T22" fmla="*/ 1334 w 5216"/>
                <a:gd name="T23" fmla="*/ 28 h 762"/>
                <a:gd name="T24" fmla="*/ 970 w 5216"/>
                <a:gd name="T25" fmla="*/ 4 h 762"/>
                <a:gd name="T26" fmla="*/ 644 w 5216"/>
                <a:gd name="T27" fmla="*/ 0 h 762"/>
                <a:gd name="T28" fmla="*/ 358 w 5216"/>
                <a:gd name="T29" fmla="*/ 10 h 762"/>
                <a:gd name="T30" fmla="*/ 110 w 5216"/>
                <a:gd name="T31" fmla="*/ 32 h 762"/>
                <a:gd name="T32" fmla="*/ 0 w 5216"/>
                <a:gd name="T33" fmla="*/ 48 h 762"/>
                <a:gd name="T34" fmla="*/ 314 w 5216"/>
                <a:gd name="T35" fmla="*/ 86 h 762"/>
                <a:gd name="T36" fmla="*/ 652 w 5216"/>
                <a:gd name="T37" fmla="*/ 140 h 762"/>
                <a:gd name="T38" fmla="*/ 1014 w 5216"/>
                <a:gd name="T39" fmla="*/ 210 h 762"/>
                <a:gd name="T40" fmla="*/ 1402 w 5216"/>
                <a:gd name="T41" fmla="*/ 296 h 762"/>
                <a:gd name="T42" fmla="*/ 1756 w 5216"/>
                <a:gd name="T43" fmla="*/ 378 h 762"/>
                <a:gd name="T44" fmla="*/ 2408 w 5216"/>
                <a:gd name="T45" fmla="*/ 516 h 762"/>
                <a:gd name="T46" fmla="*/ 2708 w 5216"/>
                <a:gd name="T47" fmla="*/ 572 h 762"/>
                <a:gd name="T48" fmla="*/ 2992 w 5216"/>
                <a:gd name="T49" fmla="*/ 620 h 762"/>
                <a:gd name="T50" fmla="*/ 3260 w 5216"/>
                <a:gd name="T51" fmla="*/ 662 h 762"/>
                <a:gd name="T52" fmla="*/ 3512 w 5216"/>
                <a:gd name="T53" fmla="*/ 694 h 762"/>
                <a:gd name="T54" fmla="*/ 3750 w 5216"/>
                <a:gd name="T55" fmla="*/ 722 h 762"/>
                <a:gd name="T56" fmla="*/ 3974 w 5216"/>
                <a:gd name="T57" fmla="*/ 740 h 762"/>
                <a:gd name="T58" fmla="*/ 4184 w 5216"/>
                <a:gd name="T59" fmla="*/ 754 h 762"/>
                <a:gd name="T60" fmla="*/ 4384 w 5216"/>
                <a:gd name="T61" fmla="*/ 762 h 762"/>
                <a:gd name="T62" fmla="*/ 4570 w 5216"/>
                <a:gd name="T63" fmla="*/ 762 h 762"/>
                <a:gd name="T64" fmla="*/ 4746 w 5216"/>
                <a:gd name="T65" fmla="*/ 758 h 762"/>
                <a:gd name="T66" fmla="*/ 4912 w 5216"/>
                <a:gd name="T67" fmla="*/ 748 h 762"/>
                <a:gd name="T68" fmla="*/ 5068 w 5216"/>
                <a:gd name="T69" fmla="*/ 732 h 762"/>
                <a:gd name="T70" fmla="*/ 5216 w 5216"/>
                <a:gd name="T71" fmla="*/ 714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headEnd/>
              <a:tailEnd/>
            </a:ln>
          </p:spPr>
          <p:txBody>
            <a:bodyPr/>
            <a:lstStyle/>
            <a:p>
              <a:endParaRPr lang="zh-CN" altLang="en-US"/>
            </a:p>
          </p:txBody>
        </p:sp>
        <p:sp>
          <p:nvSpPr>
            <p:cNvPr id="9" name="Freeform 22"/>
            <p:cNvSpPr>
              <a:spLocks/>
            </p:cNvSpPr>
            <p:nvPr/>
          </p:nvSpPr>
          <p:spPr bwMode="hidden">
            <a:xfrm>
              <a:off x="3175" y="4335463"/>
              <a:ext cx="8166100" cy="1101725"/>
            </a:xfrm>
            <a:custGeom>
              <a:avLst/>
              <a:gdLst>
                <a:gd name="T0" fmla="*/ 0 w 5144"/>
                <a:gd name="T1" fmla="*/ 70 h 694"/>
                <a:gd name="T2" fmla="*/ 0 w 5144"/>
                <a:gd name="T3" fmla="*/ 70 h 694"/>
                <a:gd name="T4" fmla="*/ 18 w 5144"/>
                <a:gd name="T5" fmla="*/ 66 h 694"/>
                <a:gd name="T6" fmla="*/ 72 w 5144"/>
                <a:gd name="T7" fmla="*/ 56 h 694"/>
                <a:gd name="T8" fmla="*/ 164 w 5144"/>
                <a:gd name="T9" fmla="*/ 42 h 694"/>
                <a:gd name="T10" fmla="*/ 224 w 5144"/>
                <a:gd name="T11" fmla="*/ 34 h 694"/>
                <a:gd name="T12" fmla="*/ 294 w 5144"/>
                <a:gd name="T13" fmla="*/ 26 h 694"/>
                <a:gd name="T14" fmla="*/ 372 w 5144"/>
                <a:gd name="T15" fmla="*/ 20 h 694"/>
                <a:gd name="T16" fmla="*/ 462 w 5144"/>
                <a:gd name="T17" fmla="*/ 14 h 694"/>
                <a:gd name="T18" fmla="*/ 560 w 5144"/>
                <a:gd name="T19" fmla="*/ 8 h 694"/>
                <a:gd name="T20" fmla="*/ 670 w 5144"/>
                <a:gd name="T21" fmla="*/ 4 h 694"/>
                <a:gd name="T22" fmla="*/ 790 w 5144"/>
                <a:gd name="T23" fmla="*/ 2 h 694"/>
                <a:gd name="T24" fmla="*/ 920 w 5144"/>
                <a:gd name="T25" fmla="*/ 0 h 694"/>
                <a:gd name="T26" fmla="*/ 1060 w 5144"/>
                <a:gd name="T27" fmla="*/ 2 h 694"/>
                <a:gd name="T28" fmla="*/ 1210 w 5144"/>
                <a:gd name="T29" fmla="*/ 6 h 694"/>
                <a:gd name="T30" fmla="*/ 1372 w 5144"/>
                <a:gd name="T31" fmla="*/ 14 h 694"/>
                <a:gd name="T32" fmla="*/ 1544 w 5144"/>
                <a:gd name="T33" fmla="*/ 24 h 694"/>
                <a:gd name="T34" fmla="*/ 1726 w 5144"/>
                <a:gd name="T35" fmla="*/ 40 h 694"/>
                <a:gd name="T36" fmla="*/ 1920 w 5144"/>
                <a:gd name="T37" fmla="*/ 58 h 694"/>
                <a:gd name="T38" fmla="*/ 2126 w 5144"/>
                <a:gd name="T39" fmla="*/ 80 h 694"/>
                <a:gd name="T40" fmla="*/ 2342 w 5144"/>
                <a:gd name="T41" fmla="*/ 106 h 694"/>
                <a:gd name="T42" fmla="*/ 2570 w 5144"/>
                <a:gd name="T43" fmla="*/ 138 h 694"/>
                <a:gd name="T44" fmla="*/ 2808 w 5144"/>
                <a:gd name="T45" fmla="*/ 174 h 694"/>
                <a:gd name="T46" fmla="*/ 3058 w 5144"/>
                <a:gd name="T47" fmla="*/ 216 h 694"/>
                <a:gd name="T48" fmla="*/ 3320 w 5144"/>
                <a:gd name="T49" fmla="*/ 266 h 694"/>
                <a:gd name="T50" fmla="*/ 3594 w 5144"/>
                <a:gd name="T51" fmla="*/ 320 h 694"/>
                <a:gd name="T52" fmla="*/ 3880 w 5144"/>
                <a:gd name="T53" fmla="*/ 380 h 694"/>
                <a:gd name="T54" fmla="*/ 4178 w 5144"/>
                <a:gd name="T55" fmla="*/ 448 h 694"/>
                <a:gd name="T56" fmla="*/ 4488 w 5144"/>
                <a:gd name="T57" fmla="*/ 522 h 694"/>
                <a:gd name="T58" fmla="*/ 4810 w 5144"/>
                <a:gd name="T59" fmla="*/ 604 h 694"/>
                <a:gd name="T60" fmla="*/ 5144 w 5144"/>
                <a:gd name="T61" fmla="*/ 694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a:lstStyle/>
            <a:p>
              <a:endParaRPr lang="zh-CN" altLang="en-US"/>
            </a:p>
          </p:txBody>
        </p:sp>
        <p:sp>
          <p:nvSpPr>
            <p:cNvPr id="10" name="Freeform 26"/>
            <p:cNvSpPr>
              <a:spLocks/>
            </p:cNvSpPr>
            <p:nvPr/>
          </p:nvSpPr>
          <p:spPr bwMode="hidden">
            <a:xfrm>
              <a:off x="4156075" y="4316413"/>
              <a:ext cx="4940300" cy="927100"/>
            </a:xfrm>
            <a:custGeom>
              <a:avLst/>
              <a:gdLst>
                <a:gd name="T0" fmla="*/ 0 w 3112"/>
                <a:gd name="T1" fmla="*/ 584 h 584"/>
                <a:gd name="T2" fmla="*/ 0 w 3112"/>
                <a:gd name="T3" fmla="*/ 584 h 584"/>
                <a:gd name="T4" fmla="*/ 90 w 3112"/>
                <a:gd name="T5" fmla="*/ 560 h 584"/>
                <a:gd name="T6" fmla="*/ 336 w 3112"/>
                <a:gd name="T7" fmla="*/ 498 h 584"/>
                <a:gd name="T8" fmla="*/ 506 w 3112"/>
                <a:gd name="T9" fmla="*/ 456 h 584"/>
                <a:gd name="T10" fmla="*/ 702 w 3112"/>
                <a:gd name="T11" fmla="*/ 410 h 584"/>
                <a:gd name="T12" fmla="*/ 920 w 3112"/>
                <a:gd name="T13" fmla="*/ 360 h 584"/>
                <a:gd name="T14" fmla="*/ 1154 w 3112"/>
                <a:gd name="T15" fmla="*/ 306 h 584"/>
                <a:gd name="T16" fmla="*/ 1402 w 3112"/>
                <a:gd name="T17" fmla="*/ 254 h 584"/>
                <a:gd name="T18" fmla="*/ 1656 w 3112"/>
                <a:gd name="T19" fmla="*/ 202 h 584"/>
                <a:gd name="T20" fmla="*/ 1916 w 3112"/>
                <a:gd name="T21" fmla="*/ 154 h 584"/>
                <a:gd name="T22" fmla="*/ 2174 w 3112"/>
                <a:gd name="T23" fmla="*/ 108 h 584"/>
                <a:gd name="T24" fmla="*/ 2302 w 3112"/>
                <a:gd name="T25" fmla="*/ 88 h 584"/>
                <a:gd name="T26" fmla="*/ 2426 w 3112"/>
                <a:gd name="T27" fmla="*/ 68 h 584"/>
                <a:gd name="T28" fmla="*/ 2550 w 3112"/>
                <a:gd name="T29" fmla="*/ 52 h 584"/>
                <a:gd name="T30" fmla="*/ 2670 w 3112"/>
                <a:gd name="T31" fmla="*/ 36 h 584"/>
                <a:gd name="T32" fmla="*/ 2788 w 3112"/>
                <a:gd name="T33" fmla="*/ 24 h 584"/>
                <a:gd name="T34" fmla="*/ 2900 w 3112"/>
                <a:gd name="T35" fmla="*/ 14 h 584"/>
                <a:gd name="T36" fmla="*/ 3008 w 3112"/>
                <a:gd name="T37" fmla="*/ 6 h 584"/>
                <a:gd name="T38" fmla="*/ 3112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a:lstStyle/>
            <a:p>
              <a:endParaRPr lang="zh-CN" altLang="en-US"/>
            </a:p>
          </p:txBody>
        </p:sp>
        <p:sp useBgFill="1">
          <p:nvSpPr>
            <p:cNvPr id="11" name="Freeform 10"/>
            <p:cNvSpPr>
              <a:spLocks/>
            </p:cNvSpPr>
            <p:nvPr/>
          </p:nvSpPr>
          <p:spPr bwMode="hidden">
            <a:xfrm>
              <a:off x="-3905250" y="4294188"/>
              <a:ext cx="13011150" cy="1892300"/>
            </a:xfrm>
            <a:custGeom>
              <a:avLst/>
              <a:gdLst>
                <a:gd name="T0" fmla="*/ 8192 w 8196"/>
                <a:gd name="T1" fmla="*/ 512 h 1192"/>
                <a:gd name="T2" fmla="*/ 8040 w 8196"/>
                <a:gd name="T3" fmla="*/ 570 h 1192"/>
                <a:gd name="T4" fmla="*/ 7878 w 8196"/>
                <a:gd name="T5" fmla="*/ 620 h 1192"/>
                <a:gd name="T6" fmla="*/ 7706 w 8196"/>
                <a:gd name="T7" fmla="*/ 666 h 1192"/>
                <a:gd name="T8" fmla="*/ 7522 w 8196"/>
                <a:gd name="T9" fmla="*/ 702 h 1192"/>
                <a:gd name="T10" fmla="*/ 7322 w 8196"/>
                <a:gd name="T11" fmla="*/ 730 h 1192"/>
                <a:gd name="T12" fmla="*/ 7106 w 8196"/>
                <a:gd name="T13" fmla="*/ 750 h 1192"/>
                <a:gd name="T14" fmla="*/ 6872 w 8196"/>
                <a:gd name="T15" fmla="*/ 762 h 1192"/>
                <a:gd name="T16" fmla="*/ 6618 w 8196"/>
                <a:gd name="T17" fmla="*/ 760 h 1192"/>
                <a:gd name="T18" fmla="*/ 6342 w 8196"/>
                <a:gd name="T19" fmla="*/ 750 h 1192"/>
                <a:gd name="T20" fmla="*/ 6042 w 8196"/>
                <a:gd name="T21" fmla="*/ 726 h 1192"/>
                <a:gd name="T22" fmla="*/ 5716 w 8196"/>
                <a:gd name="T23" fmla="*/ 690 h 1192"/>
                <a:gd name="T24" fmla="*/ 5364 w 8196"/>
                <a:gd name="T25" fmla="*/ 642 h 1192"/>
                <a:gd name="T26" fmla="*/ 4982 w 8196"/>
                <a:gd name="T27" fmla="*/ 578 h 1192"/>
                <a:gd name="T28" fmla="*/ 4568 w 8196"/>
                <a:gd name="T29" fmla="*/ 500 h 1192"/>
                <a:gd name="T30" fmla="*/ 4122 w 8196"/>
                <a:gd name="T31" fmla="*/ 406 h 1192"/>
                <a:gd name="T32" fmla="*/ 3640 w 8196"/>
                <a:gd name="T33" fmla="*/ 296 h 1192"/>
                <a:gd name="T34" fmla="*/ 3396 w 8196"/>
                <a:gd name="T35" fmla="*/ 240 h 1192"/>
                <a:gd name="T36" fmla="*/ 2934 w 8196"/>
                <a:gd name="T37" fmla="*/ 148 h 1192"/>
                <a:gd name="T38" fmla="*/ 2512 w 8196"/>
                <a:gd name="T39" fmla="*/ 82 h 1192"/>
                <a:gd name="T40" fmla="*/ 2126 w 8196"/>
                <a:gd name="T41" fmla="*/ 36 h 1192"/>
                <a:gd name="T42" fmla="*/ 1776 w 8196"/>
                <a:gd name="T43" fmla="*/ 10 h 1192"/>
                <a:gd name="T44" fmla="*/ 1462 w 8196"/>
                <a:gd name="T45" fmla="*/ 0 h 1192"/>
                <a:gd name="T46" fmla="*/ 1182 w 8196"/>
                <a:gd name="T47" fmla="*/ 4 h 1192"/>
                <a:gd name="T48" fmla="*/ 934 w 8196"/>
                <a:gd name="T49" fmla="*/ 20 h 1192"/>
                <a:gd name="T50" fmla="*/ 716 w 8196"/>
                <a:gd name="T51" fmla="*/ 44 h 1192"/>
                <a:gd name="T52" fmla="*/ 530 w 8196"/>
                <a:gd name="T53" fmla="*/ 74 h 1192"/>
                <a:gd name="T54" fmla="*/ 374 w 8196"/>
                <a:gd name="T55" fmla="*/ 108 h 1192"/>
                <a:gd name="T56" fmla="*/ 248 w 8196"/>
                <a:gd name="T57" fmla="*/ 144 h 1192"/>
                <a:gd name="T58" fmla="*/ 148 w 8196"/>
                <a:gd name="T59" fmla="*/ 176 h 1192"/>
                <a:gd name="T60" fmla="*/ 48 w 8196"/>
                <a:gd name="T61" fmla="*/ 216 h 1192"/>
                <a:gd name="T62" fmla="*/ 0 w 8196"/>
                <a:gd name="T63" fmla="*/ 240 h 1192"/>
                <a:gd name="T64" fmla="*/ 8192 w 8196"/>
                <a:gd name="T65" fmla="*/ 1192 h 1192"/>
                <a:gd name="T66" fmla="*/ 8196 w 8196"/>
                <a:gd name="T67" fmla="*/ 1186 h 1192"/>
                <a:gd name="T68" fmla="*/ 8196 w 8196"/>
                <a:gd name="T69" fmla="*/ 510 h 1192"/>
                <a:gd name="T70" fmla="*/ 8192 w 8196"/>
                <a:gd name="T71" fmla="*/ 512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headEnd/>
              <a:tailEnd/>
            </a:ln>
          </p:spPr>
          <p:txBody>
            <a:bodyPr/>
            <a:lstStyle/>
            <a:p>
              <a:endParaRPr lang="zh-CN" altLang="en-US"/>
            </a:p>
          </p:txBody>
        </p:sp>
      </p:grpSp>
      <p:sp>
        <p:nvSpPr>
          <p:cNvPr id="2" name="Title 1"/>
          <p:cNvSpPr>
            <a:spLocks noGrp="1"/>
          </p:cNvSpPr>
          <p:nvPr>
            <p:ph type="title"/>
          </p:nvPr>
        </p:nvSpPr>
        <p:spPr>
          <a:xfrm>
            <a:off x="4874155" y="338667"/>
            <a:ext cx="3812645" cy="2429934"/>
          </a:xfrm>
        </p:spPr>
        <p:txBody>
          <a:bodyPr anchor="b">
            <a:normAutofit/>
          </a:bodyPr>
          <a:lstStyle>
            <a:lvl1pPr algn="l">
              <a:defRPr sz="2800" b="0">
                <a:solidFill>
                  <a:srgbClr val="FFFFFF"/>
                </a:solidFill>
              </a:defRPr>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a:off x="4868333" y="2785533"/>
            <a:ext cx="3818467" cy="2421467"/>
          </a:xfrm>
        </p:spPr>
        <p:txBody>
          <a:bodyPr>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3" name="Picture Placeholder 2"/>
          <p:cNvSpPr>
            <a:spLocks noGrp="1"/>
          </p:cNvSpPr>
          <p:nvPr>
            <p:ph type="pic" idx="1"/>
          </p:nvPr>
        </p:nvSpPr>
        <p:spPr>
          <a:xfrm>
            <a:off x="838200" y="1371600"/>
            <a:ext cx="3566160" cy="2926080"/>
          </a:xfrm>
          <a:prstGeom prst="roundRect">
            <a:avLst>
              <a:gd name="adj" fmla="val 3924"/>
            </a:avLst>
          </a:prstGeom>
          <a:solidFill>
            <a:schemeClr val="accent1"/>
          </a:solidFill>
          <a:ln>
            <a:noFill/>
          </a:ln>
          <a:effectLst>
            <a:reflection blurRad="12700" stA="30000" endPos="30000" dist="5000" dir="5400000" sy="-100000" algn="bl" rotWithShape="0"/>
          </a:effectLst>
          <a:scene3d>
            <a:camera prst="perspectiveContrastingLeftFacing" fov="600000">
              <a:rot lat="240000" lon="19799999" rev="0"/>
            </a:camera>
            <a:lightRig rig="threePt" dir="t">
              <a:rot lat="0" lon="0" rev="2700000"/>
            </a:lightRig>
          </a:scene3d>
          <a:sp3d>
            <a:bevelT w="44450" h="31750"/>
          </a:sp3d>
        </p:spPr>
        <p:txBody>
          <a:bodyPr rtlCol="0">
            <a:normAutofit/>
          </a:bodyPr>
          <a:lstStyle>
            <a:lvl1pPr marL="0" indent="0" algn="ctr">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en-US" noProof="0" dirty="0"/>
          </a:p>
        </p:txBody>
      </p:sp>
      <p:sp>
        <p:nvSpPr>
          <p:cNvPr id="12" name="Date Placeholder 4"/>
          <p:cNvSpPr>
            <a:spLocks noGrp="1"/>
          </p:cNvSpPr>
          <p:nvPr>
            <p:ph type="dt" sz="half" idx="10"/>
          </p:nvPr>
        </p:nvSpPr>
        <p:spPr/>
        <p:txBody>
          <a:bodyPr/>
          <a:lstStyle>
            <a:lvl1pPr>
              <a:defRPr/>
            </a:lvl1pPr>
          </a:lstStyle>
          <a:p>
            <a:pPr>
              <a:defRPr/>
            </a:pPr>
            <a:fld id="{307799E5-E5E6-410D-85A6-D25C972A03D6}" type="datetimeFigureOut">
              <a:rPr lang="zh-CN" altLang="en-US"/>
              <a:pPr>
                <a:defRPr/>
              </a:pPr>
              <a:t>2015/4/13</a:t>
            </a:fld>
            <a:endParaRPr lang="zh-CN" altLang="en-US"/>
          </a:p>
        </p:txBody>
      </p:sp>
      <p:sp>
        <p:nvSpPr>
          <p:cNvPr id="13" name="Footer Placeholder 5"/>
          <p:cNvSpPr>
            <a:spLocks noGrp="1"/>
          </p:cNvSpPr>
          <p:nvPr>
            <p:ph type="ftr" sz="quarter" idx="11"/>
          </p:nvPr>
        </p:nvSpPr>
        <p:spPr/>
        <p:txBody>
          <a:bodyPr/>
          <a:lstStyle>
            <a:lvl1pPr>
              <a:defRPr/>
            </a:lvl1pPr>
          </a:lstStyle>
          <a:p>
            <a:pPr>
              <a:defRPr/>
            </a:pPr>
            <a:endParaRPr lang="zh-CN" altLang="en-US"/>
          </a:p>
        </p:txBody>
      </p:sp>
      <p:sp>
        <p:nvSpPr>
          <p:cNvPr id="14" name="Slide Number Placeholder 6"/>
          <p:cNvSpPr>
            <a:spLocks noGrp="1"/>
          </p:cNvSpPr>
          <p:nvPr>
            <p:ph type="sldNum" sz="quarter" idx="12"/>
          </p:nvPr>
        </p:nvSpPr>
        <p:spPr/>
        <p:txBody>
          <a:bodyPr/>
          <a:lstStyle>
            <a:lvl1pPr>
              <a:defRPr/>
            </a:lvl1pPr>
          </a:lstStyle>
          <a:p>
            <a:pPr>
              <a:defRPr/>
            </a:pPr>
            <a:fld id="{DF0BA5D3-BAAB-4295-B4C6-D1D9C1794B07}" type="slidenum">
              <a:rPr lang="zh-CN" altLang="en-US"/>
              <a:pPr>
                <a:defRPr/>
              </a:pPr>
              <a:t>‹#›</a:t>
            </a:fld>
            <a:endParaRPr lang="zh-CN" alt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nchor="ctr"/>
          <a:lstStyle>
            <a:lvl1pPr algn="l">
              <a:defRPr/>
            </a:lvl1pPr>
            <a:lvl2pPr algn="l">
              <a:defRPr/>
            </a:lvl2pPr>
            <a:lvl3pPr algn="l">
              <a:defRPr/>
            </a:lvl3pPr>
            <a:lvl4pPr algn="l">
              <a:defRPr/>
            </a:lvl4pPr>
            <a:lvl5pPr algn="l">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lvl1pPr>
              <a:defRPr/>
            </a:lvl1pPr>
          </a:lstStyle>
          <a:p>
            <a:pPr>
              <a:defRPr/>
            </a:pPr>
            <a:fld id="{F0E1C23F-C9A8-4B26-8FEF-B20858208A81}" type="datetimeFigureOut">
              <a:rPr lang="zh-CN" altLang="en-US"/>
              <a:pPr>
                <a:defRPr/>
              </a:pPr>
              <a:t>2015/4/13</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25668BF2-89AB-4AD3-8C21-87B83C8C903A}" type="slidenum">
              <a:rPr lang="zh-CN" altLang="en-US"/>
              <a:pPr>
                <a:defRPr/>
              </a:pPr>
              <a:t>‹#›</a:t>
            </a:fld>
            <a:endParaRPr lang="zh-CN" altLang="en-U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4" name="Rounded Rectangle 20"/>
          <p:cNvSpPr/>
          <p:nvPr/>
        </p:nvSpPr>
        <p:spPr bwMode="hidden">
          <a:xfrm>
            <a:off x="228600" y="228600"/>
            <a:ext cx="8696325" cy="1427163"/>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5" name="Group 14"/>
          <p:cNvGrpSpPr>
            <a:grpSpLocks noChangeAspect="1"/>
          </p:cNvGrpSpPr>
          <p:nvPr/>
        </p:nvGrpSpPr>
        <p:grpSpPr bwMode="auto">
          <a:xfrm>
            <a:off x="211138" y="714375"/>
            <a:ext cx="8723312" cy="1331913"/>
            <a:chOff x="-3905250" y="4294188"/>
            <a:chExt cx="13011150" cy="1892300"/>
          </a:xfrm>
        </p:grpSpPr>
        <p:sp>
          <p:nvSpPr>
            <p:cNvPr id="6" name="Freeform 14"/>
            <p:cNvSpPr>
              <a:spLocks/>
            </p:cNvSpPr>
            <p:nvPr/>
          </p:nvSpPr>
          <p:spPr bwMode="hidden">
            <a:xfrm>
              <a:off x="4810125" y="4500563"/>
              <a:ext cx="4295775" cy="1016000"/>
            </a:xfrm>
            <a:custGeom>
              <a:avLst/>
              <a:gdLst>
                <a:gd name="T0" fmla="*/ 2700 w 2706"/>
                <a:gd name="T1" fmla="*/ 0 h 640"/>
                <a:gd name="T2" fmla="*/ 2700 w 2706"/>
                <a:gd name="T3" fmla="*/ 0 h 640"/>
                <a:gd name="T4" fmla="*/ 2586 w 2706"/>
                <a:gd name="T5" fmla="*/ 18 h 640"/>
                <a:gd name="T6" fmla="*/ 2470 w 2706"/>
                <a:gd name="T7" fmla="*/ 38 h 640"/>
                <a:gd name="T8" fmla="*/ 2352 w 2706"/>
                <a:gd name="T9" fmla="*/ 60 h 640"/>
                <a:gd name="T10" fmla="*/ 2230 w 2706"/>
                <a:gd name="T11" fmla="*/ 82 h 640"/>
                <a:gd name="T12" fmla="*/ 2106 w 2706"/>
                <a:gd name="T13" fmla="*/ 108 h 640"/>
                <a:gd name="T14" fmla="*/ 1978 w 2706"/>
                <a:gd name="T15" fmla="*/ 134 h 640"/>
                <a:gd name="T16" fmla="*/ 1848 w 2706"/>
                <a:gd name="T17" fmla="*/ 164 h 640"/>
                <a:gd name="T18" fmla="*/ 1714 w 2706"/>
                <a:gd name="T19" fmla="*/ 194 h 640"/>
                <a:gd name="T20" fmla="*/ 1714 w 2706"/>
                <a:gd name="T21" fmla="*/ 194 h 640"/>
                <a:gd name="T22" fmla="*/ 1472 w 2706"/>
                <a:gd name="T23" fmla="*/ 252 h 640"/>
                <a:gd name="T24" fmla="*/ 1236 w 2706"/>
                <a:gd name="T25" fmla="*/ 304 h 640"/>
                <a:gd name="T26" fmla="*/ 1010 w 2706"/>
                <a:gd name="T27" fmla="*/ 352 h 640"/>
                <a:gd name="T28" fmla="*/ 792 w 2706"/>
                <a:gd name="T29" fmla="*/ 398 h 640"/>
                <a:gd name="T30" fmla="*/ 584 w 2706"/>
                <a:gd name="T31" fmla="*/ 438 h 640"/>
                <a:gd name="T32" fmla="*/ 382 w 2706"/>
                <a:gd name="T33" fmla="*/ 474 h 640"/>
                <a:gd name="T34" fmla="*/ 188 w 2706"/>
                <a:gd name="T35" fmla="*/ 508 h 640"/>
                <a:gd name="T36" fmla="*/ 0 w 2706"/>
                <a:gd name="T37" fmla="*/ 538 h 640"/>
                <a:gd name="T38" fmla="*/ 0 w 2706"/>
                <a:gd name="T39" fmla="*/ 538 h 640"/>
                <a:gd name="T40" fmla="*/ 130 w 2706"/>
                <a:gd name="T41" fmla="*/ 556 h 640"/>
                <a:gd name="T42" fmla="*/ 254 w 2706"/>
                <a:gd name="T43" fmla="*/ 572 h 640"/>
                <a:gd name="T44" fmla="*/ 374 w 2706"/>
                <a:gd name="T45" fmla="*/ 586 h 640"/>
                <a:gd name="T46" fmla="*/ 492 w 2706"/>
                <a:gd name="T47" fmla="*/ 598 h 640"/>
                <a:gd name="T48" fmla="*/ 606 w 2706"/>
                <a:gd name="T49" fmla="*/ 610 h 640"/>
                <a:gd name="T50" fmla="*/ 716 w 2706"/>
                <a:gd name="T51" fmla="*/ 618 h 640"/>
                <a:gd name="T52" fmla="*/ 822 w 2706"/>
                <a:gd name="T53" fmla="*/ 626 h 640"/>
                <a:gd name="T54" fmla="*/ 926 w 2706"/>
                <a:gd name="T55" fmla="*/ 632 h 640"/>
                <a:gd name="T56" fmla="*/ 1028 w 2706"/>
                <a:gd name="T57" fmla="*/ 636 h 640"/>
                <a:gd name="T58" fmla="*/ 1126 w 2706"/>
                <a:gd name="T59" fmla="*/ 638 h 640"/>
                <a:gd name="T60" fmla="*/ 1220 w 2706"/>
                <a:gd name="T61" fmla="*/ 640 h 640"/>
                <a:gd name="T62" fmla="*/ 1312 w 2706"/>
                <a:gd name="T63" fmla="*/ 640 h 640"/>
                <a:gd name="T64" fmla="*/ 1402 w 2706"/>
                <a:gd name="T65" fmla="*/ 638 h 640"/>
                <a:gd name="T66" fmla="*/ 1490 w 2706"/>
                <a:gd name="T67" fmla="*/ 636 h 640"/>
                <a:gd name="T68" fmla="*/ 1574 w 2706"/>
                <a:gd name="T69" fmla="*/ 632 h 640"/>
                <a:gd name="T70" fmla="*/ 1656 w 2706"/>
                <a:gd name="T71" fmla="*/ 626 h 640"/>
                <a:gd name="T72" fmla="*/ 1734 w 2706"/>
                <a:gd name="T73" fmla="*/ 620 h 640"/>
                <a:gd name="T74" fmla="*/ 1812 w 2706"/>
                <a:gd name="T75" fmla="*/ 612 h 640"/>
                <a:gd name="T76" fmla="*/ 1886 w 2706"/>
                <a:gd name="T77" fmla="*/ 602 h 640"/>
                <a:gd name="T78" fmla="*/ 1960 w 2706"/>
                <a:gd name="T79" fmla="*/ 592 h 640"/>
                <a:gd name="T80" fmla="*/ 2030 w 2706"/>
                <a:gd name="T81" fmla="*/ 580 h 640"/>
                <a:gd name="T82" fmla="*/ 2100 w 2706"/>
                <a:gd name="T83" fmla="*/ 568 h 640"/>
                <a:gd name="T84" fmla="*/ 2166 w 2706"/>
                <a:gd name="T85" fmla="*/ 554 h 640"/>
                <a:gd name="T86" fmla="*/ 2232 w 2706"/>
                <a:gd name="T87" fmla="*/ 540 h 640"/>
                <a:gd name="T88" fmla="*/ 2296 w 2706"/>
                <a:gd name="T89" fmla="*/ 524 h 640"/>
                <a:gd name="T90" fmla="*/ 2358 w 2706"/>
                <a:gd name="T91" fmla="*/ 508 h 640"/>
                <a:gd name="T92" fmla="*/ 2418 w 2706"/>
                <a:gd name="T93" fmla="*/ 490 h 640"/>
                <a:gd name="T94" fmla="*/ 2478 w 2706"/>
                <a:gd name="T95" fmla="*/ 472 h 640"/>
                <a:gd name="T96" fmla="*/ 2592 w 2706"/>
                <a:gd name="T97" fmla="*/ 432 h 640"/>
                <a:gd name="T98" fmla="*/ 2702 w 2706"/>
                <a:gd name="T99" fmla="*/ 390 h 640"/>
                <a:gd name="T100" fmla="*/ 2702 w 2706"/>
                <a:gd name="T101" fmla="*/ 390 h 640"/>
                <a:gd name="T102" fmla="*/ 2706 w 2706"/>
                <a:gd name="T103" fmla="*/ 388 h 640"/>
                <a:gd name="T104" fmla="*/ 2706 w 2706"/>
                <a:gd name="T105" fmla="*/ 388 h 640"/>
                <a:gd name="T106" fmla="*/ 2706 w 2706"/>
                <a:gd name="T107" fmla="*/ 0 h 640"/>
                <a:gd name="T108" fmla="*/ 2706 w 2706"/>
                <a:gd name="T109" fmla="*/ 0 h 640"/>
                <a:gd name="T110" fmla="*/ 2700 w 2706"/>
                <a:gd name="T111" fmla="*/ 0 h 640"/>
                <a:gd name="T112" fmla="*/ 2700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headEnd/>
              <a:tailEnd/>
            </a:ln>
          </p:spPr>
          <p:txBody>
            <a:bodyPr/>
            <a:lstStyle/>
            <a:p>
              <a:endParaRPr lang="zh-CN" altLang="en-US"/>
            </a:p>
          </p:txBody>
        </p:sp>
        <p:sp>
          <p:nvSpPr>
            <p:cNvPr id="7" name="Freeform 18"/>
            <p:cNvSpPr>
              <a:spLocks/>
            </p:cNvSpPr>
            <p:nvPr/>
          </p:nvSpPr>
          <p:spPr bwMode="hidden">
            <a:xfrm>
              <a:off x="-309563" y="4318000"/>
              <a:ext cx="8280401" cy="1209675"/>
            </a:xfrm>
            <a:custGeom>
              <a:avLst/>
              <a:gdLst>
                <a:gd name="T0" fmla="*/ 5216 w 5216"/>
                <a:gd name="T1" fmla="*/ 714 h 762"/>
                <a:gd name="T2" fmla="*/ 4984 w 5216"/>
                <a:gd name="T3" fmla="*/ 686 h 762"/>
                <a:gd name="T4" fmla="*/ 4478 w 5216"/>
                <a:gd name="T5" fmla="*/ 610 h 762"/>
                <a:gd name="T6" fmla="*/ 3914 w 5216"/>
                <a:gd name="T7" fmla="*/ 508 h 762"/>
                <a:gd name="T8" fmla="*/ 3286 w 5216"/>
                <a:gd name="T9" fmla="*/ 374 h 762"/>
                <a:gd name="T10" fmla="*/ 2946 w 5216"/>
                <a:gd name="T11" fmla="*/ 296 h 762"/>
                <a:gd name="T12" fmla="*/ 2682 w 5216"/>
                <a:gd name="T13" fmla="*/ 236 h 762"/>
                <a:gd name="T14" fmla="*/ 2430 w 5216"/>
                <a:gd name="T15" fmla="*/ 184 h 762"/>
                <a:gd name="T16" fmla="*/ 2190 w 5216"/>
                <a:gd name="T17" fmla="*/ 140 h 762"/>
                <a:gd name="T18" fmla="*/ 1960 w 5216"/>
                <a:gd name="T19" fmla="*/ 102 h 762"/>
                <a:gd name="T20" fmla="*/ 1740 w 5216"/>
                <a:gd name="T21" fmla="*/ 72 h 762"/>
                <a:gd name="T22" fmla="*/ 1334 w 5216"/>
                <a:gd name="T23" fmla="*/ 28 h 762"/>
                <a:gd name="T24" fmla="*/ 970 w 5216"/>
                <a:gd name="T25" fmla="*/ 4 h 762"/>
                <a:gd name="T26" fmla="*/ 644 w 5216"/>
                <a:gd name="T27" fmla="*/ 0 h 762"/>
                <a:gd name="T28" fmla="*/ 358 w 5216"/>
                <a:gd name="T29" fmla="*/ 10 h 762"/>
                <a:gd name="T30" fmla="*/ 110 w 5216"/>
                <a:gd name="T31" fmla="*/ 32 h 762"/>
                <a:gd name="T32" fmla="*/ 0 w 5216"/>
                <a:gd name="T33" fmla="*/ 48 h 762"/>
                <a:gd name="T34" fmla="*/ 314 w 5216"/>
                <a:gd name="T35" fmla="*/ 86 h 762"/>
                <a:gd name="T36" fmla="*/ 652 w 5216"/>
                <a:gd name="T37" fmla="*/ 140 h 762"/>
                <a:gd name="T38" fmla="*/ 1014 w 5216"/>
                <a:gd name="T39" fmla="*/ 210 h 762"/>
                <a:gd name="T40" fmla="*/ 1402 w 5216"/>
                <a:gd name="T41" fmla="*/ 296 h 762"/>
                <a:gd name="T42" fmla="*/ 1756 w 5216"/>
                <a:gd name="T43" fmla="*/ 378 h 762"/>
                <a:gd name="T44" fmla="*/ 2408 w 5216"/>
                <a:gd name="T45" fmla="*/ 516 h 762"/>
                <a:gd name="T46" fmla="*/ 2708 w 5216"/>
                <a:gd name="T47" fmla="*/ 572 h 762"/>
                <a:gd name="T48" fmla="*/ 2992 w 5216"/>
                <a:gd name="T49" fmla="*/ 620 h 762"/>
                <a:gd name="T50" fmla="*/ 3260 w 5216"/>
                <a:gd name="T51" fmla="*/ 662 h 762"/>
                <a:gd name="T52" fmla="*/ 3512 w 5216"/>
                <a:gd name="T53" fmla="*/ 694 h 762"/>
                <a:gd name="T54" fmla="*/ 3750 w 5216"/>
                <a:gd name="T55" fmla="*/ 722 h 762"/>
                <a:gd name="T56" fmla="*/ 3974 w 5216"/>
                <a:gd name="T57" fmla="*/ 740 h 762"/>
                <a:gd name="T58" fmla="*/ 4184 w 5216"/>
                <a:gd name="T59" fmla="*/ 754 h 762"/>
                <a:gd name="T60" fmla="*/ 4384 w 5216"/>
                <a:gd name="T61" fmla="*/ 762 h 762"/>
                <a:gd name="T62" fmla="*/ 4570 w 5216"/>
                <a:gd name="T63" fmla="*/ 762 h 762"/>
                <a:gd name="T64" fmla="*/ 4746 w 5216"/>
                <a:gd name="T65" fmla="*/ 758 h 762"/>
                <a:gd name="T66" fmla="*/ 4912 w 5216"/>
                <a:gd name="T67" fmla="*/ 748 h 762"/>
                <a:gd name="T68" fmla="*/ 5068 w 5216"/>
                <a:gd name="T69" fmla="*/ 732 h 762"/>
                <a:gd name="T70" fmla="*/ 5216 w 5216"/>
                <a:gd name="T71" fmla="*/ 714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headEnd/>
              <a:tailEnd/>
            </a:ln>
          </p:spPr>
          <p:txBody>
            <a:bodyPr/>
            <a:lstStyle/>
            <a:p>
              <a:endParaRPr lang="zh-CN" altLang="en-US"/>
            </a:p>
          </p:txBody>
        </p:sp>
        <p:sp>
          <p:nvSpPr>
            <p:cNvPr id="8" name="Freeform 22"/>
            <p:cNvSpPr>
              <a:spLocks/>
            </p:cNvSpPr>
            <p:nvPr/>
          </p:nvSpPr>
          <p:spPr bwMode="hidden">
            <a:xfrm>
              <a:off x="3175" y="4335463"/>
              <a:ext cx="8166100" cy="1101725"/>
            </a:xfrm>
            <a:custGeom>
              <a:avLst/>
              <a:gdLst>
                <a:gd name="T0" fmla="*/ 0 w 5144"/>
                <a:gd name="T1" fmla="*/ 70 h 694"/>
                <a:gd name="T2" fmla="*/ 0 w 5144"/>
                <a:gd name="T3" fmla="*/ 70 h 694"/>
                <a:gd name="T4" fmla="*/ 18 w 5144"/>
                <a:gd name="T5" fmla="*/ 66 h 694"/>
                <a:gd name="T6" fmla="*/ 72 w 5144"/>
                <a:gd name="T7" fmla="*/ 56 h 694"/>
                <a:gd name="T8" fmla="*/ 164 w 5144"/>
                <a:gd name="T9" fmla="*/ 42 h 694"/>
                <a:gd name="T10" fmla="*/ 224 w 5144"/>
                <a:gd name="T11" fmla="*/ 34 h 694"/>
                <a:gd name="T12" fmla="*/ 294 w 5144"/>
                <a:gd name="T13" fmla="*/ 26 h 694"/>
                <a:gd name="T14" fmla="*/ 372 w 5144"/>
                <a:gd name="T15" fmla="*/ 20 h 694"/>
                <a:gd name="T16" fmla="*/ 462 w 5144"/>
                <a:gd name="T17" fmla="*/ 14 h 694"/>
                <a:gd name="T18" fmla="*/ 560 w 5144"/>
                <a:gd name="T19" fmla="*/ 8 h 694"/>
                <a:gd name="T20" fmla="*/ 670 w 5144"/>
                <a:gd name="T21" fmla="*/ 4 h 694"/>
                <a:gd name="T22" fmla="*/ 790 w 5144"/>
                <a:gd name="T23" fmla="*/ 2 h 694"/>
                <a:gd name="T24" fmla="*/ 920 w 5144"/>
                <a:gd name="T25" fmla="*/ 0 h 694"/>
                <a:gd name="T26" fmla="*/ 1060 w 5144"/>
                <a:gd name="T27" fmla="*/ 2 h 694"/>
                <a:gd name="T28" fmla="*/ 1210 w 5144"/>
                <a:gd name="T29" fmla="*/ 6 h 694"/>
                <a:gd name="T30" fmla="*/ 1372 w 5144"/>
                <a:gd name="T31" fmla="*/ 14 h 694"/>
                <a:gd name="T32" fmla="*/ 1544 w 5144"/>
                <a:gd name="T33" fmla="*/ 24 h 694"/>
                <a:gd name="T34" fmla="*/ 1726 w 5144"/>
                <a:gd name="T35" fmla="*/ 40 h 694"/>
                <a:gd name="T36" fmla="*/ 1920 w 5144"/>
                <a:gd name="T37" fmla="*/ 58 h 694"/>
                <a:gd name="T38" fmla="*/ 2126 w 5144"/>
                <a:gd name="T39" fmla="*/ 80 h 694"/>
                <a:gd name="T40" fmla="*/ 2342 w 5144"/>
                <a:gd name="T41" fmla="*/ 106 h 694"/>
                <a:gd name="T42" fmla="*/ 2570 w 5144"/>
                <a:gd name="T43" fmla="*/ 138 h 694"/>
                <a:gd name="T44" fmla="*/ 2808 w 5144"/>
                <a:gd name="T45" fmla="*/ 174 h 694"/>
                <a:gd name="T46" fmla="*/ 3058 w 5144"/>
                <a:gd name="T47" fmla="*/ 216 h 694"/>
                <a:gd name="T48" fmla="*/ 3320 w 5144"/>
                <a:gd name="T49" fmla="*/ 266 h 694"/>
                <a:gd name="T50" fmla="*/ 3594 w 5144"/>
                <a:gd name="T51" fmla="*/ 320 h 694"/>
                <a:gd name="T52" fmla="*/ 3880 w 5144"/>
                <a:gd name="T53" fmla="*/ 380 h 694"/>
                <a:gd name="T54" fmla="*/ 4178 w 5144"/>
                <a:gd name="T55" fmla="*/ 448 h 694"/>
                <a:gd name="T56" fmla="*/ 4488 w 5144"/>
                <a:gd name="T57" fmla="*/ 522 h 694"/>
                <a:gd name="T58" fmla="*/ 4810 w 5144"/>
                <a:gd name="T59" fmla="*/ 604 h 694"/>
                <a:gd name="T60" fmla="*/ 5144 w 5144"/>
                <a:gd name="T61" fmla="*/ 694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a:lstStyle/>
            <a:p>
              <a:endParaRPr lang="zh-CN" altLang="en-US"/>
            </a:p>
          </p:txBody>
        </p:sp>
        <p:sp>
          <p:nvSpPr>
            <p:cNvPr id="9" name="Freeform 26"/>
            <p:cNvSpPr>
              <a:spLocks/>
            </p:cNvSpPr>
            <p:nvPr/>
          </p:nvSpPr>
          <p:spPr bwMode="hidden">
            <a:xfrm>
              <a:off x="4156075" y="4316413"/>
              <a:ext cx="4940300" cy="927100"/>
            </a:xfrm>
            <a:custGeom>
              <a:avLst/>
              <a:gdLst>
                <a:gd name="T0" fmla="*/ 0 w 3112"/>
                <a:gd name="T1" fmla="*/ 584 h 584"/>
                <a:gd name="T2" fmla="*/ 0 w 3112"/>
                <a:gd name="T3" fmla="*/ 584 h 584"/>
                <a:gd name="T4" fmla="*/ 90 w 3112"/>
                <a:gd name="T5" fmla="*/ 560 h 584"/>
                <a:gd name="T6" fmla="*/ 336 w 3112"/>
                <a:gd name="T7" fmla="*/ 498 h 584"/>
                <a:gd name="T8" fmla="*/ 506 w 3112"/>
                <a:gd name="T9" fmla="*/ 456 h 584"/>
                <a:gd name="T10" fmla="*/ 702 w 3112"/>
                <a:gd name="T11" fmla="*/ 410 h 584"/>
                <a:gd name="T12" fmla="*/ 920 w 3112"/>
                <a:gd name="T13" fmla="*/ 360 h 584"/>
                <a:gd name="T14" fmla="*/ 1154 w 3112"/>
                <a:gd name="T15" fmla="*/ 306 h 584"/>
                <a:gd name="T16" fmla="*/ 1402 w 3112"/>
                <a:gd name="T17" fmla="*/ 254 h 584"/>
                <a:gd name="T18" fmla="*/ 1656 w 3112"/>
                <a:gd name="T19" fmla="*/ 202 h 584"/>
                <a:gd name="T20" fmla="*/ 1916 w 3112"/>
                <a:gd name="T21" fmla="*/ 154 h 584"/>
                <a:gd name="T22" fmla="*/ 2174 w 3112"/>
                <a:gd name="T23" fmla="*/ 108 h 584"/>
                <a:gd name="T24" fmla="*/ 2302 w 3112"/>
                <a:gd name="T25" fmla="*/ 88 h 584"/>
                <a:gd name="T26" fmla="*/ 2426 w 3112"/>
                <a:gd name="T27" fmla="*/ 68 h 584"/>
                <a:gd name="T28" fmla="*/ 2550 w 3112"/>
                <a:gd name="T29" fmla="*/ 52 h 584"/>
                <a:gd name="T30" fmla="*/ 2670 w 3112"/>
                <a:gd name="T31" fmla="*/ 36 h 584"/>
                <a:gd name="T32" fmla="*/ 2788 w 3112"/>
                <a:gd name="T33" fmla="*/ 24 h 584"/>
                <a:gd name="T34" fmla="*/ 2900 w 3112"/>
                <a:gd name="T35" fmla="*/ 14 h 584"/>
                <a:gd name="T36" fmla="*/ 3008 w 3112"/>
                <a:gd name="T37" fmla="*/ 6 h 584"/>
                <a:gd name="T38" fmla="*/ 3112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a:lstStyle/>
            <a:p>
              <a:endParaRPr lang="zh-CN" altLang="en-US"/>
            </a:p>
          </p:txBody>
        </p:sp>
        <p:sp useBgFill="1">
          <p:nvSpPr>
            <p:cNvPr id="10" name="Freeform 19"/>
            <p:cNvSpPr>
              <a:spLocks/>
            </p:cNvSpPr>
            <p:nvPr/>
          </p:nvSpPr>
          <p:spPr bwMode="hidden">
            <a:xfrm>
              <a:off x="-3905250" y="4294188"/>
              <a:ext cx="13011150" cy="1892300"/>
            </a:xfrm>
            <a:custGeom>
              <a:avLst/>
              <a:gdLst>
                <a:gd name="T0" fmla="*/ 8192 w 8196"/>
                <a:gd name="T1" fmla="*/ 512 h 1192"/>
                <a:gd name="T2" fmla="*/ 8040 w 8196"/>
                <a:gd name="T3" fmla="*/ 570 h 1192"/>
                <a:gd name="T4" fmla="*/ 7878 w 8196"/>
                <a:gd name="T5" fmla="*/ 620 h 1192"/>
                <a:gd name="T6" fmla="*/ 7706 w 8196"/>
                <a:gd name="T7" fmla="*/ 666 h 1192"/>
                <a:gd name="T8" fmla="*/ 7522 w 8196"/>
                <a:gd name="T9" fmla="*/ 702 h 1192"/>
                <a:gd name="T10" fmla="*/ 7322 w 8196"/>
                <a:gd name="T11" fmla="*/ 730 h 1192"/>
                <a:gd name="T12" fmla="*/ 7106 w 8196"/>
                <a:gd name="T13" fmla="*/ 750 h 1192"/>
                <a:gd name="T14" fmla="*/ 6872 w 8196"/>
                <a:gd name="T15" fmla="*/ 762 h 1192"/>
                <a:gd name="T16" fmla="*/ 6618 w 8196"/>
                <a:gd name="T17" fmla="*/ 760 h 1192"/>
                <a:gd name="T18" fmla="*/ 6342 w 8196"/>
                <a:gd name="T19" fmla="*/ 750 h 1192"/>
                <a:gd name="T20" fmla="*/ 6042 w 8196"/>
                <a:gd name="T21" fmla="*/ 726 h 1192"/>
                <a:gd name="T22" fmla="*/ 5716 w 8196"/>
                <a:gd name="T23" fmla="*/ 690 h 1192"/>
                <a:gd name="T24" fmla="*/ 5364 w 8196"/>
                <a:gd name="T25" fmla="*/ 642 h 1192"/>
                <a:gd name="T26" fmla="*/ 4982 w 8196"/>
                <a:gd name="T27" fmla="*/ 578 h 1192"/>
                <a:gd name="T28" fmla="*/ 4568 w 8196"/>
                <a:gd name="T29" fmla="*/ 500 h 1192"/>
                <a:gd name="T30" fmla="*/ 4122 w 8196"/>
                <a:gd name="T31" fmla="*/ 406 h 1192"/>
                <a:gd name="T32" fmla="*/ 3640 w 8196"/>
                <a:gd name="T33" fmla="*/ 296 h 1192"/>
                <a:gd name="T34" fmla="*/ 3396 w 8196"/>
                <a:gd name="T35" fmla="*/ 240 h 1192"/>
                <a:gd name="T36" fmla="*/ 2934 w 8196"/>
                <a:gd name="T37" fmla="*/ 148 h 1192"/>
                <a:gd name="T38" fmla="*/ 2512 w 8196"/>
                <a:gd name="T39" fmla="*/ 82 h 1192"/>
                <a:gd name="T40" fmla="*/ 2126 w 8196"/>
                <a:gd name="T41" fmla="*/ 36 h 1192"/>
                <a:gd name="T42" fmla="*/ 1776 w 8196"/>
                <a:gd name="T43" fmla="*/ 10 h 1192"/>
                <a:gd name="T44" fmla="*/ 1462 w 8196"/>
                <a:gd name="T45" fmla="*/ 0 h 1192"/>
                <a:gd name="T46" fmla="*/ 1182 w 8196"/>
                <a:gd name="T47" fmla="*/ 4 h 1192"/>
                <a:gd name="T48" fmla="*/ 934 w 8196"/>
                <a:gd name="T49" fmla="*/ 20 h 1192"/>
                <a:gd name="T50" fmla="*/ 716 w 8196"/>
                <a:gd name="T51" fmla="*/ 44 h 1192"/>
                <a:gd name="T52" fmla="*/ 530 w 8196"/>
                <a:gd name="T53" fmla="*/ 74 h 1192"/>
                <a:gd name="T54" fmla="*/ 374 w 8196"/>
                <a:gd name="T55" fmla="*/ 108 h 1192"/>
                <a:gd name="T56" fmla="*/ 248 w 8196"/>
                <a:gd name="T57" fmla="*/ 144 h 1192"/>
                <a:gd name="T58" fmla="*/ 148 w 8196"/>
                <a:gd name="T59" fmla="*/ 176 h 1192"/>
                <a:gd name="T60" fmla="*/ 48 w 8196"/>
                <a:gd name="T61" fmla="*/ 216 h 1192"/>
                <a:gd name="T62" fmla="*/ 0 w 8196"/>
                <a:gd name="T63" fmla="*/ 240 h 1192"/>
                <a:gd name="T64" fmla="*/ 8192 w 8196"/>
                <a:gd name="T65" fmla="*/ 1192 h 1192"/>
                <a:gd name="T66" fmla="*/ 8196 w 8196"/>
                <a:gd name="T67" fmla="*/ 1186 h 1192"/>
                <a:gd name="T68" fmla="*/ 8196 w 8196"/>
                <a:gd name="T69" fmla="*/ 510 h 1192"/>
                <a:gd name="T70" fmla="*/ 8192 w 8196"/>
                <a:gd name="T71" fmla="*/ 512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headEnd/>
              <a:tailEnd/>
            </a:ln>
          </p:spPr>
          <p:txBody>
            <a:bodyPr/>
            <a:lstStyle/>
            <a:p>
              <a:endParaRPr lang="zh-CN" altLang="en-US"/>
            </a:p>
          </p:txBody>
        </p:sp>
      </p:grpSp>
      <p:sp>
        <p:nvSpPr>
          <p:cNvPr id="2" name="Vertical Title 1"/>
          <p:cNvSpPr>
            <a:spLocks noGrp="1"/>
          </p:cNvSpPr>
          <p:nvPr>
            <p:ph type="title" orient="vert"/>
          </p:nvPr>
        </p:nvSpPr>
        <p:spPr>
          <a:xfrm>
            <a:off x="6629400" y="1447800"/>
            <a:ext cx="2057400" cy="4487333"/>
          </a:xfrm>
        </p:spPr>
        <p:txBody>
          <a:bodyPr vert="eaVert"/>
          <a:lstStyle>
            <a:lvl1pPr algn="l">
              <a:defRPr>
                <a:solidFill>
                  <a:schemeClr val="tx2"/>
                </a:solidFill>
              </a:defRPr>
            </a:lvl1p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457200" y="1447800"/>
            <a:ext cx="6019800" cy="4487334"/>
          </a:xfrm>
        </p:spPr>
        <p:txBody>
          <a:bodyPr vert="eaVert"/>
          <a:lstStyle>
            <a:lvl1pPr>
              <a:buClr>
                <a:schemeClr val="accent1"/>
              </a:buClr>
              <a:defRPr/>
            </a:lvl1pPr>
            <a:lvl2pPr>
              <a:buClr>
                <a:schemeClr val="accent1"/>
              </a:buClr>
              <a:defRPr/>
            </a:lvl2pPr>
            <a:lvl3pPr>
              <a:buClr>
                <a:schemeClr val="accent1"/>
              </a:buClr>
              <a:defRPr/>
            </a:lvl3pPr>
            <a:lvl4pPr>
              <a:buClr>
                <a:schemeClr val="accent1"/>
              </a:buClr>
              <a:defRPr/>
            </a:lvl4pPr>
            <a:lvl5pPr>
              <a:buClr>
                <a:schemeClr val="accent1"/>
              </a:buClr>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11" name="Date Placeholder 3"/>
          <p:cNvSpPr>
            <a:spLocks noGrp="1"/>
          </p:cNvSpPr>
          <p:nvPr>
            <p:ph type="dt" sz="half" idx="10"/>
          </p:nvPr>
        </p:nvSpPr>
        <p:spPr/>
        <p:txBody>
          <a:bodyPr/>
          <a:lstStyle>
            <a:lvl1pPr>
              <a:defRPr/>
            </a:lvl1pPr>
          </a:lstStyle>
          <a:p>
            <a:pPr>
              <a:defRPr/>
            </a:pPr>
            <a:fld id="{418F8640-C84A-4DD5-AD73-794A4991D792}" type="datetimeFigureOut">
              <a:rPr lang="zh-CN" altLang="en-US"/>
              <a:pPr>
                <a:defRPr/>
              </a:pPr>
              <a:t>2015/4/13</a:t>
            </a:fld>
            <a:endParaRPr lang="zh-CN" altLang="en-US"/>
          </a:p>
        </p:txBody>
      </p:sp>
      <p:sp>
        <p:nvSpPr>
          <p:cNvPr id="12" name="Footer Placeholder 4"/>
          <p:cNvSpPr>
            <a:spLocks noGrp="1"/>
          </p:cNvSpPr>
          <p:nvPr>
            <p:ph type="ftr" sz="quarter" idx="11"/>
          </p:nvPr>
        </p:nvSpPr>
        <p:spPr/>
        <p:txBody>
          <a:bodyPr/>
          <a:lstStyle>
            <a:lvl1pPr>
              <a:defRPr/>
            </a:lvl1pPr>
          </a:lstStyle>
          <a:p>
            <a:pPr>
              <a:defRPr/>
            </a:pPr>
            <a:endParaRPr lang="zh-CN" altLang="en-US"/>
          </a:p>
        </p:txBody>
      </p:sp>
      <p:sp>
        <p:nvSpPr>
          <p:cNvPr id="13" name="Slide Number Placeholder 5"/>
          <p:cNvSpPr>
            <a:spLocks noGrp="1"/>
          </p:cNvSpPr>
          <p:nvPr>
            <p:ph type="sldNum" sz="quarter" idx="12"/>
          </p:nvPr>
        </p:nvSpPr>
        <p:spPr/>
        <p:txBody>
          <a:bodyPr/>
          <a:lstStyle>
            <a:lvl1pPr>
              <a:defRPr/>
            </a:lvl1pPr>
          </a:lstStyle>
          <a:p>
            <a:pPr>
              <a:defRPr/>
            </a:pPr>
            <a:fld id="{437F1ADF-7DF0-4B82-962F-FB25492F737D}" type="slidenum">
              <a:rPr lang="zh-CN" altLang="en-US"/>
              <a:pPr>
                <a:defRPr/>
              </a:pPr>
              <a:t>‹#›</a:t>
            </a:fld>
            <a:endParaRPr lang="zh-CN" altLang="en-US"/>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ounded Rectangle 15"/>
          <p:cNvSpPr/>
          <p:nvPr/>
        </p:nvSpPr>
        <p:spPr>
          <a:xfrm>
            <a:off x="228600" y="228600"/>
            <a:ext cx="8696325" cy="6035675"/>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5" name="Group 9"/>
          <p:cNvGrpSpPr>
            <a:grpSpLocks noChangeAspect="1"/>
          </p:cNvGrpSpPr>
          <p:nvPr/>
        </p:nvGrpSpPr>
        <p:grpSpPr bwMode="auto">
          <a:xfrm>
            <a:off x="211138" y="5354638"/>
            <a:ext cx="8723312" cy="1330325"/>
            <a:chOff x="-3905250" y="4294188"/>
            <a:chExt cx="13011150" cy="1892300"/>
          </a:xfrm>
        </p:grpSpPr>
        <p:sp>
          <p:nvSpPr>
            <p:cNvPr id="6" name="Freeform 14"/>
            <p:cNvSpPr>
              <a:spLocks/>
            </p:cNvSpPr>
            <p:nvPr/>
          </p:nvSpPr>
          <p:spPr bwMode="hidden">
            <a:xfrm>
              <a:off x="4810125" y="4500563"/>
              <a:ext cx="4295775" cy="1016000"/>
            </a:xfrm>
            <a:custGeom>
              <a:avLst/>
              <a:gdLst>
                <a:gd name="T0" fmla="*/ 2700 w 2706"/>
                <a:gd name="T1" fmla="*/ 0 h 640"/>
                <a:gd name="T2" fmla="*/ 2700 w 2706"/>
                <a:gd name="T3" fmla="*/ 0 h 640"/>
                <a:gd name="T4" fmla="*/ 2586 w 2706"/>
                <a:gd name="T5" fmla="*/ 18 h 640"/>
                <a:gd name="T6" fmla="*/ 2470 w 2706"/>
                <a:gd name="T7" fmla="*/ 38 h 640"/>
                <a:gd name="T8" fmla="*/ 2352 w 2706"/>
                <a:gd name="T9" fmla="*/ 60 h 640"/>
                <a:gd name="T10" fmla="*/ 2230 w 2706"/>
                <a:gd name="T11" fmla="*/ 82 h 640"/>
                <a:gd name="T12" fmla="*/ 2106 w 2706"/>
                <a:gd name="T13" fmla="*/ 108 h 640"/>
                <a:gd name="T14" fmla="*/ 1978 w 2706"/>
                <a:gd name="T15" fmla="*/ 134 h 640"/>
                <a:gd name="T16" fmla="*/ 1848 w 2706"/>
                <a:gd name="T17" fmla="*/ 164 h 640"/>
                <a:gd name="T18" fmla="*/ 1714 w 2706"/>
                <a:gd name="T19" fmla="*/ 194 h 640"/>
                <a:gd name="T20" fmla="*/ 1714 w 2706"/>
                <a:gd name="T21" fmla="*/ 194 h 640"/>
                <a:gd name="T22" fmla="*/ 1472 w 2706"/>
                <a:gd name="T23" fmla="*/ 252 h 640"/>
                <a:gd name="T24" fmla="*/ 1236 w 2706"/>
                <a:gd name="T25" fmla="*/ 304 h 640"/>
                <a:gd name="T26" fmla="*/ 1010 w 2706"/>
                <a:gd name="T27" fmla="*/ 352 h 640"/>
                <a:gd name="T28" fmla="*/ 792 w 2706"/>
                <a:gd name="T29" fmla="*/ 398 h 640"/>
                <a:gd name="T30" fmla="*/ 584 w 2706"/>
                <a:gd name="T31" fmla="*/ 438 h 640"/>
                <a:gd name="T32" fmla="*/ 382 w 2706"/>
                <a:gd name="T33" fmla="*/ 474 h 640"/>
                <a:gd name="T34" fmla="*/ 188 w 2706"/>
                <a:gd name="T35" fmla="*/ 508 h 640"/>
                <a:gd name="T36" fmla="*/ 0 w 2706"/>
                <a:gd name="T37" fmla="*/ 538 h 640"/>
                <a:gd name="T38" fmla="*/ 0 w 2706"/>
                <a:gd name="T39" fmla="*/ 538 h 640"/>
                <a:gd name="T40" fmla="*/ 130 w 2706"/>
                <a:gd name="T41" fmla="*/ 556 h 640"/>
                <a:gd name="T42" fmla="*/ 254 w 2706"/>
                <a:gd name="T43" fmla="*/ 572 h 640"/>
                <a:gd name="T44" fmla="*/ 374 w 2706"/>
                <a:gd name="T45" fmla="*/ 586 h 640"/>
                <a:gd name="T46" fmla="*/ 492 w 2706"/>
                <a:gd name="T47" fmla="*/ 598 h 640"/>
                <a:gd name="T48" fmla="*/ 606 w 2706"/>
                <a:gd name="T49" fmla="*/ 610 h 640"/>
                <a:gd name="T50" fmla="*/ 716 w 2706"/>
                <a:gd name="T51" fmla="*/ 618 h 640"/>
                <a:gd name="T52" fmla="*/ 822 w 2706"/>
                <a:gd name="T53" fmla="*/ 626 h 640"/>
                <a:gd name="T54" fmla="*/ 926 w 2706"/>
                <a:gd name="T55" fmla="*/ 632 h 640"/>
                <a:gd name="T56" fmla="*/ 1028 w 2706"/>
                <a:gd name="T57" fmla="*/ 636 h 640"/>
                <a:gd name="T58" fmla="*/ 1126 w 2706"/>
                <a:gd name="T59" fmla="*/ 638 h 640"/>
                <a:gd name="T60" fmla="*/ 1220 w 2706"/>
                <a:gd name="T61" fmla="*/ 640 h 640"/>
                <a:gd name="T62" fmla="*/ 1312 w 2706"/>
                <a:gd name="T63" fmla="*/ 640 h 640"/>
                <a:gd name="T64" fmla="*/ 1402 w 2706"/>
                <a:gd name="T65" fmla="*/ 638 h 640"/>
                <a:gd name="T66" fmla="*/ 1490 w 2706"/>
                <a:gd name="T67" fmla="*/ 636 h 640"/>
                <a:gd name="T68" fmla="*/ 1574 w 2706"/>
                <a:gd name="T69" fmla="*/ 632 h 640"/>
                <a:gd name="T70" fmla="*/ 1656 w 2706"/>
                <a:gd name="T71" fmla="*/ 626 h 640"/>
                <a:gd name="T72" fmla="*/ 1734 w 2706"/>
                <a:gd name="T73" fmla="*/ 620 h 640"/>
                <a:gd name="T74" fmla="*/ 1812 w 2706"/>
                <a:gd name="T75" fmla="*/ 612 h 640"/>
                <a:gd name="T76" fmla="*/ 1886 w 2706"/>
                <a:gd name="T77" fmla="*/ 602 h 640"/>
                <a:gd name="T78" fmla="*/ 1960 w 2706"/>
                <a:gd name="T79" fmla="*/ 592 h 640"/>
                <a:gd name="T80" fmla="*/ 2030 w 2706"/>
                <a:gd name="T81" fmla="*/ 580 h 640"/>
                <a:gd name="T82" fmla="*/ 2100 w 2706"/>
                <a:gd name="T83" fmla="*/ 568 h 640"/>
                <a:gd name="T84" fmla="*/ 2166 w 2706"/>
                <a:gd name="T85" fmla="*/ 554 h 640"/>
                <a:gd name="T86" fmla="*/ 2232 w 2706"/>
                <a:gd name="T87" fmla="*/ 540 h 640"/>
                <a:gd name="T88" fmla="*/ 2296 w 2706"/>
                <a:gd name="T89" fmla="*/ 524 h 640"/>
                <a:gd name="T90" fmla="*/ 2358 w 2706"/>
                <a:gd name="T91" fmla="*/ 508 h 640"/>
                <a:gd name="T92" fmla="*/ 2418 w 2706"/>
                <a:gd name="T93" fmla="*/ 490 h 640"/>
                <a:gd name="T94" fmla="*/ 2478 w 2706"/>
                <a:gd name="T95" fmla="*/ 472 h 640"/>
                <a:gd name="T96" fmla="*/ 2592 w 2706"/>
                <a:gd name="T97" fmla="*/ 432 h 640"/>
                <a:gd name="T98" fmla="*/ 2702 w 2706"/>
                <a:gd name="T99" fmla="*/ 390 h 640"/>
                <a:gd name="T100" fmla="*/ 2702 w 2706"/>
                <a:gd name="T101" fmla="*/ 390 h 640"/>
                <a:gd name="T102" fmla="*/ 2706 w 2706"/>
                <a:gd name="T103" fmla="*/ 388 h 640"/>
                <a:gd name="T104" fmla="*/ 2706 w 2706"/>
                <a:gd name="T105" fmla="*/ 388 h 640"/>
                <a:gd name="T106" fmla="*/ 2706 w 2706"/>
                <a:gd name="T107" fmla="*/ 0 h 640"/>
                <a:gd name="T108" fmla="*/ 2706 w 2706"/>
                <a:gd name="T109" fmla="*/ 0 h 640"/>
                <a:gd name="T110" fmla="*/ 2700 w 2706"/>
                <a:gd name="T111" fmla="*/ 0 h 640"/>
                <a:gd name="T112" fmla="*/ 2700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headEnd/>
              <a:tailEnd/>
            </a:ln>
          </p:spPr>
          <p:txBody>
            <a:bodyPr/>
            <a:lstStyle/>
            <a:p>
              <a:endParaRPr lang="zh-CN" altLang="en-US"/>
            </a:p>
          </p:txBody>
        </p:sp>
        <p:sp>
          <p:nvSpPr>
            <p:cNvPr id="7" name="Freeform 18"/>
            <p:cNvSpPr>
              <a:spLocks/>
            </p:cNvSpPr>
            <p:nvPr/>
          </p:nvSpPr>
          <p:spPr bwMode="hidden">
            <a:xfrm>
              <a:off x="-309563" y="4318000"/>
              <a:ext cx="8280401" cy="1209675"/>
            </a:xfrm>
            <a:custGeom>
              <a:avLst/>
              <a:gdLst>
                <a:gd name="T0" fmla="*/ 5216 w 5216"/>
                <a:gd name="T1" fmla="*/ 714 h 762"/>
                <a:gd name="T2" fmla="*/ 4984 w 5216"/>
                <a:gd name="T3" fmla="*/ 686 h 762"/>
                <a:gd name="T4" fmla="*/ 4478 w 5216"/>
                <a:gd name="T5" fmla="*/ 610 h 762"/>
                <a:gd name="T6" fmla="*/ 3914 w 5216"/>
                <a:gd name="T7" fmla="*/ 508 h 762"/>
                <a:gd name="T8" fmla="*/ 3286 w 5216"/>
                <a:gd name="T9" fmla="*/ 374 h 762"/>
                <a:gd name="T10" fmla="*/ 2946 w 5216"/>
                <a:gd name="T11" fmla="*/ 296 h 762"/>
                <a:gd name="T12" fmla="*/ 2682 w 5216"/>
                <a:gd name="T13" fmla="*/ 236 h 762"/>
                <a:gd name="T14" fmla="*/ 2430 w 5216"/>
                <a:gd name="T15" fmla="*/ 184 h 762"/>
                <a:gd name="T16" fmla="*/ 2190 w 5216"/>
                <a:gd name="T17" fmla="*/ 140 h 762"/>
                <a:gd name="T18" fmla="*/ 1960 w 5216"/>
                <a:gd name="T19" fmla="*/ 102 h 762"/>
                <a:gd name="T20" fmla="*/ 1740 w 5216"/>
                <a:gd name="T21" fmla="*/ 72 h 762"/>
                <a:gd name="T22" fmla="*/ 1334 w 5216"/>
                <a:gd name="T23" fmla="*/ 28 h 762"/>
                <a:gd name="T24" fmla="*/ 970 w 5216"/>
                <a:gd name="T25" fmla="*/ 4 h 762"/>
                <a:gd name="T26" fmla="*/ 644 w 5216"/>
                <a:gd name="T27" fmla="*/ 0 h 762"/>
                <a:gd name="T28" fmla="*/ 358 w 5216"/>
                <a:gd name="T29" fmla="*/ 10 h 762"/>
                <a:gd name="T30" fmla="*/ 110 w 5216"/>
                <a:gd name="T31" fmla="*/ 32 h 762"/>
                <a:gd name="T32" fmla="*/ 0 w 5216"/>
                <a:gd name="T33" fmla="*/ 48 h 762"/>
                <a:gd name="T34" fmla="*/ 314 w 5216"/>
                <a:gd name="T35" fmla="*/ 86 h 762"/>
                <a:gd name="T36" fmla="*/ 652 w 5216"/>
                <a:gd name="T37" fmla="*/ 140 h 762"/>
                <a:gd name="T38" fmla="*/ 1014 w 5216"/>
                <a:gd name="T39" fmla="*/ 210 h 762"/>
                <a:gd name="T40" fmla="*/ 1402 w 5216"/>
                <a:gd name="T41" fmla="*/ 296 h 762"/>
                <a:gd name="T42" fmla="*/ 1756 w 5216"/>
                <a:gd name="T43" fmla="*/ 378 h 762"/>
                <a:gd name="T44" fmla="*/ 2408 w 5216"/>
                <a:gd name="T45" fmla="*/ 516 h 762"/>
                <a:gd name="T46" fmla="*/ 2708 w 5216"/>
                <a:gd name="T47" fmla="*/ 572 h 762"/>
                <a:gd name="T48" fmla="*/ 2992 w 5216"/>
                <a:gd name="T49" fmla="*/ 620 h 762"/>
                <a:gd name="T50" fmla="*/ 3260 w 5216"/>
                <a:gd name="T51" fmla="*/ 662 h 762"/>
                <a:gd name="T52" fmla="*/ 3512 w 5216"/>
                <a:gd name="T53" fmla="*/ 694 h 762"/>
                <a:gd name="T54" fmla="*/ 3750 w 5216"/>
                <a:gd name="T55" fmla="*/ 722 h 762"/>
                <a:gd name="T56" fmla="*/ 3974 w 5216"/>
                <a:gd name="T57" fmla="*/ 740 h 762"/>
                <a:gd name="T58" fmla="*/ 4184 w 5216"/>
                <a:gd name="T59" fmla="*/ 754 h 762"/>
                <a:gd name="T60" fmla="*/ 4384 w 5216"/>
                <a:gd name="T61" fmla="*/ 762 h 762"/>
                <a:gd name="T62" fmla="*/ 4570 w 5216"/>
                <a:gd name="T63" fmla="*/ 762 h 762"/>
                <a:gd name="T64" fmla="*/ 4746 w 5216"/>
                <a:gd name="T65" fmla="*/ 758 h 762"/>
                <a:gd name="T66" fmla="*/ 4912 w 5216"/>
                <a:gd name="T67" fmla="*/ 748 h 762"/>
                <a:gd name="T68" fmla="*/ 5068 w 5216"/>
                <a:gd name="T69" fmla="*/ 732 h 762"/>
                <a:gd name="T70" fmla="*/ 5216 w 5216"/>
                <a:gd name="T71" fmla="*/ 714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headEnd/>
              <a:tailEnd/>
            </a:ln>
          </p:spPr>
          <p:txBody>
            <a:bodyPr/>
            <a:lstStyle/>
            <a:p>
              <a:endParaRPr lang="zh-CN" altLang="en-US"/>
            </a:p>
          </p:txBody>
        </p:sp>
        <p:sp>
          <p:nvSpPr>
            <p:cNvPr id="8" name="Freeform 22"/>
            <p:cNvSpPr>
              <a:spLocks/>
            </p:cNvSpPr>
            <p:nvPr/>
          </p:nvSpPr>
          <p:spPr bwMode="hidden">
            <a:xfrm>
              <a:off x="3175" y="4335463"/>
              <a:ext cx="8166100" cy="1101725"/>
            </a:xfrm>
            <a:custGeom>
              <a:avLst/>
              <a:gdLst>
                <a:gd name="T0" fmla="*/ 0 w 5144"/>
                <a:gd name="T1" fmla="*/ 70 h 694"/>
                <a:gd name="T2" fmla="*/ 0 w 5144"/>
                <a:gd name="T3" fmla="*/ 70 h 694"/>
                <a:gd name="T4" fmla="*/ 18 w 5144"/>
                <a:gd name="T5" fmla="*/ 66 h 694"/>
                <a:gd name="T6" fmla="*/ 72 w 5144"/>
                <a:gd name="T7" fmla="*/ 56 h 694"/>
                <a:gd name="T8" fmla="*/ 164 w 5144"/>
                <a:gd name="T9" fmla="*/ 42 h 694"/>
                <a:gd name="T10" fmla="*/ 224 w 5144"/>
                <a:gd name="T11" fmla="*/ 34 h 694"/>
                <a:gd name="T12" fmla="*/ 294 w 5144"/>
                <a:gd name="T13" fmla="*/ 26 h 694"/>
                <a:gd name="T14" fmla="*/ 372 w 5144"/>
                <a:gd name="T15" fmla="*/ 20 h 694"/>
                <a:gd name="T16" fmla="*/ 462 w 5144"/>
                <a:gd name="T17" fmla="*/ 14 h 694"/>
                <a:gd name="T18" fmla="*/ 560 w 5144"/>
                <a:gd name="T19" fmla="*/ 8 h 694"/>
                <a:gd name="T20" fmla="*/ 670 w 5144"/>
                <a:gd name="T21" fmla="*/ 4 h 694"/>
                <a:gd name="T22" fmla="*/ 790 w 5144"/>
                <a:gd name="T23" fmla="*/ 2 h 694"/>
                <a:gd name="T24" fmla="*/ 920 w 5144"/>
                <a:gd name="T25" fmla="*/ 0 h 694"/>
                <a:gd name="T26" fmla="*/ 1060 w 5144"/>
                <a:gd name="T27" fmla="*/ 2 h 694"/>
                <a:gd name="T28" fmla="*/ 1210 w 5144"/>
                <a:gd name="T29" fmla="*/ 6 h 694"/>
                <a:gd name="T30" fmla="*/ 1372 w 5144"/>
                <a:gd name="T31" fmla="*/ 14 h 694"/>
                <a:gd name="T32" fmla="*/ 1544 w 5144"/>
                <a:gd name="T33" fmla="*/ 24 h 694"/>
                <a:gd name="T34" fmla="*/ 1726 w 5144"/>
                <a:gd name="T35" fmla="*/ 40 h 694"/>
                <a:gd name="T36" fmla="*/ 1920 w 5144"/>
                <a:gd name="T37" fmla="*/ 58 h 694"/>
                <a:gd name="T38" fmla="*/ 2126 w 5144"/>
                <a:gd name="T39" fmla="*/ 80 h 694"/>
                <a:gd name="T40" fmla="*/ 2342 w 5144"/>
                <a:gd name="T41" fmla="*/ 106 h 694"/>
                <a:gd name="T42" fmla="*/ 2570 w 5144"/>
                <a:gd name="T43" fmla="*/ 138 h 694"/>
                <a:gd name="T44" fmla="*/ 2808 w 5144"/>
                <a:gd name="T45" fmla="*/ 174 h 694"/>
                <a:gd name="T46" fmla="*/ 3058 w 5144"/>
                <a:gd name="T47" fmla="*/ 216 h 694"/>
                <a:gd name="T48" fmla="*/ 3320 w 5144"/>
                <a:gd name="T49" fmla="*/ 266 h 694"/>
                <a:gd name="T50" fmla="*/ 3594 w 5144"/>
                <a:gd name="T51" fmla="*/ 320 h 694"/>
                <a:gd name="T52" fmla="*/ 3880 w 5144"/>
                <a:gd name="T53" fmla="*/ 380 h 694"/>
                <a:gd name="T54" fmla="*/ 4178 w 5144"/>
                <a:gd name="T55" fmla="*/ 448 h 694"/>
                <a:gd name="T56" fmla="*/ 4488 w 5144"/>
                <a:gd name="T57" fmla="*/ 522 h 694"/>
                <a:gd name="T58" fmla="*/ 4810 w 5144"/>
                <a:gd name="T59" fmla="*/ 604 h 694"/>
                <a:gd name="T60" fmla="*/ 5144 w 5144"/>
                <a:gd name="T61" fmla="*/ 694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a:lstStyle/>
            <a:p>
              <a:endParaRPr lang="zh-CN" altLang="en-US"/>
            </a:p>
          </p:txBody>
        </p:sp>
        <p:sp>
          <p:nvSpPr>
            <p:cNvPr id="9" name="Freeform 26"/>
            <p:cNvSpPr>
              <a:spLocks/>
            </p:cNvSpPr>
            <p:nvPr/>
          </p:nvSpPr>
          <p:spPr bwMode="hidden">
            <a:xfrm>
              <a:off x="4156075" y="4316413"/>
              <a:ext cx="4940300" cy="927100"/>
            </a:xfrm>
            <a:custGeom>
              <a:avLst/>
              <a:gdLst>
                <a:gd name="T0" fmla="*/ 0 w 3112"/>
                <a:gd name="T1" fmla="*/ 584 h 584"/>
                <a:gd name="T2" fmla="*/ 0 w 3112"/>
                <a:gd name="T3" fmla="*/ 584 h 584"/>
                <a:gd name="T4" fmla="*/ 90 w 3112"/>
                <a:gd name="T5" fmla="*/ 560 h 584"/>
                <a:gd name="T6" fmla="*/ 336 w 3112"/>
                <a:gd name="T7" fmla="*/ 498 h 584"/>
                <a:gd name="T8" fmla="*/ 506 w 3112"/>
                <a:gd name="T9" fmla="*/ 456 h 584"/>
                <a:gd name="T10" fmla="*/ 702 w 3112"/>
                <a:gd name="T11" fmla="*/ 410 h 584"/>
                <a:gd name="T12" fmla="*/ 920 w 3112"/>
                <a:gd name="T13" fmla="*/ 360 h 584"/>
                <a:gd name="T14" fmla="*/ 1154 w 3112"/>
                <a:gd name="T15" fmla="*/ 306 h 584"/>
                <a:gd name="T16" fmla="*/ 1402 w 3112"/>
                <a:gd name="T17" fmla="*/ 254 h 584"/>
                <a:gd name="T18" fmla="*/ 1656 w 3112"/>
                <a:gd name="T19" fmla="*/ 202 h 584"/>
                <a:gd name="T20" fmla="*/ 1916 w 3112"/>
                <a:gd name="T21" fmla="*/ 154 h 584"/>
                <a:gd name="T22" fmla="*/ 2174 w 3112"/>
                <a:gd name="T23" fmla="*/ 108 h 584"/>
                <a:gd name="T24" fmla="*/ 2302 w 3112"/>
                <a:gd name="T25" fmla="*/ 88 h 584"/>
                <a:gd name="T26" fmla="*/ 2426 w 3112"/>
                <a:gd name="T27" fmla="*/ 68 h 584"/>
                <a:gd name="T28" fmla="*/ 2550 w 3112"/>
                <a:gd name="T29" fmla="*/ 52 h 584"/>
                <a:gd name="T30" fmla="*/ 2670 w 3112"/>
                <a:gd name="T31" fmla="*/ 36 h 584"/>
                <a:gd name="T32" fmla="*/ 2788 w 3112"/>
                <a:gd name="T33" fmla="*/ 24 h 584"/>
                <a:gd name="T34" fmla="*/ 2900 w 3112"/>
                <a:gd name="T35" fmla="*/ 14 h 584"/>
                <a:gd name="T36" fmla="*/ 3008 w 3112"/>
                <a:gd name="T37" fmla="*/ 6 h 584"/>
                <a:gd name="T38" fmla="*/ 3112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a:lstStyle/>
            <a:p>
              <a:endParaRPr lang="zh-CN" altLang="en-US"/>
            </a:p>
          </p:txBody>
        </p:sp>
        <p:sp useBgFill="1">
          <p:nvSpPr>
            <p:cNvPr id="10" name="Freeform 10"/>
            <p:cNvSpPr>
              <a:spLocks/>
            </p:cNvSpPr>
            <p:nvPr/>
          </p:nvSpPr>
          <p:spPr bwMode="hidden">
            <a:xfrm>
              <a:off x="-3905250" y="4294188"/>
              <a:ext cx="13011150" cy="1892300"/>
            </a:xfrm>
            <a:custGeom>
              <a:avLst/>
              <a:gdLst>
                <a:gd name="T0" fmla="*/ 8192 w 8196"/>
                <a:gd name="T1" fmla="*/ 512 h 1192"/>
                <a:gd name="T2" fmla="*/ 8040 w 8196"/>
                <a:gd name="T3" fmla="*/ 570 h 1192"/>
                <a:gd name="T4" fmla="*/ 7878 w 8196"/>
                <a:gd name="T5" fmla="*/ 620 h 1192"/>
                <a:gd name="T6" fmla="*/ 7706 w 8196"/>
                <a:gd name="T7" fmla="*/ 666 h 1192"/>
                <a:gd name="T8" fmla="*/ 7522 w 8196"/>
                <a:gd name="T9" fmla="*/ 702 h 1192"/>
                <a:gd name="T10" fmla="*/ 7322 w 8196"/>
                <a:gd name="T11" fmla="*/ 730 h 1192"/>
                <a:gd name="T12" fmla="*/ 7106 w 8196"/>
                <a:gd name="T13" fmla="*/ 750 h 1192"/>
                <a:gd name="T14" fmla="*/ 6872 w 8196"/>
                <a:gd name="T15" fmla="*/ 762 h 1192"/>
                <a:gd name="T16" fmla="*/ 6618 w 8196"/>
                <a:gd name="T17" fmla="*/ 760 h 1192"/>
                <a:gd name="T18" fmla="*/ 6342 w 8196"/>
                <a:gd name="T19" fmla="*/ 750 h 1192"/>
                <a:gd name="T20" fmla="*/ 6042 w 8196"/>
                <a:gd name="T21" fmla="*/ 726 h 1192"/>
                <a:gd name="T22" fmla="*/ 5716 w 8196"/>
                <a:gd name="T23" fmla="*/ 690 h 1192"/>
                <a:gd name="T24" fmla="*/ 5364 w 8196"/>
                <a:gd name="T25" fmla="*/ 642 h 1192"/>
                <a:gd name="T26" fmla="*/ 4982 w 8196"/>
                <a:gd name="T27" fmla="*/ 578 h 1192"/>
                <a:gd name="T28" fmla="*/ 4568 w 8196"/>
                <a:gd name="T29" fmla="*/ 500 h 1192"/>
                <a:gd name="T30" fmla="*/ 4122 w 8196"/>
                <a:gd name="T31" fmla="*/ 406 h 1192"/>
                <a:gd name="T32" fmla="*/ 3640 w 8196"/>
                <a:gd name="T33" fmla="*/ 296 h 1192"/>
                <a:gd name="T34" fmla="*/ 3396 w 8196"/>
                <a:gd name="T35" fmla="*/ 240 h 1192"/>
                <a:gd name="T36" fmla="*/ 2934 w 8196"/>
                <a:gd name="T37" fmla="*/ 148 h 1192"/>
                <a:gd name="T38" fmla="*/ 2512 w 8196"/>
                <a:gd name="T39" fmla="*/ 82 h 1192"/>
                <a:gd name="T40" fmla="*/ 2126 w 8196"/>
                <a:gd name="T41" fmla="*/ 36 h 1192"/>
                <a:gd name="T42" fmla="*/ 1776 w 8196"/>
                <a:gd name="T43" fmla="*/ 10 h 1192"/>
                <a:gd name="T44" fmla="*/ 1462 w 8196"/>
                <a:gd name="T45" fmla="*/ 0 h 1192"/>
                <a:gd name="T46" fmla="*/ 1182 w 8196"/>
                <a:gd name="T47" fmla="*/ 4 h 1192"/>
                <a:gd name="T48" fmla="*/ 934 w 8196"/>
                <a:gd name="T49" fmla="*/ 20 h 1192"/>
                <a:gd name="T50" fmla="*/ 716 w 8196"/>
                <a:gd name="T51" fmla="*/ 44 h 1192"/>
                <a:gd name="T52" fmla="*/ 530 w 8196"/>
                <a:gd name="T53" fmla="*/ 74 h 1192"/>
                <a:gd name="T54" fmla="*/ 374 w 8196"/>
                <a:gd name="T55" fmla="*/ 108 h 1192"/>
                <a:gd name="T56" fmla="*/ 248 w 8196"/>
                <a:gd name="T57" fmla="*/ 144 h 1192"/>
                <a:gd name="T58" fmla="*/ 148 w 8196"/>
                <a:gd name="T59" fmla="*/ 176 h 1192"/>
                <a:gd name="T60" fmla="*/ 48 w 8196"/>
                <a:gd name="T61" fmla="*/ 216 h 1192"/>
                <a:gd name="T62" fmla="*/ 0 w 8196"/>
                <a:gd name="T63" fmla="*/ 240 h 1192"/>
                <a:gd name="T64" fmla="*/ 8192 w 8196"/>
                <a:gd name="T65" fmla="*/ 1192 h 1192"/>
                <a:gd name="T66" fmla="*/ 8196 w 8196"/>
                <a:gd name="T67" fmla="*/ 1186 h 1192"/>
                <a:gd name="T68" fmla="*/ 8196 w 8196"/>
                <a:gd name="T69" fmla="*/ 510 h 1192"/>
                <a:gd name="T70" fmla="*/ 8192 w 8196"/>
                <a:gd name="T71" fmla="*/ 512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headEnd/>
              <a:tailEnd/>
            </a:ln>
          </p:spPr>
          <p:txBody>
            <a:bodyPr/>
            <a:lstStyle/>
            <a:p>
              <a:endParaRPr lang="zh-CN" altLang="en-US"/>
            </a:p>
          </p:txBody>
        </p:sp>
      </p:grpSp>
      <p:sp>
        <p:nvSpPr>
          <p:cNvPr id="2" name="Title 1"/>
          <p:cNvSpPr>
            <a:spLocks noGrp="1"/>
          </p:cNvSpPr>
          <p:nvPr>
            <p:ph type="ctrTitle"/>
          </p:nvPr>
        </p:nvSpPr>
        <p:spPr>
          <a:xfrm>
            <a:off x="685800" y="1600200"/>
            <a:ext cx="7772400" cy="1780108"/>
          </a:xfrm>
        </p:spPr>
        <p:txBody>
          <a:bodyPr anchor="b">
            <a:normAutofit/>
          </a:bodyPr>
          <a:lstStyle>
            <a:lvl1pPr>
              <a:defRPr sz="4400">
                <a:solidFill>
                  <a:srgbClr val="FFFFFF"/>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371600" y="3556001"/>
            <a:ext cx="6400800" cy="1473200"/>
          </a:xfrm>
        </p:spPr>
        <p:txBody>
          <a:bodyPr>
            <a:normAutofit/>
          </a:bodyPr>
          <a:lstStyle>
            <a:lvl1pPr marL="0" indent="0" algn="ctr">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11" name="Date Placeholder 3"/>
          <p:cNvSpPr>
            <a:spLocks noGrp="1"/>
          </p:cNvSpPr>
          <p:nvPr>
            <p:ph type="dt" sz="half" idx="10"/>
          </p:nvPr>
        </p:nvSpPr>
        <p:spPr/>
        <p:txBody>
          <a:bodyPr/>
          <a:lstStyle>
            <a:lvl1pPr>
              <a:defRPr/>
            </a:lvl1pPr>
          </a:lstStyle>
          <a:p>
            <a:pPr>
              <a:defRPr/>
            </a:pPr>
            <a:fld id="{2B266548-1F42-45BD-985C-CB242768DEF7}" type="datetimeFigureOut">
              <a:rPr lang="zh-CN" altLang="en-US"/>
              <a:pPr>
                <a:defRPr/>
              </a:pPr>
              <a:t>2015/4/13</a:t>
            </a:fld>
            <a:endParaRPr lang="zh-CN" altLang="en-US"/>
          </a:p>
        </p:txBody>
      </p:sp>
      <p:sp>
        <p:nvSpPr>
          <p:cNvPr id="12" name="Footer Placeholder 4"/>
          <p:cNvSpPr>
            <a:spLocks noGrp="1"/>
          </p:cNvSpPr>
          <p:nvPr>
            <p:ph type="ftr" sz="quarter" idx="11"/>
          </p:nvPr>
        </p:nvSpPr>
        <p:spPr/>
        <p:txBody>
          <a:bodyPr/>
          <a:lstStyle>
            <a:lvl1pPr>
              <a:defRPr/>
            </a:lvl1pPr>
          </a:lstStyle>
          <a:p>
            <a:pPr>
              <a:defRPr/>
            </a:pPr>
            <a:endParaRPr lang="zh-CN" altLang="en-US"/>
          </a:p>
        </p:txBody>
      </p:sp>
      <p:sp>
        <p:nvSpPr>
          <p:cNvPr id="13" name="Slide Number Placeholder 5"/>
          <p:cNvSpPr>
            <a:spLocks noGrp="1"/>
          </p:cNvSpPr>
          <p:nvPr>
            <p:ph type="sldNum" sz="quarter" idx="12"/>
          </p:nvPr>
        </p:nvSpPr>
        <p:spPr/>
        <p:txBody>
          <a:bodyPr/>
          <a:lstStyle>
            <a:lvl1pPr>
              <a:defRPr/>
            </a:lvl1pPr>
          </a:lstStyle>
          <a:p>
            <a:pPr>
              <a:defRPr/>
            </a:pPr>
            <a:fld id="{08D4BDF8-B621-44C5-BF72-B2860AB35E05}" type="slidenum">
              <a:rPr lang="zh-CN" altLang="en-US"/>
              <a:pPr>
                <a:defRPr/>
              </a:pPr>
              <a:t>‹#›</a:t>
            </a:fld>
            <a:endParaRPr lang="zh-CN" altLang="en-U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Title 6"/>
          <p:cNvSpPr>
            <a:spLocks noGrp="1"/>
          </p:cNvSpPr>
          <p:nvPr>
            <p:ph type="title"/>
          </p:nvPr>
        </p:nvSpPr>
        <p:spPr/>
        <p:txBody>
          <a:bodyPr/>
          <a:lstStyle/>
          <a:p>
            <a:r>
              <a:rPr lang="zh-CN" altLang="en-US" smtClean="0"/>
              <a:t>单击此处编辑母版标题样式</a:t>
            </a:r>
            <a:endParaRPr lang="en-US"/>
          </a:p>
        </p:txBody>
      </p:sp>
      <p:sp>
        <p:nvSpPr>
          <p:cNvPr id="4" name="Date Placeholder 3"/>
          <p:cNvSpPr>
            <a:spLocks noGrp="1"/>
          </p:cNvSpPr>
          <p:nvPr>
            <p:ph type="dt" sz="half" idx="10"/>
          </p:nvPr>
        </p:nvSpPr>
        <p:spPr/>
        <p:txBody>
          <a:bodyPr/>
          <a:lstStyle>
            <a:lvl1pPr>
              <a:defRPr/>
            </a:lvl1pPr>
          </a:lstStyle>
          <a:p>
            <a:pPr>
              <a:defRPr/>
            </a:pPr>
            <a:fld id="{7FE8CA2E-A460-4D7A-9678-A7A163694FD9}" type="datetimeFigureOut">
              <a:rPr lang="zh-CN" altLang="en-US"/>
              <a:pPr>
                <a:defRPr/>
              </a:pPr>
              <a:t>2015/4/13</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6864A35A-D6E1-4261-BFDB-56F3179D919C}" type="slidenum">
              <a:rPr lang="zh-CN" altLang="en-US"/>
              <a:pPr>
                <a:defRPr/>
              </a:pPr>
              <a:t>‹#›</a:t>
            </a:fld>
            <a:endParaRPr lang="zh-CN" altLang="en-US"/>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4" name="Rounded Rectangle 13"/>
          <p:cNvSpPr/>
          <p:nvPr/>
        </p:nvSpPr>
        <p:spPr>
          <a:xfrm>
            <a:off x="228600" y="228600"/>
            <a:ext cx="8696325" cy="473710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Freeform 14"/>
          <p:cNvSpPr>
            <a:spLocks/>
          </p:cNvSpPr>
          <p:nvPr/>
        </p:nvSpPr>
        <p:spPr bwMode="hidden">
          <a:xfrm>
            <a:off x="6046788" y="4203700"/>
            <a:ext cx="2876550" cy="714375"/>
          </a:xfrm>
          <a:custGeom>
            <a:avLst/>
            <a:gdLst>
              <a:gd name="T0" fmla="*/ 2700 w 2706"/>
              <a:gd name="T1" fmla="*/ 0 h 640"/>
              <a:gd name="T2" fmla="*/ 2700 w 2706"/>
              <a:gd name="T3" fmla="*/ 0 h 640"/>
              <a:gd name="T4" fmla="*/ 2586 w 2706"/>
              <a:gd name="T5" fmla="*/ 18 h 640"/>
              <a:gd name="T6" fmla="*/ 2470 w 2706"/>
              <a:gd name="T7" fmla="*/ 38 h 640"/>
              <a:gd name="T8" fmla="*/ 2352 w 2706"/>
              <a:gd name="T9" fmla="*/ 60 h 640"/>
              <a:gd name="T10" fmla="*/ 2230 w 2706"/>
              <a:gd name="T11" fmla="*/ 82 h 640"/>
              <a:gd name="T12" fmla="*/ 2106 w 2706"/>
              <a:gd name="T13" fmla="*/ 108 h 640"/>
              <a:gd name="T14" fmla="*/ 1978 w 2706"/>
              <a:gd name="T15" fmla="*/ 134 h 640"/>
              <a:gd name="T16" fmla="*/ 1848 w 2706"/>
              <a:gd name="T17" fmla="*/ 164 h 640"/>
              <a:gd name="T18" fmla="*/ 1714 w 2706"/>
              <a:gd name="T19" fmla="*/ 194 h 640"/>
              <a:gd name="T20" fmla="*/ 1714 w 2706"/>
              <a:gd name="T21" fmla="*/ 194 h 640"/>
              <a:gd name="T22" fmla="*/ 1472 w 2706"/>
              <a:gd name="T23" fmla="*/ 252 h 640"/>
              <a:gd name="T24" fmla="*/ 1236 w 2706"/>
              <a:gd name="T25" fmla="*/ 304 h 640"/>
              <a:gd name="T26" fmla="*/ 1010 w 2706"/>
              <a:gd name="T27" fmla="*/ 352 h 640"/>
              <a:gd name="T28" fmla="*/ 792 w 2706"/>
              <a:gd name="T29" fmla="*/ 398 h 640"/>
              <a:gd name="T30" fmla="*/ 584 w 2706"/>
              <a:gd name="T31" fmla="*/ 438 h 640"/>
              <a:gd name="T32" fmla="*/ 382 w 2706"/>
              <a:gd name="T33" fmla="*/ 474 h 640"/>
              <a:gd name="T34" fmla="*/ 188 w 2706"/>
              <a:gd name="T35" fmla="*/ 508 h 640"/>
              <a:gd name="T36" fmla="*/ 0 w 2706"/>
              <a:gd name="T37" fmla="*/ 538 h 640"/>
              <a:gd name="T38" fmla="*/ 0 w 2706"/>
              <a:gd name="T39" fmla="*/ 538 h 640"/>
              <a:gd name="T40" fmla="*/ 130 w 2706"/>
              <a:gd name="T41" fmla="*/ 556 h 640"/>
              <a:gd name="T42" fmla="*/ 254 w 2706"/>
              <a:gd name="T43" fmla="*/ 572 h 640"/>
              <a:gd name="T44" fmla="*/ 374 w 2706"/>
              <a:gd name="T45" fmla="*/ 586 h 640"/>
              <a:gd name="T46" fmla="*/ 492 w 2706"/>
              <a:gd name="T47" fmla="*/ 598 h 640"/>
              <a:gd name="T48" fmla="*/ 606 w 2706"/>
              <a:gd name="T49" fmla="*/ 610 h 640"/>
              <a:gd name="T50" fmla="*/ 716 w 2706"/>
              <a:gd name="T51" fmla="*/ 618 h 640"/>
              <a:gd name="T52" fmla="*/ 822 w 2706"/>
              <a:gd name="T53" fmla="*/ 626 h 640"/>
              <a:gd name="T54" fmla="*/ 926 w 2706"/>
              <a:gd name="T55" fmla="*/ 632 h 640"/>
              <a:gd name="T56" fmla="*/ 1028 w 2706"/>
              <a:gd name="T57" fmla="*/ 636 h 640"/>
              <a:gd name="T58" fmla="*/ 1126 w 2706"/>
              <a:gd name="T59" fmla="*/ 638 h 640"/>
              <a:gd name="T60" fmla="*/ 1220 w 2706"/>
              <a:gd name="T61" fmla="*/ 640 h 640"/>
              <a:gd name="T62" fmla="*/ 1312 w 2706"/>
              <a:gd name="T63" fmla="*/ 640 h 640"/>
              <a:gd name="T64" fmla="*/ 1402 w 2706"/>
              <a:gd name="T65" fmla="*/ 638 h 640"/>
              <a:gd name="T66" fmla="*/ 1490 w 2706"/>
              <a:gd name="T67" fmla="*/ 636 h 640"/>
              <a:gd name="T68" fmla="*/ 1574 w 2706"/>
              <a:gd name="T69" fmla="*/ 632 h 640"/>
              <a:gd name="T70" fmla="*/ 1656 w 2706"/>
              <a:gd name="T71" fmla="*/ 626 h 640"/>
              <a:gd name="T72" fmla="*/ 1734 w 2706"/>
              <a:gd name="T73" fmla="*/ 620 h 640"/>
              <a:gd name="T74" fmla="*/ 1812 w 2706"/>
              <a:gd name="T75" fmla="*/ 612 h 640"/>
              <a:gd name="T76" fmla="*/ 1886 w 2706"/>
              <a:gd name="T77" fmla="*/ 602 h 640"/>
              <a:gd name="T78" fmla="*/ 1960 w 2706"/>
              <a:gd name="T79" fmla="*/ 592 h 640"/>
              <a:gd name="T80" fmla="*/ 2030 w 2706"/>
              <a:gd name="T81" fmla="*/ 580 h 640"/>
              <a:gd name="T82" fmla="*/ 2100 w 2706"/>
              <a:gd name="T83" fmla="*/ 568 h 640"/>
              <a:gd name="T84" fmla="*/ 2166 w 2706"/>
              <a:gd name="T85" fmla="*/ 554 h 640"/>
              <a:gd name="T86" fmla="*/ 2232 w 2706"/>
              <a:gd name="T87" fmla="*/ 540 h 640"/>
              <a:gd name="T88" fmla="*/ 2296 w 2706"/>
              <a:gd name="T89" fmla="*/ 524 h 640"/>
              <a:gd name="T90" fmla="*/ 2358 w 2706"/>
              <a:gd name="T91" fmla="*/ 508 h 640"/>
              <a:gd name="T92" fmla="*/ 2418 w 2706"/>
              <a:gd name="T93" fmla="*/ 490 h 640"/>
              <a:gd name="T94" fmla="*/ 2478 w 2706"/>
              <a:gd name="T95" fmla="*/ 472 h 640"/>
              <a:gd name="T96" fmla="*/ 2592 w 2706"/>
              <a:gd name="T97" fmla="*/ 432 h 640"/>
              <a:gd name="T98" fmla="*/ 2702 w 2706"/>
              <a:gd name="T99" fmla="*/ 390 h 640"/>
              <a:gd name="T100" fmla="*/ 2702 w 2706"/>
              <a:gd name="T101" fmla="*/ 390 h 640"/>
              <a:gd name="T102" fmla="*/ 2706 w 2706"/>
              <a:gd name="T103" fmla="*/ 388 h 640"/>
              <a:gd name="T104" fmla="*/ 2706 w 2706"/>
              <a:gd name="T105" fmla="*/ 388 h 640"/>
              <a:gd name="T106" fmla="*/ 2706 w 2706"/>
              <a:gd name="T107" fmla="*/ 0 h 640"/>
              <a:gd name="T108" fmla="*/ 2706 w 2706"/>
              <a:gd name="T109" fmla="*/ 0 h 640"/>
              <a:gd name="T110" fmla="*/ 2700 w 2706"/>
              <a:gd name="T111" fmla="*/ 0 h 640"/>
              <a:gd name="T112" fmla="*/ 2700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headEnd/>
            <a:tailEnd/>
          </a:ln>
        </p:spPr>
        <p:txBody>
          <a:bodyPr/>
          <a:lstStyle/>
          <a:p>
            <a:endParaRPr lang="zh-CN" altLang="en-US"/>
          </a:p>
        </p:txBody>
      </p:sp>
      <p:sp>
        <p:nvSpPr>
          <p:cNvPr id="6" name="Freeform 18"/>
          <p:cNvSpPr>
            <a:spLocks/>
          </p:cNvSpPr>
          <p:nvPr/>
        </p:nvSpPr>
        <p:spPr bwMode="hidden">
          <a:xfrm>
            <a:off x="2619375" y="4075113"/>
            <a:ext cx="5545138" cy="850900"/>
          </a:xfrm>
          <a:custGeom>
            <a:avLst/>
            <a:gdLst>
              <a:gd name="T0" fmla="*/ 5216 w 5216"/>
              <a:gd name="T1" fmla="*/ 714 h 762"/>
              <a:gd name="T2" fmla="*/ 4984 w 5216"/>
              <a:gd name="T3" fmla="*/ 686 h 762"/>
              <a:gd name="T4" fmla="*/ 4478 w 5216"/>
              <a:gd name="T5" fmla="*/ 610 h 762"/>
              <a:gd name="T6" fmla="*/ 3914 w 5216"/>
              <a:gd name="T7" fmla="*/ 508 h 762"/>
              <a:gd name="T8" fmla="*/ 3286 w 5216"/>
              <a:gd name="T9" fmla="*/ 374 h 762"/>
              <a:gd name="T10" fmla="*/ 2946 w 5216"/>
              <a:gd name="T11" fmla="*/ 296 h 762"/>
              <a:gd name="T12" fmla="*/ 2682 w 5216"/>
              <a:gd name="T13" fmla="*/ 236 h 762"/>
              <a:gd name="T14" fmla="*/ 2430 w 5216"/>
              <a:gd name="T15" fmla="*/ 184 h 762"/>
              <a:gd name="T16" fmla="*/ 2190 w 5216"/>
              <a:gd name="T17" fmla="*/ 140 h 762"/>
              <a:gd name="T18" fmla="*/ 1960 w 5216"/>
              <a:gd name="T19" fmla="*/ 102 h 762"/>
              <a:gd name="T20" fmla="*/ 1740 w 5216"/>
              <a:gd name="T21" fmla="*/ 72 h 762"/>
              <a:gd name="T22" fmla="*/ 1334 w 5216"/>
              <a:gd name="T23" fmla="*/ 28 h 762"/>
              <a:gd name="T24" fmla="*/ 970 w 5216"/>
              <a:gd name="T25" fmla="*/ 4 h 762"/>
              <a:gd name="T26" fmla="*/ 644 w 5216"/>
              <a:gd name="T27" fmla="*/ 0 h 762"/>
              <a:gd name="T28" fmla="*/ 358 w 5216"/>
              <a:gd name="T29" fmla="*/ 10 h 762"/>
              <a:gd name="T30" fmla="*/ 110 w 5216"/>
              <a:gd name="T31" fmla="*/ 32 h 762"/>
              <a:gd name="T32" fmla="*/ 0 w 5216"/>
              <a:gd name="T33" fmla="*/ 48 h 762"/>
              <a:gd name="T34" fmla="*/ 314 w 5216"/>
              <a:gd name="T35" fmla="*/ 86 h 762"/>
              <a:gd name="T36" fmla="*/ 652 w 5216"/>
              <a:gd name="T37" fmla="*/ 140 h 762"/>
              <a:gd name="T38" fmla="*/ 1014 w 5216"/>
              <a:gd name="T39" fmla="*/ 210 h 762"/>
              <a:gd name="T40" fmla="*/ 1402 w 5216"/>
              <a:gd name="T41" fmla="*/ 296 h 762"/>
              <a:gd name="T42" fmla="*/ 1756 w 5216"/>
              <a:gd name="T43" fmla="*/ 378 h 762"/>
              <a:gd name="T44" fmla="*/ 2408 w 5216"/>
              <a:gd name="T45" fmla="*/ 516 h 762"/>
              <a:gd name="T46" fmla="*/ 2708 w 5216"/>
              <a:gd name="T47" fmla="*/ 572 h 762"/>
              <a:gd name="T48" fmla="*/ 2992 w 5216"/>
              <a:gd name="T49" fmla="*/ 620 h 762"/>
              <a:gd name="T50" fmla="*/ 3260 w 5216"/>
              <a:gd name="T51" fmla="*/ 662 h 762"/>
              <a:gd name="T52" fmla="*/ 3512 w 5216"/>
              <a:gd name="T53" fmla="*/ 694 h 762"/>
              <a:gd name="T54" fmla="*/ 3750 w 5216"/>
              <a:gd name="T55" fmla="*/ 722 h 762"/>
              <a:gd name="T56" fmla="*/ 3974 w 5216"/>
              <a:gd name="T57" fmla="*/ 740 h 762"/>
              <a:gd name="T58" fmla="*/ 4184 w 5216"/>
              <a:gd name="T59" fmla="*/ 754 h 762"/>
              <a:gd name="T60" fmla="*/ 4384 w 5216"/>
              <a:gd name="T61" fmla="*/ 762 h 762"/>
              <a:gd name="T62" fmla="*/ 4570 w 5216"/>
              <a:gd name="T63" fmla="*/ 762 h 762"/>
              <a:gd name="T64" fmla="*/ 4746 w 5216"/>
              <a:gd name="T65" fmla="*/ 758 h 762"/>
              <a:gd name="T66" fmla="*/ 4912 w 5216"/>
              <a:gd name="T67" fmla="*/ 748 h 762"/>
              <a:gd name="T68" fmla="*/ 5068 w 5216"/>
              <a:gd name="T69" fmla="*/ 732 h 762"/>
              <a:gd name="T70" fmla="*/ 5216 w 5216"/>
              <a:gd name="T71" fmla="*/ 714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headEnd/>
            <a:tailEnd/>
          </a:ln>
        </p:spPr>
        <p:txBody>
          <a:bodyPr/>
          <a:lstStyle/>
          <a:p>
            <a:endParaRPr lang="zh-CN" altLang="en-US"/>
          </a:p>
        </p:txBody>
      </p:sp>
      <p:sp>
        <p:nvSpPr>
          <p:cNvPr id="7" name="Freeform 22"/>
          <p:cNvSpPr>
            <a:spLocks/>
          </p:cNvSpPr>
          <p:nvPr/>
        </p:nvSpPr>
        <p:spPr bwMode="hidden">
          <a:xfrm>
            <a:off x="2828925" y="4087813"/>
            <a:ext cx="5467350" cy="774700"/>
          </a:xfrm>
          <a:custGeom>
            <a:avLst/>
            <a:gdLst>
              <a:gd name="T0" fmla="*/ 0 w 5144"/>
              <a:gd name="T1" fmla="*/ 70 h 694"/>
              <a:gd name="T2" fmla="*/ 0 w 5144"/>
              <a:gd name="T3" fmla="*/ 70 h 694"/>
              <a:gd name="T4" fmla="*/ 18 w 5144"/>
              <a:gd name="T5" fmla="*/ 66 h 694"/>
              <a:gd name="T6" fmla="*/ 72 w 5144"/>
              <a:gd name="T7" fmla="*/ 56 h 694"/>
              <a:gd name="T8" fmla="*/ 164 w 5144"/>
              <a:gd name="T9" fmla="*/ 42 h 694"/>
              <a:gd name="T10" fmla="*/ 224 w 5144"/>
              <a:gd name="T11" fmla="*/ 34 h 694"/>
              <a:gd name="T12" fmla="*/ 294 w 5144"/>
              <a:gd name="T13" fmla="*/ 26 h 694"/>
              <a:gd name="T14" fmla="*/ 372 w 5144"/>
              <a:gd name="T15" fmla="*/ 20 h 694"/>
              <a:gd name="T16" fmla="*/ 462 w 5144"/>
              <a:gd name="T17" fmla="*/ 14 h 694"/>
              <a:gd name="T18" fmla="*/ 560 w 5144"/>
              <a:gd name="T19" fmla="*/ 8 h 694"/>
              <a:gd name="T20" fmla="*/ 670 w 5144"/>
              <a:gd name="T21" fmla="*/ 4 h 694"/>
              <a:gd name="T22" fmla="*/ 790 w 5144"/>
              <a:gd name="T23" fmla="*/ 2 h 694"/>
              <a:gd name="T24" fmla="*/ 920 w 5144"/>
              <a:gd name="T25" fmla="*/ 0 h 694"/>
              <a:gd name="T26" fmla="*/ 1060 w 5144"/>
              <a:gd name="T27" fmla="*/ 2 h 694"/>
              <a:gd name="T28" fmla="*/ 1210 w 5144"/>
              <a:gd name="T29" fmla="*/ 6 h 694"/>
              <a:gd name="T30" fmla="*/ 1372 w 5144"/>
              <a:gd name="T31" fmla="*/ 14 h 694"/>
              <a:gd name="T32" fmla="*/ 1544 w 5144"/>
              <a:gd name="T33" fmla="*/ 24 h 694"/>
              <a:gd name="T34" fmla="*/ 1726 w 5144"/>
              <a:gd name="T35" fmla="*/ 40 h 694"/>
              <a:gd name="T36" fmla="*/ 1920 w 5144"/>
              <a:gd name="T37" fmla="*/ 58 h 694"/>
              <a:gd name="T38" fmla="*/ 2126 w 5144"/>
              <a:gd name="T39" fmla="*/ 80 h 694"/>
              <a:gd name="T40" fmla="*/ 2342 w 5144"/>
              <a:gd name="T41" fmla="*/ 106 h 694"/>
              <a:gd name="T42" fmla="*/ 2570 w 5144"/>
              <a:gd name="T43" fmla="*/ 138 h 694"/>
              <a:gd name="T44" fmla="*/ 2808 w 5144"/>
              <a:gd name="T45" fmla="*/ 174 h 694"/>
              <a:gd name="T46" fmla="*/ 3058 w 5144"/>
              <a:gd name="T47" fmla="*/ 216 h 694"/>
              <a:gd name="T48" fmla="*/ 3320 w 5144"/>
              <a:gd name="T49" fmla="*/ 266 h 694"/>
              <a:gd name="T50" fmla="*/ 3594 w 5144"/>
              <a:gd name="T51" fmla="*/ 320 h 694"/>
              <a:gd name="T52" fmla="*/ 3880 w 5144"/>
              <a:gd name="T53" fmla="*/ 380 h 694"/>
              <a:gd name="T54" fmla="*/ 4178 w 5144"/>
              <a:gd name="T55" fmla="*/ 448 h 694"/>
              <a:gd name="T56" fmla="*/ 4488 w 5144"/>
              <a:gd name="T57" fmla="*/ 522 h 694"/>
              <a:gd name="T58" fmla="*/ 4810 w 5144"/>
              <a:gd name="T59" fmla="*/ 604 h 694"/>
              <a:gd name="T60" fmla="*/ 5144 w 5144"/>
              <a:gd name="T61" fmla="*/ 694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a:lstStyle/>
          <a:p>
            <a:endParaRPr lang="zh-CN" altLang="en-US"/>
          </a:p>
        </p:txBody>
      </p:sp>
      <p:sp>
        <p:nvSpPr>
          <p:cNvPr id="8" name="Freeform 26"/>
          <p:cNvSpPr>
            <a:spLocks/>
          </p:cNvSpPr>
          <p:nvPr/>
        </p:nvSpPr>
        <p:spPr bwMode="hidden">
          <a:xfrm>
            <a:off x="5610225" y="4073525"/>
            <a:ext cx="3306763" cy="652463"/>
          </a:xfrm>
          <a:custGeom>
            <a:avLst/>
            <a:gdLst>
              <a:gd name="T0" fmla="*/ 0 w 3112"/>
              <a:gd name="T1" fmla="*/ 584 h 584"/>
              <a:gd name="T2" fmla="*/ 0 w 3112"/>
              <a:gd name="T3" fmla="*/ 584 h 584"/>
              <a:gd name="T4" fmla="*/ 90 w 3112"/>
              <a:gd name="T5" fmla="*/ 560 h 584"/>
              <a:gd name="T6" fmla="*/ 336 w 3112"/>
              <a:gd name="T7" fmla="*/ 498 h 584"/>
              <a:gd name="T8" fmla="*/ 506 w 3112"/>
              <a:gd name="T9" fmla="*/ 456 h 584"/>
              <a:gd name="T10" fmla="*/ 702 w 3112"/>
              <a:gd name="T11" fmla="*/ 410 h 584"/>
              <a:gd name="T12" fmla="*/ 920 w 3112"/>
              <a:gd name="T13" fmla="*/ 360 h 584"/>
              <a:gd name="T14" fmla="*/ 1154 w 3112"/>
              <a:gd name="T15" fmla="*/ 306 h 584"/>
              <a:gd name="T16" fmla="*/ 1402 w 3112"/>
              <a:gd name="T17" fmla="*/ 254 h 584"/>
              <a:gd name="T18" fmla="*/ 1656 w 3112"/>
              <a:gd name="T19" fmla="*/ 202 h 584"/>
              <a:gd name="T20" fmla="*/ 1916 w 3112"/>
              <a:gd name="T21" fmla="*/ 154 h 584"/>
              <a:gd name="T22" fmla="*/ 2174 w 3112"/>
              <a:gd name="T23" fmla="*/ 108 h 584"/>
              <a:gd name="T24" fmla="*/ 2302 w 3112"/>
              <a:gd name="T25" fmla="*/ 88 h 584"/>
              <a:gd name="T26" fmla="*/ 2426 w 3112"/>
              <a:gd name="T27" fmla="*/ 68 h 584"/>
              <a:gd name="T28" fmla="*/ 2550 w 3112"/>
              <a:gd name="T29" fmla="*/ 52 h 584"/>
              <a:gd name="T30" fmla="*/ 2670 w 3112"/>
              <a:gd name="T31" fmla="*/ 36 h 584"/>
              <a:gd name="T32" fmla="*/ 2788 w 3112"/>
              <a:gd name="T33" fmla="*/ 24 h 584"/>
              <a:gd name="T34" fmla="*/ 2900 w 3112"/>
              <a:gd name="T35" fmla="*/ 14 h 584"/>
              <a:gd name="T36" fmla="*/ 3008 w 3112"/>
              <a:gd name="T37" fmla="*/ 6 h 584"/>
              <a:gd name="T38" fmla="*/ 3112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a:lstStyle/>
          <a:p>
            <a:endParaRPr lang="zh-CN" altLang="en-US"/>
          </a:p>
        </p:txBody>
      </p:sp>
      <p:sp useBgFill="1">
        <p:nvSpPr>
          <p:cNvPr id="9" name="Freeform 10"/>
          <p:cNvSpPr>
            <a:spLocks/>
          </p:cNvSpPr>
          <p:nvPr/>
        </p:nvSpPr>
        <p:spPr bwMode="hidden">
          <a:xfrm>
            <a:off x="211138" y="4059238"/>
            <a:ext cx="8723312" cy="1328737"/>
          </a:xfrm>
          <a:custGeom>
            <a:avLst/>
            <a:gdLst>
              <a:gd name="T0" fmla="*/ 8192 w 8196"/>
              <a:gd name="T1" fmla="*/ 512 h 1192"/>
              <a:gd name="T2" fmla="*/ 8040 w 8196"/>
              <a:gd name="T3" fmla="*/ 570 h 1192"/>
              <a:gd name="T4" fmla="*/ 7878 w 8196"/>
              <a:gd name="T5" fmla="*/ 620 h 1192"/>
              <a:gd name="T6" fmla="*/ 7706 w 8196"/>
              <a:gd name="T7" fmla="*/ 666 h 1192"/>
              <a:gd name="T8" fmla="*/ 7522 w 8196"/>
              <a:gd name="T9" fmla="*/ 702 h 1192"/>
              <a:gd name="T10" fmla="*/ 7322 w 8196"/>
              <a:gd name="T11" fmla="*/ 730 h 1192"/>
              <a:gd name="T12" fmla="*/ 7106 w 8196"/>
              <a:gd name="T13" fmla="*/ 750 h 1192"/>
              <a:gd name="T14" fmla="*/ 6872 w 8196"/>
              <a:gd name="T15" fmla="*/ 762 h 1192"/>
              <a:gd name="T16" fmla="*/ 6618 w 8196"/>
              <a:gd name="T17" fmla="*/ 760 h 1192"/>
              <a:gd name="T18" fmla="*/ 6342 w 8196"/>
              <a:gd name="T19" fmla="*/ 750 h 1192"/>
              <a:gd name="T20" fmla="*/ 6042 w 8196"/>
              <a:gd name="T21" fmla="*/ 726 h 1192"/>
              <a:gd name="T22" fmla="*/ 5716 w 8196"/>
              <a:gd name="T23" fmla="*/ 690 h 1192"/>
              <a:gd name="T24" fmla="*/ 5364 w 8196"/>
              <a:gd name="T25" fmla="*/ 642 h 1192"/>
              <a:gd name="T26" fmla="*/ 4982 w 8196"/>
              <a:gd name="T27" fmla="*/ 578 h 1192"/>
              <a:gd name="T28" fmla="*/ 4568 w 8196"/>
              <a:gd name="T29" fmla="*/ 500 h 1192"/>
              <a:gd name="T30" fmla="*/ 4122 w 8196"/>
              <a:gd name="T31" fmla="*/ 406 h 1192"/>
              <a:gd name="T32" fmla="*/ 3640 w 8196"/>
              <a:gd name="T33" fmla="*/ 296 h 1192"/>
              <a:gd name="T34" fmla="*/ 3396 w 8196"/>
              <a:gd name="T35" fmla="*/ 240 h 1192"/>
              <a:gd name="T36" fmla="*/ 2934 w 8196"/>
              <a:gd name="T37" fmla="*/ 148 h 1192"/>
              <a:gd name="T38" fmla="*/ 2512 w 8196"/>
              <a:gd name="T39" fmla="*/ 82 h 1192"/>
              <a:gd name="T40" fmla="*/ 2126 w 8196"/>
              <a:gd name="T41" fmla="*/ 36 h 1192"/>
              <a:gd name="T42" fmla="*/ 1776 w 8196"/>
              <a:gd name="T43" fmla="*/ 10 h 1192"/>
              <a:gd name="T44" fmla="*/ 1462 w 8196"/>
              <a:gd name="T45" fmla="*/ 0 h 1192"/>
              <a:gd name="T46" fmla="*/ 1182 w 8196"/>
              <a:gd name="T47" fmla="*/ 4 h 1192"/>
              <a:gd name="T48" fmla="*/ 934 w 8196"/>
              <a:gd name="T49" fmla="*/ 20 h 1192"/>
              <a:gd name="T50" fmla="*/ 716 w 8196"/>
              <a:gd name="T51" fmla="*/ 44 h 1192"/>
              <a:gd name="T52" fmla="*/ 530 w 8196"/>
              <a:gd name="T53" fmla="*/ 74 h 1192"/>
              <a:gd name="T54" fmla="*/ 374 w 8196"/>
              <a:gd name="T55" fmla="*/ 108 h 1192"/>
              <a:gd name="T56" fmla="*/ 248 w 8196"/>
              <a:gd name="T57" fmla="*/ 144 h 1192"/>
              <a:gd name="T58" fmla="*/ 148 w 8196"/>
              <a:gd name="T59" fmla="*/ 176 h 1192"/>
              <a:gd name="T60" fmla="*/ 48 w 8196"/>
              <a:gd name="T61" fmla="*/ 216 h 1192"/>
              <a:gd name="T62" fmla="*/ 0 w 8196"/>
              <a:gd name="T63" fmla="*/ 240 h 1192"/>
              <a:gd name="T64" fmla="*/ 8192 w 8196"/>
              <a:gd name="T65" fmla="*/ 1192 h 1192"/>
              <a:gd name="T66" fmla="*/ 8196 w 8196"/>
              <a:gd name="T67" fmla="*/ 1186 h 1192"/>
              <a:gd name="T68" fmla="*/ 8196 w 8196"/>
              <a:gd name="T69" fmla="*/ 510 h 1192"/>
              <a:gd name="T70" fmla="*/ 8192 w 8196"/>
              <a:gd name="T71" fmla="*/ 512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headEnd/>
            <a:tailEnd/>
          </a:ln>
        </p:spPr>
        <p:txBody>
          <a:bodyPr/>
          <a:lstStyle/>
          <a:p>
            <a:endParaRPr lang="zh-CN" altLang="en-US"/>
          </a:p>
        </p:txBody>
      </p:sp>
      <p:sp>
        <p:nvSpPr>
          <p:cNvPr id="2" name="Title 1"/>
          <p:cNvSpPr>
            <a:spLocks noGrp="1"/>
          </p:cNvSpPr>
          <p:nvPr>
            <p:ph type="title"/>
          </p:nvPr>
        </p:nvSpPr>
        <p:spPr>
          <a:xfrm>
            <a:off x="690032" y="2463560"/>
            <a:ext cx="7772400" cy="1524000"/>
          </a:xfrm>
        </p:spPr>
        <p:txBody>
          <a:bodyPr anchor="t">
            <a:normAutofit/>
          </a:bodyPr>
          <a:lstStyle>
            <a:lvl1pPr algn="ctr">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367365" y="1437448"/>
            <a:ext cx="6417734" cy="939801"/>
          </a:xfrm>
        </p:spPr>
        <p:txBody>
          <a:bodyPr anchor="b">
            <a:normAutofit/>
          </a:bodyPr>
          <a:lstStyle>
            <a:lvl1pPr marL="0" indent="0" algn="ct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10" name="Date Placeholder 3"/>
          <p:cNvSpPr>
            <a:spLocks noGrp="1"/>
          </p:cNvSpPr>
          <p:nvPr>
            <p:ph type="dt" sz="half" idx="10"/>
          </p:nvPr>
        </p:nvSpPr>
        <p:spPr/>
        <p:txBody>
          <a:bodyPr/>
          <a:lstStyle>
            <a:lvl1pPr>
              <a:defRPr/>
            </a:lvl1pPr>
          </a:lstStyle>
          <a:p>
            <a:pPr>
              <a:defRPr/>
            </a:pPr>
            <a:fld id="{41E6B85F-4C46-4D9A-8A1E-E83BFF8F0C4B}" type="datetimeFigureOut">
              <a:rPr lang="zh-CN" altLang="en-US"/>
              <a:pPr>
                <a:defRPr/>
              </a:pPr>
              <a:t>2015/4/13</a:t>
            </a:fld>
            <a:endParaRPr lang="zh-CN" altLang="en-US"/>
          </a:p>
        </p:txBody>
      </p:sp>
      <p:sp>
        <p:nvSpPr>
          <p:cNvPr id="11" name="Footer Placeholder 4"/>
          <p:cNvSpPr>
            <a:spLocks noGrp="1"/>
          </p:cNvSpPr>
          <p:nvPr>
            <p:ph type="ftr" sz="quarter" idx="11"/>
          </p:nvPr>
        </p:nvSpPr>
        <p:spPr/>
        <p:txBody>
          <a:bodyPr/>
          <a:lstStyle>
            <a:lvl1pPr>
              <a:defRPr/>
            </a:lvl1pPr>
          </a:lstStyle>
          <a:p>
            <a:pPr>
              <a:defRPr/>
            </a:pPr>
            <a:endParaRPr lang="zh-CN" altLang="en-US"/>
          </a:p>
        </p:txBody>
      </p:sp>
      <p:sp>
        <p:nvSpPr>
          <p:cNvPr id="12" name="Slide Number Placeholder 5"/>
          <p:cNvSpPr>
            <a:spLocks noGrp="1"/>
          </p:cNvSpPr>
          <p:nvPr>
            <p:ph type="sldNum" sz="quarter" idx="12"/>
          </p:nvPr>
        </p:nvSpPr>
        <p:spPr/>
        <p:txBody>
          <a:bodyPr/>
          <a:lstStyle>
            <a:lvl1pPr>
              <a:defRPr/>
            </a:lvl1pPr>
          </a:lstStyle>
          <a:p>
            <a:pPr>
              <a:defRPr/>
            </a:pPr>
            <a:fld id="{D304FE23-72AE-4B90-BF93-E2FDC17A37FA}" type="slidenum">
              <a:rPr lang="zh-CN" altLang="en-US"/>
              <a:pPr>
                <a:defRPr/>
              </a:pPr>
              <a:t>‹#›</a:t>
            </a:fld>
            <a:endParaRPr lang="zh-CN" altLang="en-US"/>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9" name="Content Placeholder 8"/>
          <p:cNvSpPr>
            <a:spLocks noGrp="1"/>
          </p:cNvSpPr>
          <p:nvPr>
            <p:ph sz="quarter" idx="13"/>
          </p:nvPr>
        </p:nvSpPr>
        <p:spPr>
          <a:xfrm>
            <a:off x="676655" y="2679192"/>
            <a:ext cx="3822192" cy="34472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11" name="Content Placeholder 10"/>
          <p:cNvSpPr>
            <a:spLocks noGrp="1"/>
          </p:cNvSpPr>
          <p:nvPr>
            <p:ph sz="quarter" idx="14"/>
          </p:nvPr>
        </p:nvSpPr>
        <p:spPr>
          <a:xfrm>
            <a:off x="4645152" y="2679192"/>
            <a:ext cx="3822192" cy="34472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Date Placeholder 3"/>
          <p:cNvSpPr>
            <a:spLocks noGrp="1"/>
          </p:cNvSpPr>
          <p:nvPr>
            <p:ph type="dt" sz="half" idx="15"/>
          </p:nvPr>
        </p:nvSpPr>
        <p:spPr/>
        <p:txBody>
          <a:bodyPr/>
          <a:lstStyle>
            <a:lvl1pPr>
              <a:defRPr/>
            </a:lvl1pPr>
          </a:lstStyle>
          <a:p>
            <a:pPr>
              <a:defRPr/>
            </a:pPr>
            <a:fld id="{E7820D6E-53D8-4C7A-B907-F48E5CD6FA87}" type="datetimeFigureOut">
              <a:rPr lang="zh-CN" altLang="en-US"/>
              <a:pPr>
                <a:defRPr/>
              </a:pPr>
              <a:t>2015/4/13</a:t>
            </a:fld>
            <a:endParaRPr lang="zh-CN" altLang="en-US"/>
          </a:p>
        </p:txBody>
      </p:sp>
      <p:sp>
        <p:nvSpPr>
          <p:cNvPr id="6" name="Footer Placeholder 4"/>
          <p:cNvSpPr>
            <a:spLocks noGrp="1"/>
          </p:cNvSpPr>
          <p:nvPr>
            <p:ph type="ftr" sz="quarter" idx="16"/>
          </p:nvPr>
        </p:nvSpPr>
        <p:spPr/>
        <p:txBody>
          <a:bodyPr/>
          <a:lstStyle>
            <a:lvl1pPr>
              <a:defRPr/>
            </a:lvl1pPr>
          </a:lstStyle>
          <a:p>
            <a:pPr>
              <a:defRPr/>
            </a:pPr>
            <a:endParaRPr lang="zh-CN" altLang="en-US"/>
          </a:p>
        </p:txBody>
      </p:sp>
      <p:sp>
        <p:nvSpPr>
          <p:cNvPr id="7" name="Slide Number Placeholder 5"/>
          <p:cNvSpPr>
            <a:spLocks noGrp="1"/>
          </p:cNvSpPr>
          <p:nvPr>
            <p:ph type="sldNum" sz="quarter" idx="17"/>
          </p:nvPr>
        </p:nvSpPr>
        <p:spPr/>
        <p:txBody>
          <a:bodyPr/>
          <a:lstStyle>
            <a:lvl1pPr>
              <a:defRPr/>
            </a:lvl1pPr>
          </a:lstStyle>
          <a:p>
            <a:pPr>
              <a:defRPr/>
            </a:pPr>
            <a:fld id="{8FA14914-DDA8-4D52-82E1-0749BBB7007D}"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0F6631B4-9C3A-44CF-8AB3-610448BF958E}" type="datetimeFigureOut">
              <a:rPr lang="zh-CN" altLang="en-US"/>
              <a:pPr>
                <a:defRPr/>
              </a:pPr>
              <a:t>2015/4/13</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5B93C870-A851-443C-B429-F9B4BAA05213}" type="slidenum">
              <a:rPr lang="zh-CN" altLang="en-US"/>
              <a:pPr>
                <a:defRPr/>
              </a:pPr>
              <a:t>‹#›</a:t>
            </a:fld>
            <a:endParaRPr lang="zh-CN" alt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676656" y="2678114"/>
            <a:ext cx="3822192" cy="639762"/>
          </a:xfrm>
        </p:spPr>
        <p:txBody>
          <a:bodyPr anchor="ctr"/>
          <a:lstStyle>
            <a:lvl1pPr marL="0" indent="0" algn="ctr">
              <a:buNone/>
              <a:defRPr sz="2400" b="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77332" y="3429000"/>
            <a:ext cx="3820055"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48200" y="2678113"/>
            <a:ext cx="3822192" cy="639762"/>
          </a:xfrm>
        </p:spPr>
        <p:txBody>
          <a:bodyPr anchor="ctr"/>
          <a:lstStyle>
            <a:lvl1pPr marL="0" indent="0" algn="ctr">
              <a:buNone/>
              <a:defRPr sz="2400" b="0" i="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45025" y="3429000"/>
            <a:ext cx="3822192"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3"/>
          <p:cNvSpPr>
            <a:spLocks noGrp="1"/>
          </p:cNvSpPr>
          <p:nvPr>
            <p:ph type="dt" sz="half" idx="10"/>
          </p:nvPr>
        </p:nvSpPr>
        <p:spPr/>
        <p:txBody>
          <a:bodyPr/>
          <a:lstStyle>
            <a:lvl1pPr>
              <a:defRPr/>
            </a:lvl1pPr>
          </a:lstStyle>
          <a:p>
            <a:pPr>
              <a:defRPr/>
            </a:pPr>
            <a:fld id="{E6AE09A4-9507-4997-9C5C-C0137E61BA9F}" type="datetimeFigureOut">
              <a:rPr lang="zh-CN" altLang="en-US"/>
              <a:pPr>
                <a:defRPr/>
              </a:pPr>
              <a:t>2015/4/13</a:t>
            </a:fld>
            <a:endParaRPr lang="zh-CN" altLang="en-US"/>
          </a:p>
        </p:txBody>
      </p:sp>
      <p:sp>
        <p:nvSpPr>
          <p:cNvPr id="8" name="Footer Placeholder 4"/>
          <p:cNvSpPr>
            <a:spLocks noGrp="1"/>
          </p:cNvSpPr>
          <p:nvPr>
            <p:ph type="ftr" sz="quarter" idx="11"/>
          </p:nvPr>
        </p:nvSpPr>
        <p:spPr/>
        <p:txBody>
          <a:bodyPr/>
          <a:lstStyle>
            <a:lvl1pPr>
              <a:defRPr/>
            </a:lvl1pPr>
          </a:lstStyle>
          <a:p>
            <a:pPr>
              <a:defRPr/>
            </a:pPr>
            <a:endParaRPr lang="zh-CN" altLang="en-US"/>
          </a:p>
        </p:txBody>
      </p:sp>
      <p:sp>
        <p:nvSpPr>
          <p:cNvPr id="9" name="Slide Number Placeholder 5"/>
          <p:cNvSpPr>
            <a:spLocks noGrp="1"/>
          </p:cNvSpPr>
          <p:nvPr>
            <p:ph type="sldNum" sz="quarter" idx="12"/>
          </p:nvPr>
        </p:nvSpPr>
        <p:spPr/>
        <p:txBody>
          <a:bodyPr/>
          <a:lstStyle>
            <a:lvl1pPr>
              <a:defRPr/>
            </a:lvl1pPr>
          </a:lstStyle>
          <a:p>
            <a:pPr>
              <a:defRPr/>
            </a:pPr>
            <a:fld id="{58756DFC-8BC8-4F8C-AE7A-03ECB694E35B}" type="slidenum">
              <a:rPr lang="zh-CN" altLang="en-US"/>
              <a:pPr>
                <a:defRPr/>
              </a:pPr>
              <a:t>‹#›</a:t>
            </a:fld>
            <a:endParaRPr lang="zh-CN" altLang="en-US"/>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Date Placeholder 3"/>
          <p:cNvSpPr>
            <a:spLocks noGrp="1"/>
          </p:cNvSpPr>
          <p:nvPr>
            <p:ph type="dt" sz="half" idx="10"/>
          </p:nvPr>
        </p:nvSpPr>
        <p:spPr/>
        <p:txBody>
          <a:bodyPr/>
          <a:lstStyle>
            <a:lvl1pPr>
              <a:defRPr/>
            </a:lvl1pPr>
          </a:lstStyle>
          <a:p>
            <a:pPr>
              <a:defRPr/>
            </a:pPr>
            <a:fld id="{FBAE30D5-951D-45E2-8643-AFC5A5C6C96D}" type="datetimeFigureOut">
              <a:rPr lang="zh-CN" altLang="en-US"/>
              <a:pPr>
                <a:defRPr/>
              </a:pPr>
              <a:t>2015/4/13</a:t>
            </a:fld>
            <a:endParaRPr lang="zh-CN" altLang="en-US"/>
          </a:p>
        </p:txBody>
      </p:sp>
      <p:sp>
        <p:nvSpPr>
          <p:cNvPr id="4" name="Footer Placeholder 4"/>
          <p:cNvSpPr>
            <a:spLocks noGrp="1"/>
          </p:cNvSpPr>
          <p:nvPr>
            <p:ph type="ftr" sz="quarter" idx="11"/>
          </p:nvPr>
        </p:nvSpPr>
        <p:spPr/>
        <p:txBody>
          <a:bodyPr/>
          <a:lstStyle>
            <a:lvl1pPr>
              <a:defRPr/>
            </a:lvl1pPr>
          </a:lstStyle>
          <a:p>
            <a:pPr>
              <a:defRPr/>
            </a:pPr>
            <a:endParaRPr lang="zh-CN" altLang="en-US"/>
          </a:p>
        </p:txBody>
      </p:sp>
      <p:sp>
        <p:nvSpPr>
          <p:cNvPr id="5" name="Slide Number Placeholder 5"/>
          <p:cNvSpPr>
            <a:spLocks noGrp="1"/>
          </p:cNvSpPr>
          <p:nvPr>
            <p:ph type="sldNum" sz="quarter" idx="12"/>
          </p:nvPr>
        </p:nvSpPr>
        <p:spPr/>
        <p:txBody>
          <a:bodyPr/>
          <a:lstStyle>
            <a:lvl1pPr>
              <a:defRPr/>
            </a:lvl1pPr>
          </a:lstStyle>
          <a:p>
            <a:pPr>
              <a:defRPr/>
            </a:pPr>
            <a:fld id="{E64D4CBC-A252-40BF-8A88-5E081BC77EEC}" type="slidenum">
              <a:rPr lang="zh-CN" altLang="en-US"/>
              <a:pPr>
                <a:defRPr/>
              </a:pPr>
              <a:t>‹#›</a:t>
            </a:fld>
            <a:endParaRPr lang="zh-CN" altLang="en-US"/>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ounded Rectangle 11"/>
          <p:cNvSpPr/>
          <p:nvPr/>
        </p:nvSpPr>
        <p:spPr>
          <a:xfrm>
            <a:off x="228600" y="228600"/>
            <a:ext cx="8696325" cy="1427163"/>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3" name="Group 5"/>
          <p:cNvGrpSpPr>
            <a:grpSpLocks noChangeAspect="1"/>
          </p:cNvGrpSpPr>
          <p:nvPr/>
        </p:nvGrpSpPr>
        <p:grpSpPr bwMode="auto">
          <a:xfrm>
            <a:off x="211138" y="714375"/>
            <a:ext cx="8723312" cy="1330325"/>
            <a:chOff x="-3905251" y="4294188"/>
            <a:chExt cx="13027839" cy="1892300"/>
          </a:xfrm>
        </p:grpSpPr>
        <p:sp>
          <p:nvSpPr>
            <p:cNvPr id="4" name="Freeform 14"/>
            <p:cNvSpPr>
              <a:spLocks/>
            </p:cNvSpPr>
            <p:nvPr/>
          </p:nvSpPr>
          <p:spPr bwMode="hidden">
            <a:xfrm>
              <a:off x="4810125" y="4500563"/>
              <a:ext cx="4295775" cy="1016000"/>
            </a:xfrm>
            <a:custGeom>
              <a:avLst/>
              <a:gdLst>
                <a:gd name="T0" fmla="*/ 2700 w 2706"/>
                <a:gd name="T1" fmla="*/ 0 h 640"/>
                <a:gd name="T2" fmla="*/ 2700 w 2706"/>
                <a:gd name="T3" fmla="*/ 0 h 640"/>
                <a:gd name="T4" fmla="*/ 2586 w 2706"/>
                <a:gd name="T5" fmla="*/ 18 h 640"/>
                <a:gd name="T6" fmla="*/ 2470 w 2706"/>
                <a:gd name="T7" fmla="*/ 38 h 640"/>
                <a:gd name="T8" fmla="*/ 2352 w 2706"/>
                <a:gd name="T9" fmla="*/ 60 h 640"/>
                <a:gd name="T10" fmla="*/ 2230 w 2706"/>
                <a:gd name="T11" fmla="*/ 82 h 640"/>
                <a:gd name="T12" fmla="*/ 2106 w 2706"/>
                <a:gd name="T13" fmla="*/ 108 h 640"/>
                <a:gd name="T14" fmla="*/ 1978 w 2706"/>
                <a:gd name="T15" fmla="*/ 134 h 640"/>
                <a:gd name="T16" fmla="*/ 1848 w 2706"/>
                <a:gd name="T17" fmla="*/ 164 h 640"/>
                <a:gd name="T18" fmla="*/ 1714 w 2706"/>
                <a:gd name="T19" fmla="*/ 194 h 640"/>
                <a:gd name="T20" fmla="*/ 1714 w 2706"/>
                <a:gd name="T21" fmla="*/ 194 h 640"/>
                <a:gd name="T22" fmla="*/ 1472 w 2706"/>
                <a:gd name="T23" fmla="*/ 252 h 640"/>
                <a:gd name="T24" fmla="*/ 1236 w 2706"/>
                <a:gd name="T25" fmla="*/ 304 h 640"/>
                <a:gd name="T26" fmla="*/ 1010 w 2706"/>
                <a:gd name="T27" fmla="*/ 352 h 640"/>
                <a:gd name="T28" fmla="*/ 792 w 2706"/>
                <a:gd name="T29" fmla="*/ 398 h 640"/>
                <a:gd name="T30" fmla="*/ 584 w 2706"/>
                <a:gd name="T31" fmla="*/ 438 h 640"/>
                <a:gd name="T32" fmla="*/ 382 w 2706"/>
                <a:gd name="T33" fmla="*/ 474 h 640"/>
                <a:gd name="T34" fmla="*/ 188 w 2706"/>
                <a:gd name="T35" fmla="*/ 508 h 640"/>
                <a:gd name="T36" fmla="*/ 0 w 2706"/>
                <a:gd name="T37" fmla="*/ 538 h 640"/>
                <a:gd name="T38" fmla="*/ 0 w 2706"/>
                <a:gd name="T39" fmla="*/ 538 h 640"/>
                <a:gd name="T40" fmla="*/ 130 w 2706"/>
                <a:gd name="T41" fmla="*/ 556 h 640"/>
                <a:gd name="T42" fmla="*/ 254 w 2706"/>
                <a:gd name="T43" fmla="*/ 572 h 640"/>
                <a:gd name="T44" fmla="*/ 374 w 2706"/>
                <a:gd name="T45" fmla="*/ 586 h 640"/>
                <a:gd name="T46" fmla="*/ 492 w 2706"/>
                <a:gd name="T47" fmla="*/ 598 h 640"/>
                <a:gd name="T48" fmla="*/ 606 w 2706"/>
                <a:gd name="T49" fmla="*/ 610 h 640"/>
                <a:gd name="T50" fmla="*/ 716 w 2706"/>
                <a:gd name="T51" fmla="*/ 618 h 640"/>
                <a:gd name="T52" fmla="*/ 822 w 2706"/>
                <a:gd name="T53" fmla="*/ 626 h 640"/>
                <a:gd name="T54" fmla="*/ 926 w 2706"/>
                <a:gd name="T55" fmla="*/ 632 h 640"/>
                <a:gd name="T56" fmla="*/ 1028 w 2706"/>
                <a:gd name="T57" fmla="*/ 636 h 640"/>
                <a:gd name="T58" fmla="*/ 1126 w 2706"/>
                <a:gd name="T59" fmla="*/ 638 h 640"/>
                <a:gd name="T60" fmla="*/ 1220 w 2706"/>
                <a:gd name="T61" fmla="*/ 640 h 640"/>
                <a:gd name="T62" fmla="*/ 1312 w 2706"/>
                <a:gd name="T63" fmla="*/ 640 h 640"/>
                <a:gd name="T64" fmla="*/ 1402 w 2706"/>
                <a:gd name="T65" fmla="*/ 638 h 640"/>
                <a:gd name="T66" fmla="*/ 1490 w 2706"/>
                <a:gd name="T67" fmla="*/ 636 h 640"/>
                <a:gd name="T68" fmla="*/ 1574 w 2706"/>
                <a:gd name="T69" fmla="*/ 632 h 640"/>
                <a:gd name="T70" fmla="*/ 1656 w 2706"/>
                <a:gd name="T71" fmla="*/ 626 h 640"/>
                <a:gd name="T72" fmla="*/ 1734 w 2706"/>
                <a:gd name="T73" fmla="*/ 620 h 640"/>
                <a:gd name="T74" fmla="*/ 1812 w 2706"/>
                <a:gd name="T75" fmla="*/ 612 h 640"/>
                <a:gd name="T76" fmla="*/ 1886 w 2706"/>
                <a:gd name="T77" fmla="*/ 602 h 640"/>
                <a:gd name="T78" fmla="*/ 1960 w 2706"/>
                <a:gd name="T79" fmla="*/ 592 h 640"/>
                <a:gd name="T80" fmla="*/ 2030 w 2706"/>
                <a:gd name="T81" fmla="*/ 580 h 640"/>
                <a:gd name="T82" fmla="*/ 2100 w 2706"/>
                <a:gd name="T83" fmla="*/ 568 h 640"/>
                <a:gd name="T84" fmla="*/ 2166 w 2706"/>
                <a:gd name="T85" fmla="*/ 554 h 640"/>
                <a:gd name="T86" fmla="*/ 2232 w 2706"/>
                <a:gd name="T87" fmla="*/ 540 h 640"/>
                <a:gd name="T88" fmla="*/ 2296 w 2706"/>
                <a:gd name="T89" fmla="*/ 524 h 640"/>
                <a:gd name="T90" fmla="*/ 2358 w 2706"/>
                <a:gd name="T91" fmla="*/ 508 h 640"/>
                <a:gd name="T92" fmla="*/ 2418 w 2706"/>
                <a:gd name="T93" fmla="*/ 490 h 640"/>
                <a:gd name="T94" fmla="*/ 2478 w 2706"/>
                <a:gd name="T95" fmla="*/ 472 h 640"/>
                <a:gd name="T96" fmla="*/ 2592 w 2706"/>
                <a:gd name="T97" fmla="*/ 432 h 640"/>
                <a:gd name="T98" fmla="*/ 2702 w 2706"/>
                <a:gd name="T99" fmla="*/ 390 h 640"/>
                <a:gd name="T100" fmla="*/ 2702 w 2706"/>
                <a:gd name="T101" fmla="*/ 390 h 640"/>
                <a:gd name="T102" fmla="*/ 2706 w 2706"/>
                <a:gd name="T103" fmla="*/ 388 h 640"/>
                <a:gd name="T104" fmla="*/ 2706 w 2706"/>
                <a:gd name="T105" fmla="*/ 388 h 640"/>
                <a:gd name="T106" fmla="*/ 2706 w 2706"/>
                <a:gd name="T107" fmla="*/ 0 h 640"/>
                <a:gd name="T108" fmla="*/ 2706 w 2706"/>
                <a:gd name="T109" fmla="*/ 0 h 640"/>
                <a:gd name="T110" fmla="*/ 2700 w 2706"/>
                <a:gd name="T111" fmla="*/ 0 h 640"/>
                <a:gd name="T112" fmla="*/ 2700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headEnd/>
              <a:tailEnd/>
            </a:ln>
          </p:spPr>
          <p:txBody>
            <a:bodyPr/>
            <a:lstStyle/>
            <a:p>
              <a:endParaRPr lang="zh-CN" altLang="en-US"/>
            </a:p>
          </p:txBody>
        </p:sp>
        <p:sp>
          <p:nvSpPr>
            <p:cNvPr id="5" name="Freeform 18"/>
            <p:cNvSpPr>
              <a:spLocks/>
            </p:cNvSpPr>
            <p:nvPr/>
          </p:nvSpPr>
          <p:spPr bwMode="hidden">
            <a:xfrm>
              <a:off x="-309563" y="4318000"/>
              <a:ext cx="8280401" cy="1209675"/>
            </a:xfrm>
            <a:custGeom>
              <a:avLst/>
              <a:gdLst>
                <a:gd name="T0" fmla="*/ 5216 w 5216"/>
                <a:gd name="T1" fmla="*/ 714 h 762"/>
                <a:gd name="T2" fmla="*/ 4984 w 5216"/>
                <a:gd name="T3" fmla="*/ 686 h 762"/>
                <a:gd name="T4" fmla="*/ 4478 w 5216"/>
                <a:gd name="T5" fmla="*/ 610 h 762"/>
                <a:gd name="T6" fmla="*/ 3914 w 5216"/>
                <a:gd name="T7" fmla="*/ 508 h 762"/>
                <a:gd name="T8" fmla="*/ 3286 w 5216"/>
                <a:gd name="T9" fmla="*/ 374 h 762"/>
                <a:gd name="T10" fmla="*/ 2946 w 5216"/>
                <a:gd name="T11" fmla="*/ 296 h 762"/>
                <a:gd name="T12" fmla="*/ 2682 w 5216"/>
                <a:gd name="T13" fmla="*/ 236 h 762"/>
                <a:gd name="T14" fmla="*/ 2430 w 5216"/>
                <a:gd name="T15" fmla="*/ 184 h 762"/>
                <a:gd name="T16" fmla="*/ 2190 w 5216"/>
                <a:gd name="T17" fmla="*/ 140 h 762"/>
                <a:gd name="T18" fmla="*/ 1960 w 5216"/>
                <a:gd name="T19" fmla="*/ 102 h 762"/>
                <a:gd name="T20" fmla="*/ 1740 w 5216"/>
                <a:gd name="T21" fmla="*/ 72 h 762"/>
                <a:gd name="T22" fmla="*/ 1334 w 5216"/>
                <a:gd name="T23" fmla="*/ 28 h 762"/>
                <a:gd name="T24" fmla="*/ 970 w 5216"/>
                <a:gd name="T25" fmla="*/ 4 h 762"/>
                <a:gd name="T26" fmla="*/ 644 w 5216"/>
                <a:gd name="T27" fmla="*/ 0 h 762"/>
                <a:gd name="T28" fmla="*/ 358 w 5216"/>
                <a:gd name="T29" fmla="*/ 10 h 762"/>
                <a:gd name="T30" fmla="*/ 110 w 5216"/>
                <a:gd name="T31" fmla="*/ 32 h 762"/>
                <a:gd name="T32" fmla="*/ 0 w 5216"/>
                <a:gd name="T33" fmla="*/ 48 h 762"/>
                <a:gd name="T34" fmla="*/ 314 w 5216"/>
                <a:gd name="T35" fmla="*/ 86 h 762"/>
                <a:gd name="T36" fmla="*/ 652 w 5216"/>
                <a:gd name="T37" fmla="*/ 140 h 762"/>
                <a:gd name="T38" fmla="*/ 1014 w 5216"/>
                <a:gd name="T39" fmla="*/ 210 h 762"/>
                <a:gd name="T40" fmla="*/ 1402 w 5216"/>
                <a:gd name="T41" fmla="*/ 296 h 762"/>
                <a:gd name="T42" fmla="*/ 1756 w 5216"/>
                <a:gd name="T43" fmla="*/ 378 h 762"/>
                <a:gd name="T44" fmla="*/ 2408 w 5216"/>
                <a:gd name="T45" fmla="*/ 516 h 762"/>
                <a:gd name="T46" fmla="*/ 2708 w 5216"/>
                <a:gd name="T47" fmla="*/ 572 h 762"/>
                <a:gd name="T48" fmla="*/ 2992 w 5216"/>
                <a:gd name="T49" fmla="*/ 620 h 762"/>
                <a:gd name="T50" fmla="*/ 3260 w 5216"/>
                <a:gd name="T51" fmla="*/ 662 h 762"/>
                <a:gd name="T52" fmla="*/ 3512 w 5216"/>
                <a:gd name="T53" fmla="*/ 694 h 762"/>
                <a:gd name="T54" fmla="*/ 3750 w 5216"/>
                <a:gd name="T55" fmla="*/ 722 h 762"/>
                <a:gd name="T56" fmla="*/ 3974 w 5216"/>
                <a:gd name="T57" fmla="*/ 740 h 762"/>
                <a:gd name="T58" fmla="*/ 4184 w 5216"/>
                <a:gd name="T59" fmla="*/ 754 h 762"/>
                <a:gd name="T60" fmla="*/ 4384 w 5216"/>
                <a:gd name="T61" fmla="*/ 762 h 762"/>
                <a:gd name="T62" fmla="*/ 4570 w 5216"/>
                <a:gd name="T63" fmla="*/ 762 h 762"/>
                <a:gd name="T64" fmla="*/ 4746 w 5216"/>
                <a:gd name="T65" fmla="*/ 758 h 762"/>
                <a:gd name="T66" fmla="*/ 4912 w 5216"/>
                <a:gd name="T67" fmla="*/ 748 h 762"/>
                <a:gd name="T68" fmla="*/ 5068 w 5216"/>
                <a:gd name="T69" fmla="*/ 732 h 762"/>
                <a:gd name="T70" fmla="*/ 5216 w 5216"/>
                <a:gd name="T71" fmla="*/ 714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headEnd/>
              <a:tailEnd/>
            </a:ln>
          </p:spPr>
          <p:txBody>
            <a:bodyPr/>
            <a:lstStyle/>
            <a:p>
              <a:endParaRPr lang="zh-CN" altLang="en-US"/>
            </a:p>
          </p:txBody>
        </p:sp>
        <p:sp>
          <p:nvSpPr>
            <p:cNvPr id="6" name="Freeform 22"/>
            <p:cNvSpPr>
              <a:spLocks/>
            </p:cNvSpPr>
            <p:nvPr/>
          </p:nvSpPr>
          <p:spPr bwMode="hidden">
            <a:xfrm>
              <a:off x="3175" y="4335463"/>
              <a:ext cx="8166100" cy="1101725"/>
            </a:xfrm>
            <a:custGeom>
              <a:avLst/>
              <a:gdLst>
                <a:gd name="T0" fmla="*/ 0 w 5144"/>
                <a:gd name="T1" fmla="*/ 70 h 694"/>
                <a:gd name="T2" fmla="*/ 0 w 5144"/>
                <a:gd name="T3" fmla="*/ 70 h 694"/>
                <a:gd name="T4" fmla="*/ 18 w 5144"/>
                <a:gd name="T5" fmla="*/ 66 h 694"/>
                <a:gd name="T6" fmla="*/ 72 w 5144"/>
                <a:gd name="T7" fmla="*/ 56 h 694"/>
                <a:gd name="T8" fmla="*/ 164 w 5144"/>
                <a:gd name="T9" fmla="*/ 42 h 694"/>
                <a:gd name="T10" fmla="*/ 224 w 5144"/>
                <a:gd name="T11" fmla="*/ 34 h 694"/>
                <a:gd name="T12" fmla="*/ 294 w 5144"/>
                <a:gd name="T13" fmla="*/ 26 h 694"/>
                <a:gd name="T14" fmla="*/ 372 w 5144"/>
                <a:gd name="T15" fmla="*/ 20 h 694"/>
                <a:gd name="T16" fmla="*/ 462 w 5144"/>
                <a:gd name="T17" fmla="*/ 14 h 694"/>
                <a:gd name="T18" fmla="*/ 560 w 5144"/>
                <a:gd name="T19" fmla="*/ 8 h 694"/>
                <a:gd name="T20" fmla="*/ 670 w 5144"/>
                <a:gd name="T21" fmla="*/ 4 h 694"/>
                <a:gd name="T22" fmla="*/ 790 w 5144"/>
                <a:gd name="T23" fmla="*/ 2 h 694"/>
                <a:gd name="T24" fmla="*/ 920 w 5144"/>
                <a:gd name="T25" fmla="*/ 0 h 694"/>
                <a:gd name="T26" fmla="*/ 1060 w 5144"/>
                <a:gd name="T27" fmla="*/ 2 h 694"/>
                <a:gd name="T28" fmla="*/ 1210 w 5144"/>
                <a:gd name="T29" fmla="*/ 6 h 694"/>
                <a:gd name="T30" fmla="*/ 1372 w 5144"/>
                <a:gd name="T31" fmla="*/ 14 h 694"/>
                <a:gd name="T32" fmla="*/ 1544 w 5144"/>
                <a:gd name="T33" fmla="*/ 24 h 694"/>
                <a:gd name="T34" fmla="*/ 1726 w 5144"/>
                <a:gd name="T35" fmla="*/ 40 h 694"/>
                <a:gd name="T36" fmla="*/ 1920 w 5144"/>
                <a:gd name="T37" fmla="*/ 58 h 694"/>
                <a:gd name="T38" fmla="*/ 2126 w 5144"/>
                <a:gd name="T39" fmla="*/ 80 h 694"/>
                <a:gd name="T40" fmla="*/ 2342 w 5144"/>
                <a:gd name="T41" fmla="*/ 106 h 694"/>
                <a:gd name="T42" fmla="*/ 2570 w 5144"/>
                <a:gd name="T43" fmla="*/ 138 h 694"/>
                <a:gd name="T44" fmla="*/ 2808 w 5144"/>
                <a:gd name="T45" fmla="*/ 174 h 694"/>
                <a:gd name="T46" fmla="*/ 3058 w 5144"/>
                <a:gd name="T47" fmla="*/ 216 h 694"/>
                <a:gd name="T48" fmla="*/ 3320 w 5144"/>
                <a:gd name="T49" fmla="*/ 266 h 694"/>
                <a:gd name="T50" fmla="*/ 3594 w 5144"/>
                <a:gd name="T51" fmla="*/ 320 h 694"/>
                <a:gd name="T52" fmla="*/ 3880 w 5144"/>
                <a:gd name="T53" fmla="*/ 380 h 694"/>
                <a:gd name="T54" fmla="*/ 4178 w 5144"/>
                <a:gd name="T55" fmla="*/ 448 h 694"/>
                <a:gd name="T56" fmla="*/ 4488 w 5144"/>
                <a:gd name="T57" fmla="*/ 522 h 694"/>
                <a:gd name="T58" fmla="*/ 4810 w 5144"/>
                <a:gd name="T59" fmla="*/ 604 h 694"/>
                <a:gd name="T60" fmla="*/ 5144 w 5144"/>
                <a:gd name="T61" fmla="*/ 694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a:lstStyle/>
            <a:p>
              <a:endParaRPr lang="zh-CN" altLang="en-US"/>
            </a:p>
          </p:txBody>
        </p:sp>
        <p:sp>
          <p:nvSpPr>
            <p:cNvPr id="7" name="Freeform 26"/>
            <p:cNvSpPr>
              <a:spLocks/>
            </p:cNvSpPr>
            <p:nvPr/>
          </p:nvSpPr>
          <p:spPr bwMode="hidden">
            <a:xfrm>
              <a:off x="4156075" y="4316413"/>
              <a:ext cx="4940300" cy="927100"/>
            </a:xfrm>
            <a:custGeom>
              <a:avLst/>
              <a:gdLst>
                <a:gd name="T0" fmla="*/ 0 w 3112"/>
                <a:gd name="T1" fmla="*/ 584 h 584"/>
                <a:gd name="T2" fmla="*/ 0 w 3112"/>
                <a:gd name="T3" fmla="*/ 584 h 584"/>
                <a:gd name="T4" fmla="*/ 90 w 3112"/>
                <a:gd name="T5" fmla="*/ 560 h 584"/>
                <a:gd name="T6" fmla="*/ 336 w 3112"/>
                <a:gd name="T7" fmla="*/ 498 h 584"/>
                <a:gd name="T8" fmla="*/ 506 w 3112"/>
                <a:gd name="T9" fmla="*/ 456 h 584"/>
                <a:gd name="T10" fmla="*/ 702 w 3112"/>
                <a:gd name="T11" fmla="*/ 410 h 584"/>
                <a:gd name="T12" fmla="*/ 920 w 3112"/>
                <a:gd name="T13" fmla="*/ 360 h 584"/>
                <a:gd name="T14" fmla="*/ 1154 w 3112"/>
                <a:gd name="T15" fmla="*/ 306 h 584"/>
                <a:gd name="T16" fmla="*/ 1402 w 3112"/>
                <a:gd name="T17" fmla="*/ 254 h 584"/>
                <a:gd name="T18" fmla="*/ 1656 w 3112"/>
                <a:gd name="T19" fmla="*/ 202 h 584"/>
                <a:gd name="T20" fmla="*/ 1916 w 3112"/>
                <a:gd name="T21" fmla="*/ 154 h 584"/>
                <a:gd name="T22" fmla="*/ 2174 w 3112"/>
                <a:gd name="T23" fmla="*/ 108 h 584"/>
                <a:gd name="T24" fmla="*/ 2302 w 3112"/>
                <a:gd name="T25" fmla="*/ 88 h 584"/>
                <a:gd name="T26" fmla="*/ 2426 w 3112"/>
                <a:gd name="T27" fmla="*/ 68 h 584"/>
                <a:gd name="T28" fmla="*/ 2550 w 3112"/>
                <a:gd name="T29" fmla="*/ 52 h 584"/>
                <a:gd name="T30" fmla="*/ 2670 w 3112"/>
                <a:gd name="T31" fmla="*/ 36 h 584"/>
                <a:gd name="T32" fmla="*/ 2788 w 3112"/>
                <a:gd name="T33" fmla="*/ 24 h 584"/>
                <a:gd name="T34" fmla="*/ 2900 w 3112"/>
                <a:gd name="T35" fmla="*/ 14 h 584"/>
                <a:gd name="T36" fmla="*/ 3008 w 3112"/>
                <a:gd name="T37" fmla="*/ 6 h 584"/>
                <a:gd name="T38" fmla="*/ 3112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a:lstStyle/>
            <a:p>
              <a:endParaRPr lang="zh-CN" altLang="en-US"/>
            </a:p>
          </p:txBody>
        </p:sp>
        <p:sp useBgFill="1">
          <p:nvSpPr>
            <p:cNvPr id="8" name="Freeform 10"/>
            <p:cNvSpPr>
              <a:spLocks/>
            </p:cNvSpPr>
            <p:nvPr/>
          </p:nvSpPr>
          <p:spPr bwMode="hidden">
            <a:xfrm>
              <a:off x="-3905251" y="4294188"/>
              <a:ext cx="13027839" cy="1892300"/>
            </a:xfrm>
            <a:custGeom>
              <a:avLst/>
              <a:gdLst>
                <a:gd name="T0" fmla="*/ 8192 w 8196"/>
                <a:gd name="T1" fmla="*/ 512 h 1192"/>
                <a:gd name="T2" fmla="*/ 8040 w 8196"/>
                <a:gd name="T3" fmla="*/ 570 h 1192"/>
                <a:gd name="T4" fmla="*/ 7878 w 8196"/>
                <a:gd name="T5" fmla="*/ 620 h 1192"/>
                <a:gd name="T6" fmla="*/ 7706 w 8196"/>
                <a:gd name="T7" fmla="*/ 666 h 1192"/>
                <a:gd name="T8" fmla="*/ 7522 w 8196"/>
                <a:gd name="T9" fmla="*/ 702 h 1192"/>
                <a:gd name="T10" fmla="*/ 7322 w 8196"/>
                <a:gd name="T11" fmla="*/ 730 h 1192"/>
                <a:gd name="T12" fmla="*/ 7106 w 8196"/>
                <a:gd name="T13" fmla="*/ 750 h 1192"/>
                <a:gd name="T14" fmla="*/ 6872 w 8196"/>
                <a:gd name="T15" fmla="*/ 762 h 1192"/>
                <a:gd name="T16" fmla="*/ 6618 w 8196"/>
                <a:gd name="T17" fmla="*/ 760 h 1192"/>
                <a:gd name="T18" fmla="*/ 6342 w 8196"/>
                <a:gd name="T19" fmla="*/ 750 h 1192"/>
                <a:gd name="T20" fmla="*/ 6042 w 8196"/>
                <a:gd name="T21" fmla="*/ 726 h 1192"/>
                <a:gd name="T22" fmla="*/ 5716 w 8196"/>
                <a:gd name="T23" fmla="*/ 690 h 1192"/>
                <a:gd name="T24" fmla="*/ 5364 w 8196"/>
                <a:gd name="T25" fmla="*/ 642 h 1192"/>
                <a:gd name="T26" fmla="*/ 4982 w 8196"/>
                <a:gd name="T27" fmla="*/ 578 h 1192"/>
                <a:gd name="T28" fmla="*/ 4568 w 8196"/>
                <a:gd name="T29" fmla="*/ 500 h 1192"/>
                <a:gd name="T30" fmla="*/ 4122 w 8196"/>
                <a:gd name="T31" fmla="*/ 406 h 1192"/>
                <a:gd name="T32" fmla="*/ 3640 w 8196"/>
                <a:gd name="T33" fmla="*/ 296 h 1192"/>
                <a:gd name="T34" fmla="*/ 3396 w 8196"/>
                <a:gd name="T35" fmla="*/ 240 h 1192"/>
                <a:gd name="T36" fmla="*/ 2934 w 8196"/>
                <a:gd name="T37" fmla="*/ 148 h 1192"/>
                <a:gd name="T38" fmla="*/ 2512 w 8196"/>
                <a:gd name="T39" fmla="*/ 82 h 1192"/>
                <a:gd name="T40" fmla="*/ 2126 w 8196"/>
                <a:gd name="T41" fmla="*/ 36 h 1192"/>
                <a:gd name="T42" fmla="*/ 1776 w 8196"/>
                <a:gd name="T43" fmla="*/ 10 h 1192"/>
                <a:gd name="T44" fmla="*/ 1462 w 8196"/>
                <a:gd name="T45" fmla="*/ 0 h 1192"/>
                <a:gd name="T46" fmla="*/ 1182 w 8196"/>
                <a:gd name="T47" fmla="*/ 4 h 1192"/>
                <a:gd name="T48" fmla="*/ 934 w 8196"/>
                <a:gd name="T49" fmla="*/ 20 h 1192"/>
                <a:gd name="T50" fmla="*/ 716 w 8196"/>
                <a:gd name="T51" fmla="*/ 44 h 1192"/>
                <a:gd name="T52" fmla="*/ 530 w 8196"/>
                <a:gd name="T53" fmla="*/ 74 h 1192"/>
                <a:gd name="T54" fmla="*/ 374 w 8196"/>
                <a:gd name="T55" fmla="*/ 108 h 1192"/>
                <a:gd name="T56" fmla="*/ 248 w 8196"/>
                <a:gd name="T57" fmla="*/ 144 h 1192"/>
                <a:gd name="T58" fmla="*/ 148 w 8196"/>
                <a:gd name="T59" fmla="*/ 176 h 1192"/>
                <a:gd name="T60" fmla="*/ 48 w 8196"/>
                <a:gd name="T61" fmla="*/ 216 h 1192"/>
                <a:gd name="T62" fmla="*/ 0 w 8196"/>
                <a:gd name="T63" fmla="*/ 240 h 1192"/>
                <a:gd name="T64" fmla="*/ 8192 w 8196"/>
                <a:gd name="T65" fmla="*/ 1192 h 1192"/>
                <a:gd name="T66" fmla="*/ 8196 w 8196"/>
                <a:gd name="T67" fmla="*/ 1186 h 1192"/>
                <a:gd name="T68" fmla="*/ 8196 w 8196"/>
                <a:gd name="T69" fmla="*/ 510 h 1192"/>
                <a:gd name="T70" fmla="*/ 8192 w 8196"/>
                <a:gd name="T71" fmla="*/ 512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headEnd/>
              <a:tailEnd/>
            </a:ln>
          </p:spPr>
          <p:txBody>
            <a:bodyPr/>
            <a:lstStyle/>
            <a:p>
              <a:endParaRPr lang="zh-CN" altLang="en-US"/>
            </a:p>
          </p:txBody>
        </p:sp>
      </p:grpSp>
      <p:sp>
        <p:nvSpPr>
          <p:cNvPr id="9" name="Date Placeholder 1"/>
          <p:cNvSpPr>
            <a:spLocks noGrp="1"/>
          </p:cNvSpPr>
          <p:nvPr>
            <p:ph type="dt" sz="half" idx="10"/>
          </p:nvPr>
        </p:nvSpPr>
        <p:spPr/>
        <p:txBody>
          <a:bodyPr/>
          <a:lstStyle>
            <a:lvl1pPr>
              <a:defRPr/>
            </a:lvl1pPr>
          </a:lstStyle>
          <a:p>
            <a:pPr>
              <a:defRPr/>
            </a:pPr>
            <a:fld id="{9EA3AFD7-213D-4405-AD9F-08C1697A04DA}" type="datetimeFigureOut">
              <a:rPr lang="zh-CN" altLang="en-US"/>
              <a:pPr>
                <a:defRPr/>
              </a:pPr>
              <a:t>2015/4/13</a:t>
            </a:fld>
            <a:endParaRPr lang="zh-CN" altLang="en-US"/>
          </a:p>
        </p:txBody>
      </p:sp>
      <p:sp>
        <p:nvSpPr>
          <p:cNvPr id="10" name="Footer Placeholder 2"/>
          <p:cNvSpPr>
            <a:spLocks noGrp="1"/>
          </p:cNvSpPr>
          <p:nvPr>
            <p:ph type="ftr" sz="quarter" idx="11"/>
          </p:nvPr>
        </p:nvSpPr>
        <p:spPr/>
        <p:txBody>
          <a:bodyPr/>
          <a:lstStyle>
            <a:lvl1pPr>
              <a:defRPr/>
            </a:lvl1pPr>
          </a:lstStyle>
          <a:p>
            <a:pPr>
              <a:defRPr/>
            </a:pPr>
            <a:endParaRPr lang="zh-CN" altLang="en-US"/>
          </a:p>
        </p:txBody>
      </p:sp>
      <p:sp>
        <p:nvSpPr>
          <p:cNvPr id="11" name="Slide Number Placeholder 3"/>
          <p:cNvSpPr>
            <a:spLocks noGrp="1"/>
          </p:cNvSpPr>
          <p:nvPr>
            <p:ph type="sldNum" sz="quarter" idx="12"/>
          </p:nvPr>
        </p:nvSpPr>
        <p:spPr/>
        <p:txBody>
          <a:bodyPr/>
          <a:lstStyle>
            <a:lvl1pPr>
              <a:defRPr/>
            </a:lvl1pPr>
          </a:lstStyle>
          <a:p>
            <a:pPr>
              <a:defRPr/>
            </a:pPr>
            <a:fld id="{203B9F5A-A889-4FA7-9AAE-33551AE9C0CA}" type="slidenum">
              <a:rPr lang="zh-CN" altLang="en-US"/>
              <a:pPr>
                <a:defRPr/>
              </a:pPr>
              <a:t>‹#›</a:t>
            </a:fld>
            <a:endParaRPr lang="zh-CN" altLang="en-US"/>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5" name="Rounded Rectangle 14"/>
          <p:cNvSpPr/>
          <p:nvPr/>
        </p:nvSpPr>
        <p:spPr>
          <a:xfrm>
            <a:off x="228600" y="228600"/>
            <a:ext cx="8696325" cy="1427163"/>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6" name="Group 23"/>
          <p:cNvGrpSpPr>
            <a:grpSpLocks noChangeAspect="1"/>
          </p:cNvGrpSpPr>
          <p:nvPr/>
        </p:nvGrpSpPr>
        <p:grpSpPr bwMode="auto">
          <a:xfrm>
            <a:off x="211138" y="714375"/>
            <a:ext cx="8723312" cy="1331913"/>
            <a:chOff x="-3905250" y="4294188"/>
            <a:chExt cx="13011150" cy="1892300"/>
          </a:xfrm>
        </p:grpSpPr>
        <p:sp>
          <p:nvSpPr>
            <p:cNvPr id="7" name="Freeform 14"/>
            <p:cNvSpPr>
              <a:spLocks/>
            </p:cNvSpPr>
            <p:nvPr/>
          </p:nvSpPr>
          <p:spPr bwMode="hidden">
            <a:xfrm>
              <a:off x="4810125" y="4500563"/>
              <a:ext cx="4295775" cy="1016000"/>
            </a:xfrm>
            <a:custGeom>
              <a:avLst/>
              <a:gdLst>
                <a:gd name="T0" fmla="*/ 2700 w 2706"/>
                <a:gd name="T1" fmla="*/ 0 h 640"/>
                <a:gd name="T2" fmla="*/ 2700 w 2706"/>
                <a:gd name="T3" fmla="*/ 0 h 640"/>
                <a:gd name="T4" fmla="*/ 2586 w 2706"/>
                <a:gd name="T5" fmla="*/ 18 h 640"/>
                <a:gd name="T6" fmla="*/ 2470 w 2706"/>
                <a:gd name="T7" fmla="*/ 38 h 640"/>
                <a:gd name="T8" fmla="*/ 2352 w 2706"/>
                <a:gd name="T9" fmla="*/ 60 h 640"/>
                <a:gd name="T10" fmla="*/ 2230 w 2706"/>
                <a:gd name="T11" fmla="*/ 82 h 640"/>
                <a:gd name="T12" fmla="*/ 2106 w 2706"/>
                <a:gd name="T13" fmla="*/ 108 h 640"/>
                <a:gd name="T14" fmla="*/ 1978 w 2706"/>
                <a:gd name="T15" fmla="*/ 134 h 640"/>
                <a:gd name="T16" fmla="*/ 1848 w 2706"/>
                <a:gd name="T17" fmla="*/ 164 h 640"/>
                <a:gd name="T18" fmla="*/ 1714 w 2706"/>
                <a:gd name="T19" fmla="*/ 194 h 640"/>
                <a:gd name="T20" fmla="*/ 1714 w 2706"/>
                <a:gd name="T21" fmla="*/ 194 h 640"/>
                <a:gd name="T22" fmla="*/ 1472 w 2706"/>
                <a:gd name="T23" fmla="*/ 252 h 640"/>
                <a:gd name="T24" fmla="*/ 1236 w 2706"/>
                <a:gd name="T25" fmla="*/ 304 h 640"/>
                <a:gd name="T26" fmla="*/ 1010 w 2706"/>
                <a:gd name="T27" fmla="*/ 352 h 640"/>
                <a:gd name="T28" fmla="*/ 792 w 2706"/>
                <a:gd name="T29" fmla="*/ 398 h 640"/>
                <a:gd name="T30" fmla="*/ 584 w 2706"/>
                <a:gd name="T31" fmla="*/ 438 h 640"/>
                <a:gd name="T32" fmla="*/ 382 w 2706"/>
                <a:gd name="T33" fmla="*/ 474 h 640"/>
                <a:gd name="T34" fmla="*/ 188 w 2706"/>
                <a:gd name="T35" fmla="*/ 508 h 640"/>
                <a:gd name="T36" fmla="*/ 0 w 2706"/>
                <a:gd name="T37" fmla="*/ 538 h 640"/>
                <a:gd name="T38" fmla="*/ 0 w 2706"/>
                <a:gd name="T39" fmla="*/ 538 h 640"/>
                <a:gd name="T40" fmla="*/ 130 w 2706"/>
                <a:gd name="T41" fmla="*/ 556 h 640"/>
                <a:gd name="T42" fmla="*/ 254 w 2706"/>
                <a:gd name="T43" fmla="*/ 572 h 640"/>
                <a:gd name="T44" fmla="*/ 374 w 2706"/>
                <a:gd name="T45" fmla="*/ 586 h 640"/>
                <a:gd name="T46" fmla="*/ 492 w 2706"/>
                <a:gd name="T47" fmla="*/ 598 h 640"/>
                <a:gd name="T48" fmla="*/ 606 w 2706"/>
                <a:gd name="T49" fmla="*/ 610 h 640"/>
                <a:gd name="T50" fmla="*/ 716 w 2706"/>
                <a:gd name="T51" fmla="*/ 618 h 640"/>
                <a:gd name="T52" fmla="*/ 822 w 2706"/>
                <a:gd name="T53" fmla="*/ 626 h 640"/>
                <a:gd name="T54" fmla="*/ 926 w 2706"/>
                <a:gd name="T55" fmla="*/ 632 h 640"/>
                <a:gd name="T56" fmla="*/ 1028 w 2706"/>
                <a:gd name="T57" fmla="*/ 636 h 640"/>
                <a:gd name="T58" fmla="*/ 1126 w 2706"/>
                <a:gd name="T59" fmla="*/ 638 h 640"/>
                <a:gd name="T60" fmla="*/ 1220 w 2706"/>
                <a:gd name="T61" fmla="*/ 640 h 640"/>
                <a:gd name="T62" fmla="*/ 1312 w 2706"/>
                <a:gd name="T63" fmla="*/ 640 h 640"/>
                <a:gd name="T64" fmla="*/ 1402 w 2706"/>
                <a:gd name="T65" fmla="*/ 638 h 640"/>
                <a:gd name="T66" fmla="*/ 1490 w 2706"/>
                <a:gd name="T67" fmla="*/ 636 h 640"/>
                <a:gd name="T68" fmla="*/ 1574 w 2706"/>
                <a:gd name="T69" fmla="*/ 632 h 640"/>
                <a:gd name="T70" fmla="*/ 1656 w 2706"/>
                <a:gd name="T71" fmla="*/ 626 h 640"/>
                <a:gd name="T72" fmla="*/ 1734 w 2706"/>
                <a:gd name="T73" fmla="*/ 620 h 640"/>
                <a:gd name="T74" fmla="*/ 1812 w 2706"/>
                <a:gd name="T75" fmla="*/ 612 h 640"/>
                <a:gd name="T76" fmla="*/ 1886 w 2706"/>
                <a:gd name="T77" fmla="*/ 602 h 640"/>
                <a:gd name="T78" fmla="*/ 1960 w 2706"/>
                <a:gd name="T79" fmla="*/ 592 h 640"/>
                <a:gd name="T80" fmla="*/ 2030 w 2706"/>
                <a:gd name="T81" fmla="*/ 580 h 640"/>
                <a:gd name="T82" fmla="*/ 2100 w 2706"/>
                <a:gd name="T83" fmla="*/ 568 h 640"/>
                <a:gd name="T84" fmla="*/ 2166 w 2706"/>
                <a:gd name="T85" fmla="*/ 554 h 640"/>
                <a:gd name="T86" fmla="*/ 2232 w 2706"/>
                <a:gd name="T87" fmla="*/ 540 h 640"/>
                <a:gd name="T88" fmla="*/ 2296 w 2706"/>
                <a:gd name="T89" fmla="*/ 524 h 640"/>
                <a:gd name="T90" fmla="*/ 2358 w 2706"/>
                <a:gd name="T91" fmla="*/ 508 h 640"/>
                <a:gd name="T92" fmla="*/ 2418 w 2706"/>
                <a:gd name="T93" fmla="*/ 490 h 640"/>
                <a:gd name="T94" fmla="*/ 2478 w 2706"/>
                <a:gd name="T95" fmla="*/ 472 h 640"/>
                <a:gd name="T96" fmla="*/ 2592 w 2706"/>
                <a:gd name="T97" fmla="*/ 432 h 640"/>
                <a:gd name="T98" fmla="*/ 2702 w 2706"/>
                <a:gd name="T99" fmla="*/ 390 h 640"/>
                <a:gd name="T100" fmla="*/ 2702 w 2706"/>
                <a:gd name="T101" fmla="*/ 390 h 640"/>
                <a:gd name="T102" fmla="*/ 2706 w 2706"/>
                <a:gd name="T103" fmla="*/ 388 h 640"/>
                <a:gd name="T104" fmla="*/ 2706 w 2706"/>
                <a:gd name="T105" fmla="*/ 388 h 640"/>
                <a:gd name="T106" fmla="*/ 2706 w 2706"/>
                <a:gd name="T107" fmla="*/ 0 h 640"/>
                <a:gd name="T108" fmla="*/ 2706 w 2706"/>
                <a:gd name="T109" fmla="*/ 0 h 640"/>
                <a:gd name="T110" fmla="*/ 2700 w 2706"/>
                <a:gd name="T111" fmla="*/ 0 h 640"/>
                <a:gd name="T112" fmla="*/ 2700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headEnd/>
              <a:tailEnd/>
            </a:ln>
          </p:spPr>
          <p:txBody>
            <a:bodyPr/>
            <a:lstStyle/>
            <a:p>
              <a:endParaRPr lang="zh-CN" altLang="en-US"/>
            </a:p>
          </p:txBody>
        </p:sp>
        <p:sp>
          <p:nvSpPr>
            <p:cNvPr id="8" name="Freeform 18"/>
            <p:cNvSpPr>
              <a:spLocks/>
            </p:cNvSpPr>
            <p:nvPr/>
          </p:nvSpPr>
          <p:spPr bwMode="hidden">
            <a:xfrm>
              <a:off x="-309563" y="4318000"/>
              <a:ext cx="8280401" cy="1209675"/>
            </a:xfrm>
            <a:custGeom>
              <a:avLst/>
              <a:gdLst>
                <a:gd name="T0" fmla="*/ 5216 w 5216"/>
                <a:gd name="T1" fmla="*/ 714 h 762"/>
                <a:gd name="T2" fmla="*/ 4984 w 5216"/>
                <a:gd name="T3" fmla="*/ 686 h 762"/>
                <a:gd name="T4" fmla="*/ 4478 w 5216"/>
                <a:gd name="T5" fmla="*/ 610 h 762"/>
                <a:gd name="T6" fmla="*/ 3914 w 5216"/>
                <a:gd name="T7" fmla="*/ 508 h 762"/>
                <a:gd name="T8" fmla="*/ 3286 w 5216"/>
                <a:gd name="T9" fmla="*/ 374 h 762"/>
                <a:gd name="T10" fmla="*/ 2946 w 5216"/>
                <a:gd name="T11" fmla="*/ 296 h 762"/>
                <a:gd name="T12" fmla="*/ 2682 w 5216"/>
                <a:gd name="T13" fmla="*/ 236 h 762"/>
                <a:gd name="T14" fmla="*/ 2430 w 5216"/>
                <a:gd name="T15" fmla="*/ 184 h 762"/>
                <a:gd name="T16" fmla="*/ 2190 w 5216"/>
                <a:gd name="T17" fmla="*/ 140 h 762"/>
                <a:gd name="T18" fmla="*/ 1960 w 5216"/>
                <a:gd name="T19" fmla="*/ 102 h 762"/>
                <a:gd name="T20" fmla="*/ 1740 w 5216"/>
                <a:gd name="T21" fmla="*/ 72 h 762"/>
                <a:gd name="T22" fmla="*/ 1334 w 5216"/>
                <a:gd name="T23" fmla="*/ 28 h 762"/>
                <a:gd name="T24" fmla="*/ 970 w 5216"/>
                <a:gd name="T25" fmla="*/ 4 h 762"/>
                <a:gd name="T26" fmla="*/ 644 w 5216"/>
                <a:gd name="T27" fmla="*/ 0 h 762"/>
                <a:gd name="T28" fmla="*/ 358 w 5216"/>
                <a:gd name="T29" fmla="*/ 10 h 762"/>
                <a:gd name="T30" fmla="*/ 110 w 5216"/>
                <a:gd name="T31" fmla="*/ 32 h 762"/>
                <a:gd name="T32" fmla="*/ 0 w 5216"/>
                <a:gd name="T33" fmla="*/ 48 h 762"/>
                <a:gd name="T34" fmla="*/ 314 w 5216"/>
                <a:gd name="T35" fmla="*/ 86 h 762"/>
                <a:gd name="T36" fmla="*/ 652 w 5216"/>
                <a:gd name="T37" fmla="*/ 140 h 762"/>
                <a:gd name="T38" fmla="*/ 1014 w 5216"/>
                <a:gd name="T39" fmla="*/ 210 h 762"/>
                <a:gd name="T40" fmla="*/ 1402 w 5216"/>
                <a:gd name="T41" fmla="*/ 296 h 762"/>
                <a:gd name="T42" fmla="*/ 1756 w 5216"/>
                <a:gd name="T43" fmla="*/ 378 h 762"/>
                <a:gd name="T44" fmla="*/ 2408 w 5216"/>
                <a:gd name="T45" fmla="*/ 516 h 762"/>
                <a:gd name="T46" fmla="*/ 2708 w 5216"/>
                <a:gd name="T47" fmla="*/ 572 h 762"/>
                <a:gd name="T48" fmla="*/ 2992 w 5216"/>
                <a:gd name="T49" fmla="*/ 620 h 762"/>
                <a:gd name="T50" fmla="*/ 3260 w 5216"/>
                <a:gd name="T51" fmla="*/ 662 h 762"/>
                <a:gd name="T52" fmla="*/ 3512 w 5216"/>
                <a:gd name="T53" fmla="*/ 694 h 762"/>
                <a:gd name="T54" fmla="*/ 3750 w 5216"/>
                <a:gd name="T55" fmla="*/ 722 h 762"/>
                <a:gd name="T56" fmla="*/ 3974 w 5216"/>
                <a:gd name="T57" fmla="*/ 740 h 762"/>
                <a:gd name="T58" fmla="*/ 4184 w 5216"/>
                <a:gd name="T59" fmla="*/ 754 h 762"/>
                <a:gd name="T60" fmla="*/ 4384 w 5216"/>
                <a:gd name="T61" fmla="*/ 762 h 762"/>
                <a:gd name="T62" fmla="*/ 4570 w 5216"/>
                <a:gd name="T63" fmla="*/ 762 h 762"/>
                <a:gd name="T64" fmla="*/ 4746 w 5216"/>
                <a:gd name="T65" fmla="*/ 758 h 762"/>
                <a:gd name="T66" fmla="*/ 4912 w 5216"/>
                <a:gd name="T67" fmla="*/ 748 h 762"/>
                <a:gd name="T68" fmla="*/ 5068 w 5216"/>
                <a:gd name="T69" fmla="*/ 732 h 762"/>
                <a:gd name="T70" fmla="*/ 5216 w 5216"/>
                <a:gd name="T71" fmla="*/ 714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headEnd/>
              <a:tailEnd/>
            </a:ln>
          </p:spPr>
          <p:txBody>
            <a:bodyPr/>
            <a:lstStyle/>
            <a:p>
              <a:endParaRPr lang="zh-CN" altLang="en-US"/>
            </a:p>
          </p:txBody>
        </p:sp>
        <p:sp>
          <p:nvSpPr>
            <p:cNvPr id="9" name="Freeform 22"/>
            <p:cNvSpPr>
              <a:spLocks/>
            </p:cNvSpPr>
            <p:nvPr/>
          </p:nvSpPr>
          <p:spPr bwMode="hidden">
            <a:xfrm>
              <a:off x="3175" y="4335463"/>
              <a:ext cx="8166100" cy="1101725"/>
            </a:xfrm>
            <a:custGeom>
              <a:avLst/>
              <a:gdLst>
                <a:gd name="T0" fmla="*/ 0 w 5144"/>
                <a:gd name="T1" fmla="*/ 70 h 694"/>
                <a:gd name="T2" fmla="*/ 0 w 5144"/>
                <a:gd name="T3" fmla="*/ 70 h 694"/>
                <a:gd name="T4" fmla="*/ 18 w 5144"/>
                <a:gd name="T5" fmla="*/ 66 h 694"/>
                <a:gd name="T6" fmla="*/ 72 w 5144"/>
                <a:gd name="T7" fmla="*/ 56 h 694"/>
                <a:gd name="T8" fmla="*/ 164 w 5144"/>
                <a:gd name="T9" fmla="*/ 42 h 694"/>
                <a:gd name="T10" fmla="*/ 224 w 5144"/>
                <a:gd name="T11" fmla="*/ 34 h 694"/>
                <a:gd name="T12" fmla="*/ 294 w 5144"/>
                <a:gd name="T13" fmla="*/ 26 h 694"/>
                <a:gd name="T14" fmla="*/ 372 w 5144"/>
                <a:gd name="T15" fmla="*/ 20 h 694"/>
                <a:gd name="T16" fmla="*/ 462 w 5144"/>
                <a:gd name="T17" fmla="*/ 14 h 694"/>
                <a:gd name="T18" fmla="*/ 560 w 5144"/>
                <a:gd name="T19" fmla="*/ 8 h 694"/>
                <a:gd name="T20" fmla="*/ 670 w 5144"/>
                <a:gd name="T21" fmla="*/ 4 h 694"/>
                <a:gd name="T22" fmla="*/ 790 w 5144"/>
                <a:gd name="T23" fmla="*/ 2 h 694"/>
                <a:gd name="T24" fmla="*/ 920 w 5144"/>
                <a:gd name="T25" fmla="*/ 0 h 694"/>
                <a:gd name="T26" fmla="*/ 1060 w 5144"/>
                <a:gd name="T27" fmla="*/ 2 h 694"/>
                <a:gd name="T28" fmla="*/ 1210 w 5144"/>
                <a:gd name="T29" fmla="*/ 6 h 694"/>
                <a:gd name="T30" fmla="*/ 1372 w 5144"/>
                <a:gd name="T31" fmla="*/ 14 h 694"/>
                <a:gd name="T32" fmla="*/ 1544 w 5144"/>
                <a:gd name="T33" fmla="*/ 24 h 694"/>
                <a:gd name="T34" fmla="*/ 1726 w 5144"/>
                <a:gd name="T35" fmla="*/ 40 h 694"/>
                <a:gd name="T36" fmla="*/ 1920 w 5144"/>
                <a:gd name="T37" fmla="*/ 58 h 694"/>
                <a:gd name="T38" fmla="*/ 2126 w 5144"/>
                <a:gd name="T39" fmla="*/ 80 h 694"/>
                <a:gd name="T40" fmla="*/ 2342 w 5144"/>
                <a:gd name="T41" fmla="*/ 106 h 694"/>
                <a:gd name="T42" fmla="*/ 2570 w 5144"/>
                <a:gd name="T43" fmla="*/ 138 h 694"/>
                <a:gd name="T44" fmla="*/ 2808 w 5144"/>
                <a:gd name="T45" fmla="*/ 174 h 694"/>
                <a:gd name="T46" fmla="*/ 3058 w 5144"/>
                <a:gd name="T47" fmla="*/ 216 h 694"/>
                <a:gd name="T48" fmla="*/ 3320 w 5144"/>
                <a:gd name="T49" fmla="*/ 266 h 694"/>
                <a:gd name="T50" fmla="*/ 3594 w 5144"/>
                <a:gd name="T51" fmla="*/ 320 h 694"/>
                <a:gd name="T52" fmla="*/ 3880 w 5144"/>
                <a:gd name="T53" fmla="*/ 380 h 694"/>
                <a:gd name="T54" fmla="*/ 4178 w 5144"/>
                <a:gd name="T55" fmla="*/ 448 h 694"/>
                <a:gd name="T56" fmla="*/ 4488 w 5144"/>
                <a:gd name="T57" fmla="*/ 522 h 694"/>
                <a:gd name="T58" fmla="*/ 4810 w 5144"/>
                <a:gd name="T59" fmla="*/ 604 h 694"/>
                <a:gd name="T60" fmla="*/ 5144 w 5144"/>
                <a:gd name="T61" fmla="*/ 694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a:lstStyle/>
            <a:p>
              <a:endParaRPr lang="zh-CN" altLang="en-US"/>
            </a:p>
          </p:txBody>
        </p:sp>
        <p:sp>
          <p:nvSpPr>
            <p:cNvPr id="10" name="Freeform 26"/>
            <p:cNvSpPr>
              <a:spLocks/>
            </p:cNvSpPr>
            <p:nvPr/>
          </p:nvSpPr>
          <p:spPr bwMode="hidden">
            <a:xfrm>
              <a:off x="4156075" y="4316413"/>
              <a:ext cx="4940300" cy="927100"/>
            </a:xfrm>
            <a:custGeom>
              <a:avLst/>
              <a:gdLst>
                <a:gd name="T0" fmla="*/ 0 w 3112"/>
                <a:gd name="T1" fmla="*/ 584 h 584"/>
                <a:gd name="T2" fmla="*/ 0 w 3112"/>
                <a:gd name="T3" fmla="*/ 584 h 584"/>
                <a:gd name="T4" fmla="*/ 90 w 3112"/>
                <a:gd name="T5" fmla="*/ 560 h 584"/>
                <a:gd name="T6" fmla="*/ 336 w 3112"/>
                <a:gd name="T7" fmla="*/ 498 h 584"/>
                <a:gd name="T8" fmla="*/ 506 w 3112"/>
                <a:gd name="T9" fmla="*/ 456 h 584"/>
                <a:gd name="T10" fmla="*/ 702 w 3112"/>
                <a:gd name="T11" fmla="*/ 410 h 584"/>
                <a:gd name="T12" fmla="*/ 920 w 3112"/>
                <a:gd name="T13" fmla="*/ 360 h 584"/>
                <a:gd name="T14" fmla="*/ 1154 w 3112"/>
                <a:gd name="T15" fmla="*/ 306 h 584"/>
                <a:gd name="T16" fmla="*/ 1402 w 3112"/>
                <a:gd name="T17" fmla="*/ 254 h 584"/>
                <a:gd name="T18" fmla="*/ 1656 w 3112"/>
                <a:gd name="T19" fmla="*/ 202 h 584"/>
                <a:gd name="T20" fmla="*/ 1916 w 3112"/>
                <a:gd name="T21" fmla="*/ 154 h 584"/>
                <a:gd name="T22" fmla="*/ 2174 w 3112"/>
                <a:gd name="T23" fmla="*/ 108 h 584"/>
                <a:gd name="T24" fmla="*/ 2302 w 3112"/>
                <a:gd name="T25" fmla="*/ 88 h 584"/>
                <a:gd name="T26" fmla="*/ 2426 w 3112"/>
                <a:gd name="T27" fmla="*/ 68 h 584"/>
                <a:gd name="T28" fmla="*/ 2550 w 3112"/>
                <a:gd name="T29" fmla="*/ 52 h 584"/>
                <a:gd name="T30" fmla="*/ 2670 w 3112"/>
                <a:gd name="T31" fmla="*/ 36 h 584"/>
                <a:gd name="T32" fmla="*/ 2788 w 3112"/>
                <a:gd name="T33" fmla="*/ 24 h 584"/>
                <a:gd name="T34" fmla="*/ 2900 w 3112"/>
                <a:gd name="T35" fmla="*/ 14 h 584"/>
                <a:gd name="T36" fmla="*/ 3008 w 3112"/>
                <a:gd name="T37" fmla="*/ 6 h 584"/>
                <a:gd name="T38" fmla="*/ 3112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a:lstStyle/>
            <a:p>
              <a:endParaRPr lang="zh-CN" altLang="en-US"/>
            </a:p>
          </p:txBody>
        </p:sp>
        <p:sp useBgFill="1">
          <p:nvSpPr>
            <p:cNvPr id="11" name="Freeform 28"/>
            <p:cNvSpPr>
              <a:spLocks/>
            </p:cNvSpPr>
            <p:nvPr/>
          </p:nvSpPr>
          <p:spPr bwMode="hidden">
            <a:xfrm>
              <a:off x="-3905250" y="4294188"/>
              <a:ext cx="13011150" cy="1892300"/>
            </a:xfrm>
            <a:custGeom>
              <a:avLst/>
              <a:gdLst>
                <a:gd name="T0" fmla="*/ 8192 w 8196"/>
                <a:gd name="T1" fmla="*/ 512 h 1192"/>
                <a:gd name="T2" fmla="*/ 8040 w 8196"/>
                <a:gd name="T3" fmla="*/ 570 h 1192"/>
                <a:gd name="T4" fmla="*/ 7878 w 8196"/>
                <a:gd name="T5" fmla="*/ 620 h 1192"/>
                <a:gd name="T6" fmla="*/ 7706 w 8196"/>
                <a:gd name="T7" fmla="*/ 666 h 1192"/>
                <a:gd name="T8" fmla="*/ 7522 w 8196"/>
                <a:gd name="T9" fmla="*/ 702 h 1192"/>
                <a:gd name="T10" fmla="*/ 7322 w 8196"/>
                <a:gd name="T11" fmla="*/ 730 h 1192"/>
                <a:gd name="T12" fmla="*/ 7106 w 8196"/>
                <a:gd name="T13" fmla="*/ 750 h 1192"/>
                <a:gd name="T14" fmla="*/ 6872 w 8196"/>
                <a:gd name="T15" fmla="*/ 762 h 1192"/>
                <a:gd name="T16" fmla="*/ 6618 w 8196"/>
                <a:gd name="T17" fmla="*/ 760 h 1192"/>
                <a:gd name="T18" fmla="*/ 6342 w 8196"/>
                <a:gd name="T19" fmla="*/ 750 h 1192"/>
                <a:gd name="T20" fmla="*/ 6042 w 8196"/>
                <a:gd name="T21" fmla="*/ 726 h 1192"/>
                <a:gd name="T22" fmla="*/ 5716 w 8196"/>
                <a:gd name="T23" fmla="*/ 690 h 1192"/>
                <a:gd name="T24" fmla="*/ 5364 w 8196"/>
                <a:gd name="T25" fmla="*/ 642 h 1192"/>
                <a:gd name="T26" fmla="*/ 4982 w 8196"/>
                <a:gd name="T27" fmla="*/ 578 h 1192"/>
                <a:gd name="T28" fmla="*/ 4568 w 8196"/>
                <a:gd name="T29" fmla="*/ 500 h 1192"/>
                <a:gd name="T30" fmla="*/ 4122 w 8196"/>
                <a:gd name="T31" fmla="*/ 406 h 1192"/>
                <a:gd name="T32" fmla="*/ 3640 w 8196"/>
                <a:gd name="T33" fmla="*/ 296 h 1192"/>
                <a:gd name="T34" fmla="*/ 3396 w 8196"/>
                <a:gd name="T35" fmla="*/ 240 h 1192"/>
                <a:gd name="T36" fmla="*/ 2934 w 8196"/>
                <a:gd name="T37" fmla="*/ 148 h 1192"/>
                <a:gd name="T38" fmla="*/ 2512 w 8196"/>
                <a:gd name="T39" fmla="*/ 82 h 1192"/>
                <a:gd name="T40" fmla="*/ 2126 w 8196"/>
                <a:gd name="T41" fmla="*/ 36 h 1192"/>
                <a:gd name="T42" fmla="*/ 1776 w 8196"/>
                <a:gd name="T43" fmla="*/ 10 h 1192"/>
                <a:gd name="T44" fmla="*/ 1462 w 8196"/>
                <a:gd name="T45" fmla="*/ 0 h 1192"/>
                <a:gd name="T46" fmla="*/ 1182 w 8196"/>
                <a:gd name="T47" fmla="*/ 4 h 1192"/>
                <a:gd name="T48" fmla="*/ 934 w 8196"/>
                <a:gd name="T49" fmla="*/ 20 h 1192"/>
                <a:gd name="T50" fmla="*/ 716 w 8196"/>
                <a:gd name="T51" fmla="*/ 44 h 1192"/>
                <a:gd name="T52" fmla="*/ 530 w 8196"/>
                <a:gd name="T53" fmla="*/ 74 h 1192"/>
                <a:gd name="T54" fmla="*/ 374 w 8196"/>
                <a:gd name="T55" fmla="*/ 108 h 1192"/>
                <a:gd name="T56" fmla="*/ 248 w 8196"/>
                <a:gd name="T57" fmla="*/ 144 h 1192"/>
                <a:gd name="T58" fmla="*/ 148 w 8196"/>
                <a:gd name="T59" fmla="*/ 176 h 1192"/>
                <a:gd name="T60" fmla="*/ 48 w 8196"/>
                <a:gd name="T61" fmla="*/ 216 h 1192"/>
                <a:gd name="T62" fmla="*/ 0 w 8196"/>
                <a:gd name="T63" fmla="*/ 240 h 1192"/>
                <a:gd name="T64" fmla="*/ 8192 w 8196"/>
                <a:gd name="T65" fmla="*/ 1192 h 1192"/>
                <a:gd name="T66" fmla="*/ 8196 w 8196"/>
                <a:gd name="T67" fmla="*/ 1186 h 1192"/>
                <a:gd name="T68" fmla="*/ 8196 w 8196"/>
                <a:gd name="T69" fmla="*/ 510 h 1192"/>
                <a:gd name="T70" fmla="*/ 8192 w 8196"/>
                <a:gd name="T71" fmla="*/ 512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headEnd/>
              <a:tailEnd/>
            </a:ln>
          </p:spPr>
          <p:txBody>
            <a:bodyPr/>
            <a:lstStyle/>
            <a:p>
              <a:endParaRPr lang="zh-CN" altLang="en-US"/>
            </a:p>
          </p:txBody>
        </p:sp>
      </p:grpSp>
      <p:sp>
        <p:nvSpPr>
          <p:cNvPr id="4" name="Text Placeholder 3"/>
          <p:cNvSpPr>
            <a:spLocks noGrp="1"/>
          </p:cNvSpPr>
          <p:nvPr>
            <p:ph type="body" sz="half" idx="2"/>
          </p:nvPr>
        </p:nvSpPr>
        <p:spPr>
          <a:xfrm>
            <a:off x="914400" y="3581400"/>
            <a:ext cx="3352800" cy="1905001"/>
          </a:xfrm>
        </p:spPr>
        <p:txBody>
          <a:bodyPr>
            <a:normAutofit/>
          </a:bodyPr>
          <a:lstStyle>
            <a:lvl1pPr marL="0" indent="0">
              <a:spcBef>
                <a:spcPts val="0"/>
              </a:spcBef>
              <a:spcAft>
                <a:spcPts val="600"/>
              </a:spcAft>
              <a:buNone/>
              <a:defRPr sz="18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22" name="Title 21"/>
          <p:cNvSpPr>
            <a:spLocks noGrp="1"/>
          </p:cNvSpPr>
          <p:nvPr>
            <p:ph type="title"/>
          </p:nvPr>
        </p:nvSpPr>
        <p:spPr>
          <a:xfrm>
            <a:off x="914400" y="2286000"/>
            <a:ext cx="3352800" cy="1252728"/>
          </a:xfrm>
        </p:spPr>
        <p:txBody>
          <a:bodyPr anchor="b">
            <a:noAutofit/>
          </a:bodyPr>
          <a:lstStyle>
            <a:lvl1pPr algn="l">
              <a:defRPr sz="3200">
                <a:solidFill>
                  <a:schemeClr val="tx2"/>
                </a:solidFill>
              </a:defRPr>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651962" y="1828800"/>
            <a:ext cx="3904076" cy="3810000"/>
          </a:xfrm>
        </p:spPr>
        <p:txBody>
          <a:bodyPr anchor="ctr"/>
          <a:lstStyle>
            <a:lvl1pPr>
              <a:buClr>
                <a:schemeClr val="bg1"/>
              </a:buClr>
              <a:defRPr sz="2200">
                <a:solidFill>
                  <a:schemeClr val="tx2"/>
                </a:solidFill>
              </a:defRPr>
            </a:lvl1pPr>
            <a:lvl2pPr>
              <a:buClr>
                <a:schemeClr val="bg1"/>
              </a:buClr>
              <a:defRPr sz="2000">
                <a:solidFill>
                  <a:schemeClr val="tx2"/>
                </a:solidFill>
              </a:defRPr>
            </a:lvl2pPr>
            <a:lvl3pPr>
              <a:buClr>
                <a:schemeClr val="bg1"/>
              </a:buClr>
              <a:defRPr sz="1800">
                <a:solidFill>
                  <a:schemeClr val="tx2"/>
                </a:solidFill>
              </a:defRPr>
            </a:lvl3pPr>
            <a:lvl4pPr>
              <a:buClr>
                <a:schemeClr val="bg1"/>
              </a:buClr>
              <a:defRPr sz="1600">
                <a:solidFill>
                  <a:schemeClr val="tx2"/>
                </a:solidFill>
              </a:defRPr>
            </a:lvl4pPr>
            <a:lvl5pPr>
              <a:buClr>
                <a:schemeClr val="bg1"/>
              </a:buClr>
              <a:defRPr sz="1600">
                <a:solidFill>
                  <a:schemeClr val="tx2"/>
                </a:solidFill>
              </a:defRPr>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12" name="Date Placeholder 4"/>
          <p:cNvSpPr>
            <a:spLocks noGrp="1"/>
          </p:cNvSpPr>
          <p:nvPr>
            <p:ph type="dt" sz="half" idx="10"/>
          </p:nvPr>
        </p:nvSpPr>
        <p:spPr/>
        <p:txBody>
          <a:bodyPr/>
          <a:lstStyle>
            <a:lvl1pPr>
              <a:defRPr/>
            </a:lvl1pPr>
          </a:lstStyle>
          <a:p>
            <a:pPr>
              <a:defRPr/>
            </a:pPr>
            <a:fld id="{EA8375F0-1930-4C06-9883-02C05475465F}" type="datetimeFigureOut">
              <a:rPr lang="zh-CN" altLang="en-US"/>
              <a:pPr>
                <a:defRPr/>
              </a:pPr>
              <a:t>2015/4/13</a:t>
            </a:fld>
            <a:endParaRPr lang="zh-CN" altLang="en-US"/>
          </a:p>
        </p:txBody>
      </p:sp>
      <p:sp>
        <p:nvSpPr>
          <p:cNvPr id="13" name="Footer Placeholder 5"/>
          <p:cNvSpPr>
            <a:spLocks noGrp="1"/>
          </p:cNvSpPr>
          <p:nvPr>
            <p:ph type="ftr" sz="quarter" idx="11"/>
          </p:nvPr>
        </p:nvSpPr>
        <p:spPr/>
        <p:txBody>
          <a:bodyPr/>
          <a:lstStyle>
            <a:lvl1pPr>
              <a:defRPr/>
            </a:lvl1pPr>
          </a:lstStyle>
          <a:p>
            <a:pPr>
              <a:defRPr/>
            </a:pPr>
            <a:endParaRPr lang="zh-CN" altLang="en-US"/>
          </a:p>
        </p:txBody>
      </p:sp>
      <p:sp>
        <p:nvSpPr>
          <p:cNvPr id="14" name="Slide Number Placeholder 6"/>
          <p:cNvSpPr>
            <a:spLocks noGrp="1"/>
          </p:cNvSpPr>
          <p:nvPr>
            <p:ph type="sldNum" sz="quarter" idx="12"/>
          </p:nvPr>
        </p:nvSpPr>
        <p:spPr/>
        <p:txBody>
          <a:bodyPr/>
          <a:lstStyle>
            <a:lvl1pPr>
              <a:defRPr/>
            </a:lvl1pPr>
          </a:lstStyle>
          <a:p>
            <a:pPr>
              <a:defRPr/>
            </a:pPr>
            <a:fld id="{0EF1556C-C0AC-4CF8-B851-F77A908E98C4}" type="slidenum">
              <a:rPr lang="zh-CN" altLang="en-US"/>
              <a:pPr>
                <a:defRPr/>
              </a:pPr>
              <a:t>‹#›</a:t>
            </a:fld>
            <a:endParaRPr lang="zh-CN" altLang="en-US"/>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5" name="Rounded Rectangle 14"/>
          <p:cNvSpPr/>
          <p:nvPr/>
        </p:nvSpPr>
        <p:spPr>
          <a:xfrm>
            <a:off x="228600" y="228600"/>
            <a:ext cx="8696325" cy="6035675"/>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6" name="Group 8"/>
          <p:cNvGrpSpPr>
            <a:grpSpLocks noChangeAspect="1"/>
          </p:cNvGrpSpPr>
          <p:nvPr/>
        </p:nvGrpSpPr>
        <p:grpSpPr bwMode="auto">
          <a:xfrm>
            <a:off x="211138" y="5354638"/>
            <a:ext cx="8723312" cy="1330325"/>
            <a:chOff x="-3905250" y="4294188"/>
            <a:chExt cx="13011150" cy="1892300"/>
          </a:xfrm>
        </p:grpSpPr>
        <p:sp>
          <p:nvSpPr>
            <p:cNvPr id="7" name="Freeform 14"/>
            <p:cNvSpPr>
              <a:spLocks/>
            </p:cNvSpPr>
            <p:nvPr/>
          </p:nvSpPr>
          <p:spPr bwMode="hidden">
            <a:xfrm>
              <a:off x="4810125" y="4500563"/>
              <a:ext cx="4295775" cy="1016000"/>
            </a:xfrm>
            <a:custGeom>
              <a:avLst/>
              <a:gdLst>
                <a:gd name="T0" fmla="*/ 2700 w 2706"/>
                <a:gd name="T1" fmla="*/ 0 h 640"/>
                <a:gd name="T2" fmla="*/ 2700 w 2706"/>
                <a:gd name="T3" fmla="*/ 0 h 640"/>
                <a:gd name="T4" fmla="*/ 2586 w 2706"/>
                <a:gd name="T5" fmla="*/ 18 h 640"/>
                <a:gd name="T6" fmla="*/ 2470 w 2706"/>
                <a:gd name="T7" fmla="*/ 38 h 640"/>
                <a:gd name="T8" fmla="*/ 2352 w 2706"/>
                <a:gd name="T9" fmla="*/ 60 h 640"/>
                <a:gd name="T10" fmla="*/ 2230 w 2706"/>
                <a:gd name="T11" fmla="*/ 82 h 640"/>
                <a:gd name="T12" fmla="*/ 2106 w 2706"/>
                <a:gd name="T13" fmla="*/ 108 h 640"/>
                <a:gd name="T14" fmla="*/ 1978 w 2706"/>
                <a:gd name="T15" fmla="*/ 134 h 640"/>
                <a:gd name="T16" fmla="*/ 1848 w 2706"/>
                <a:gd name="T17" fmla="*/ 164 h 640"/>
                <a:gd name="T18" fmla="*/ 1714 w 2706"/>
                <a:gd name="T19" fmla="*/ 194 h 640"/>
                <a:gd name="T20" fmla="*/ 1714 w 2706"/>
                <a:gd name="T21" fmla="*/ 194 h 640"/>
                <a:gd name="T22" fmla="*/ 1472 w 2706"/>
                <a:gd name="T23" fmla="*/ 252 h 640"/>
                <a:gd name="T24" fmla="*/ 1236 w 2706"/>
                <a:gd name="T25" fmla="*/ 304 h 640"/>
                <a:gd name="T26" fmla="*/ 1010 w 2706"/>
                <a:gd name="T27" fmla="*/ 352 h 640"/>
                <a:gd name="T28" fmla="*/ 792 w 2706"/>
                <a:gd name="T29" fmla="*/ 398 h 640"/>
                <a:gd name="T30" fmla="*/ 584 w 2706"/>
                <a:gd name="T31" fmla="*/ 438 h 640"/>
                <a:gd name="T32" fmla="*/ 382 w 2706"/>
                <a:gd name="T33" fmla="*/ 474 h 640"/>
                <a:gd name="T34" fmla="*/ 188 w 2706"/>
                <a:gd name="T35" fmla="*/ 508 h 640"/>
                <a:gd name="T36" fmla="*/ 0 w 2706"/>
                <a:gd name="T37" fmla="*/ 538 h 640"/>
                <a:gd name="T38" fmla="*/ 0 w 2706"/>
                <a:gd name="T39" fmla="*/ 538 h 640"/>
                <a:gd name="T40" fmla="*/ 130 w 2706"/>
                <a:gd name="T41" fmla="*/ 556 h 640"/>
                <a:gd name="T42" fmla="*/ 254 w 2706"/>
                <a:gd name="T43" fmla="*/ 572 h 640"/>
                <a:gd name="T44" fmla="*/ 374 w 2706"/>
                <a:gd name="T45" fmla="*/ 586 h 640"/>
                <a:gd name="T46" fmla="*/ 492 w 2706"/>
                <a:gd name="T47" fmla="*/ 598 h 640"/>
                <a:gd name="T48" fmla="*/ 606 w 2706"/>
                <a:gd name="T49" fmla="*/ 610 h 640"/>
                <a:gd name="T50" fmla="*/ 716 w 2706"/>
                <a:gd name="T51" fmla="*/ 618 h 640"/>
                <a:gd name="T52" fmla="*/ 822 w 2706"/>
                <a:gd name="T53" fmla="*/ 626 h 640"/>
                <a:gd name="T54" fmla="*/ 926 w 2706"/>
                <a:gd name="T55" fmla="*/ 632 h 640"/>
                <a:gd name="T56" fmla="*/ 1028 w 2706"/>
                <a:gd name="T57" fmla="*/ 636 h 640"/>
                <a:gd name="T58" fmla="*/ 1126 w 2706"/>
                <a:gd name="T59" fmla="*/ 638 h 640"/>
                <a:gd name="T60" fmla="*/ 1220 w 2706"/>
                <a:gd name="T61" fmla="*/ 640 h 640"/>
                <a:gd name="T62" fmla="*/ 1312 w 2706"/>
                <a:gd name="T63" fmla="*/ 640 h 640"/>
                <a:gd name="T64" fmla="*/ 1402 w 2706"/>
                <a:gd name="T65" fmla="*/ 638 h 640"/>
                <a:gd name="T66" fmla="*/ 1490 w 2706"/>
                <a:gd name="T67" fmla="*/ 636 h 640"/>
                <a:gd name="T68" fmla="*/ 1574 w 2706"/>
                <a:gd name="T69" fmla="*/ 632 h 640"/>
                <a:gd name="T70" fmla="*/ 1656 w 2706"/>
                <a:gd name="T71" fmla="*/ 626 h 640"/>
                <a:gd name="T72" fmla="*/ 1734 w 2706"/>
                <a:gd name="T73" fmla="*/ 620 h 640"/>
                <a:gd name="T74" fmla="*/ 1812 w 2706"/>
                <a:gd name="T75" fmla="*/ 612 h 640"/>
                <a:gd name="T76" fmla="*/ 1886 w 2706"/>
                <a:gd name="T77" fmla="*/ 602 h 640"/>
                <a:gd name="T78" fmla="*/ 1960 w 2706"/>
                <a:gd name="T79" fmla="*/ 592 h 640"/>
                <a:gd name="T80" fmla="*/ 2030 w 2706"/>
                <a:gd name="T81" fmla="*/ 580 h 640"/>
                <a:gd name="T82" fmla="*/ 2100 w 2706"/>
                <a:gd name="T83" fmla="*/ 568 h 640"/>
                <a:gd name="T84" fmla="*/ 2166 w 2706"/>
                <a:gd name="T85" fmla="*/ 554 h 640"/>
                <a:gd name="T86" fmla="*/ 2232 w 2706"/>
                <a:gd name="T87" fmla="*/ 540 h 640"/>
                <a:gd name="T88" fmla="*/ 2296 w 2706"/>
                <a:gd name="T89" fmla="*/ 524 h 640"/>
                <a:gd name="T90" fmla="*/ 2358 w 2706"/>
                <a:gd name="T91" fmla="*/ 508 h 640"/>
                <a:gd name="T92" fmla="*/ 2418 w 2706"/>
                <a:gd name="T93" fmla="*/ 490 h 640"/>
                <a:gd name="T94" fmla="*/ 2478 w 2706"/>
                <a:gd name="T95" fmla="*/ 472 h 640"/>
                <a:gd name="T96" fmla="*/ 2592 w 2706"/>
                <a:gd name="T97" fmla="*/ 432 h 640"/>
                <a:gd name="T98" fmla="*/ 2702 w 2706"/>
                <a:gd name="T99" fmla="*/ 390 h 640"/>
                <a:gd name="T100" fmla="*/ 2702 w 2706"/>
                <a:gd name="T101" fmla="*/ 390 h 640"/>
                <a:gd name="T102" fmla="*/ 2706 w 2706"/>
                <a:gd name="T103" fmla="*/ 388 h 640"/>
                <a:gd name="T104" fmla="*/ 2706 w 2706"/>
                <a:gd name="T105" fmla="*/ 388 h 640"/>
                <a:gd name="T106" fmla="*/ 2706 w 2706"/>
                <a:gd name="T107" fmla="*/ 0 h 640"/>
                <a:gd name="T108" fmla="*/ 2706 w 2706"/>
                <a:gd name="T109" fmla="*/ 0 h 640"/>
                <a:gd name="T110" fmla="*/ 2700 w 2706"/>
                <a:gd name="T111" fmla="*/ 0 h 640"/>
                <a:gd name="T112" fmla="*/ 2700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headEnd/>
              <a:tailEnd/>
            </a:ln>
          </p:spPr>
          <p:txBody>
            <a:bodyPr/>
            <a:lstStyle/>
            <a:p>
              <a:endParaRPr lang="zh-CN" altLang="en-US"/>
            </a:p>
          </p:txBody>
        </p:sp>
        <p:sp>
          <p:nvSpPr>
            <p:cNvPr id="8" name="Freeform 18"/>
            <p:cNvSpPr>
              <a:spLocks/>
            </p:cNvSpPr>
            <p:nvPr/>
          </p:nvSpPr>
          <p:spPr bwMode="hidden">
            <a:xfrm>
              <a:off x="-309563" y="4318000"/>
              <a:ext cx="8280401" cy="1209675"/>
            </a:xfrm>
            <a:custGeom>
              <a:avLst/>
              <a:gdLst>
                <a:gd name="T0" fmla="*/ 5216 w 5216"/>
                <a:gd name="T1" fmla="*/ 714 h 762"/>
                <a:gd name="T2" fmla="*/ 4984 w 5216"/>
                <a:gd name="T3" fmla="*/ 686 h 762"/>
                <a:gd name="T4" fmla="*/ 4478 w 5216"/>
                <a:gd name="T5" fmla="*/ 610 h 762"/>
                <a:gd name="T6" fmla="*/ 3914 w 5216"/>
                <a:gd name="T7" fmla="*/ 508 h 762"/>
                <a:gd name="T8" fmla="*/ 3286 w 5216"/>
                <a:gd name="T9" fmla="*/ 374 h 762"/>
                <a:gd name="T10" fmla="*/ 2946 w 5216"/>
                <a:gd name="T11" fmla="*/ 296 h 762"/>
                <a:gd name="T12" fmla="*/ 2682 w 5216"/>
                <a:gd name="T13" fmla="*/ 236 h 762"/>
                <a:gd name="T14" fmla="*/ 2430 w 5216"/>
                <a:gd name="T15" fmla="*/ 184 h 762"/>
                <a:gd name="T16" fmla="*/ 2190 w 5216"/>
                <a:gd name="T17" fmla="*/ 140 h 762"/>
                <a:gd name="T18" fmla="*/ 1960 w 5216"/>
                <a:gd name="T19" fmla="*/ 102 h 762"/>
                <a:gd name="T20" fmla="*/ 1740 w 5216"/>
                <a:gd name="T21" fmla="*/ 72 h 762"/>
                <a:gd name="T22" fmla="*/ 1334 w 5216"/>
                <a:gd name="T23" fmla="*/ 28 h 762"/>
                <a:gd name="T24" fmla="*/ 970 w 5216"/>
                <a:gd name="T25" fmla="*/ 4 h 762"/>
                <a:gd name="T26" fmla="*/ 644 w 5216"/>
                <a:gd name="T27" fmla="*/ 0 h 762"/>
                <a:gd name="T28" fmla="*/ 358 w 5216"/>
                <a:gd name="T29" fmla="*/ 10 h 762"/>
                <a:gd name="T30" fmla="*/ 110 w 5216"/>
                <a:gd name="T31" fmla="*/ 32 h 762"/>
                <a:gd name="T32" fmla="*/ 0 w 5216"/>
                <a:gd name="T33" fmla="*/ 48 h 762"/>
                <a:gd name="T34" fmla="*/ 314 w 5216"/>
                <a:gd name="T35" fmla="*/ 86 h 762"/>
                <a:gd name="T36" fmla="*/ 652 w 5216"/>
                <a:gd name="T37" fmla="*/ 140 h 762"/>
                <a:gd name="T38" fmla="*/ 1014 w 5216"/>
                <a:gd name="T39" fmla="*/ 210 h 762"/>
                <a:gd name="T40" fmla="*/ 1402 w 5216"/>
                <a:gd name="T41" fmla="*/ 296 h 762"/>
                <a:gd name="T42" fmla="*/ 1756 w 5216"/>
                <a:gd name="T43" fmla="*/ 378 h 762"/>
                <a:gd name="T44" fmla="*/ 2408 w 5216"/>
                <a:gd name="T45" fmla="*/ 516 h 762"/>
                <a:gd name="T46" fmla="*/ 2708 w 5216"/>
                <a:gd name="T47" fmla="*/ 572 h 762"/>
                <a:gd name="T48" fmla="*/ 2992 w 5216"/>
                <a:gd name="T49" fmla="*/ 620 h 762"/>
                <a:gd name="T50" fmla="*/ 3260 w 5216"/>
                <a:gd name="T51" fmla="*/ 662 h 762"/>
                <a:gd name="T52" fmla="*/ 3512 w 5216"/>
                <a:gd name="T53" fmla="*/ 694 h 762"/>
                <a:gd name="T54" fmla="*/ 3750 w 5216"/>
                <a:gd name="T55" fmla="*/ 722 h 762"/>
                <a:gd name="T56" fmla="*/ 3974 w 5216"/>
                <a:gd name="T57" fmla="*/ 740 h 762"/>
                <a:gd name="T58" fmla="*/ 4184 w 5216"/>
                <a:gd name="T59" fmla="*/ 754 h 762"/>
                <a:gd name="T60" fmla="*/ 4384 w 5216"/>
                <a:gd name="T61" fmla="*/ 762 h 762"/>
                <a:gd name="T62" fmla="*/ 4570 w 5216"/>
                <a:gd name="T63" fmla="*/ 762 h 762"/>
                <a:gd name="T64" fmla="*/ 4746 w 5216"/>
                <a:gd name="T65" fmla="*/ 758 h 762"/>
                <a:gd name="T66" fmla="*/ 4912 w 5216"/>
                <a:gd name="T67" fmla="*/ 748 h 762"/>
                <a:gd name="T68" fmla="*/ 5068 w 5216"/>
                <a:gd name="T69" fmla="*/ 732 h 762"/>
                <a:gd name="T70" fmla="*/ 5216 w 5216"/>
                <a:gd name="T71" fmla="*/ 714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headEnd/>
              <a:tailEnd/>
            </a:ln>
          </p:spPr>
          <p:txBody>
            <a:bodyPr/>
            <a:lstStyle/>
            <a:p>
              <a:endParaRPr lang="zh-CN" altLang="en-US"/>
            </a:p>
          </p:txBody>
        </p:sp>
        <p:sp>
          <p:nvSpPr>
            <p:cNvPr id="9" name="Freeform 22"/>
            <p:cNvSpPr>
              <a:spLocks/>
            </p:cNvSpPr>
            <p:nvPr/>
          </p:nvSpPr>
          <p:spPr bwMode="hidden">
            <a:xfrm>
              <a:off x="3175" y="4335463"/>
              <a:ext cx="8166100" cy="1101725"/>
            </a:xfrm>
            <a:custGeom>
              <a:avLst/>
              <a:gdLst>
                <a:gd name="T0" fmla="*/ 0 w 5144"/>
                <a:gd name="T1" fmla="*/ 70 h 694"/>
                <a:gd name="T2" fmla="*/ 0 w 5144"/>
                <a:gd name="T3" fmla="*/ 70 h 694"/>
                <a:gd name="T4" fmla="*/ 18 w 5144"/>
                <a:gd name="T5" fmla="*/ 66 h 694"/>
                <a:gd name="T6" fmla="*/ 72 w 5144"/>
                <a:gd name="T7" fmla="*/ 56 h 694"/>
                <a:gd name="T8" fmla="*/ 164 w 5144"/>
                <a:gd name="T9" fmla="*/ 42 h 694"/>
                <a:gd name="T10" fmla="*/ 224 w 5144"/>
                <a:gd name="T11" fmla="*/ 34 h 694"/>
                <a:gd name="T12" fmla="*/ 294 w 5144"/>
                <a:gd name="T13" fmla="*/ 26 h 694"/>
                <a:gd name="T14" fmla="*/ 372 w 5144"/>
                <a:gd name="T15" fmla="*/ 20 h 694"/>
                <a:gd name="T16" fmla="*/ 462 w 5144"/>
                <a:gd name="T17" fmla="*/ 14 h 694"/>
                <a:gd name="T18" fmla="*/ 560 w 5144"/>
                <a:gd name="T19" fmla="*/ 8 h 694"/>
                <a:gd name="T20" fmla="*/ 670 w 5144"/>
                <a:gd name="T21" fmla="*/ 4 h 694"/>
                <a:gd name="T22" fmla="*/ 790 w 5144"/>
                <a:gd name="T23" fmla="*/ 2 h 694"/>
                <a:gd name="T24" fmla="*/ 920 w 5144"/>
                <a:gd name="T25" fmla="*/ 0 h 694"/>
                <a:gd name="T26" fmla="*/ 1060 w 5144"/>
                <a:gd name="T27" fmla="*/ 2 h 694"/>
                <a:gd name="T28" fmla="*/ 1210 w 5144"/>
                <a:gd name="T29" fmla="*/ 6 h 694"/>
                <a:gd name="T30" fmla="*/ 1372 w 5144"/>
                <a:gd name="T31" fmla="*/ 14 h 694"/>
                <a:gd name="T32" fmla="*/ 1544 w 5144"/>
                <a:gd name="T33" fmla="*/ 24 h 694"/>
                <a:gd name="T34" fmla="*/ 1726 w 5144"/>
                <a:gd name="T35" fmla="*/ 40 h 694"/>
                <a:gd name="T36" fmla="*/ 1920 w 5144"/>
                <a:gd name="T37" fmla="*/ 58 h 694"/>
                <a:gd name="T38" fmla="*/ 2126 w 5144"/>
                <a:gd name="T39" fmla="*/ 80 h 694"/>
                <a:gd name="T40" fmla="*/ 2342 w 5144"/>
                <a:gd name="T41" fmla="*/ 106 h 694"/>
                <a:gd name="T42" fmla="*/ 2570 w 5144"/>
                <a:gd name="T43" fmla="*/ 138 h 694"/>
                <a:gd name="T44" fmla="*/ 2808 w 5144"/>
                <a:gd name="T45" fmla="*/ 174 h 694"/>
                <a:gd name="T46" fmla="*/ 3058 w 5144"/>
                <a:gd name="T47" fmla="*/ 216 h 694"/>
                <a:gd name="T48" fmla="*/ 3320 w 5144"/>
                <a:gd name="T49" fmla="*/ 266 h 694"/>
                <a:gd name="T50" fmla="*/ 3594 w 5144"/>
                <a:gd name="T51" fmla="*/ 320 h 694"/>
                <a:gd name="T52" fmla="*/ 3880 w 5144"/>
                <a:gd name="T53" fmla="*/ 380 h 694"/>
                <a:gd name="T54" fmla="*/ 4178 w 5144"/>
                <a:gd name="T55" fmla="*/ 448 h 694"/>
                <a:gd name="T56" fmla="*/ 4488 w 5144"/>
                <a:gd name="T57" fmla="*/ 522 h 694"/>
                <a:gd name="T58" fmla="*/ 4810 w 5144"/>
                <a:gd name="T59" fmla="*/ 604 h 694"/>
                <a:gd name="T60" fmla="*/ 5144 w 5144"/>
                <a:gd name="T61" fmla="*/ 694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a:lstStyle/>
            <a:p>
              <a:endParaRPr lang="zh-CN" altLang="en-US"/>
            </a:p>
          </p:txBody>
        </p:sp>
        <p:sp>
          <p:nvSpPr>
            <p:cNvPr id="10" name="Freeform 26"/>
            <p:cNvSpPr>
              <a:spLocks/>
            </p:cNvSpPr>
            <p:nvPr/>
          </p:nvSpPr>
          <p:spPr bwMode="hidden">
            <a:xfrm>
              <a:off x="4156075" y="4316413"/>
              <a:ext cx="4940300" cy="927100"/>
            </a:xfrm>
            <a:custGeom>
              <a:avLst/>
              <a:gdLst>
                <a:gd name="T0" fmla="*/ 0 w 3112"/>
                <a:gd name="T1" fmla="*/ 584 h 584"/>
                <a:gd name="T2" fmla="*/ 0 w 3112"/>
                <a:gd name="T3" fmla="*/ 584 h 584"/>
                <a:gd name="T4" fmla="*/ 90 w 3112"/>
                <a:gd name="T5" fmla="*/ 560 h 584"/>
                <a:gd name="T6" fmla="*/ 336 w 3112"/>
                <a:gd name="T7" fmla="*/ 498 h 584"/>
                <a:gd name="T8" fmla="*/ 506 w 3112"/>
                <a:gd name="T9" fmla="*/ 456 h 584"/>
                <a:gd name="T10" fmla="*/ 702 w 3112"/>
                <a:gd name="T11" fmla="*/ 410 h 584"/>
                <a:gd name="T12" fmla="*/ 920 w 3112"/>
                <a:gd name="T13" fmla="*/ 360 h 584"/>
                <a:gd name="T14" fmla="*/ 1154 w 3112"/>
                <a:gd name="T15" fmla="*/ 306 h 584"/>
                <a:gd name="T16" fmla="*/ 1402 w 3112"/>
                <a:gd name="T17" fmla="*/ 254 h 584"/>
                <a:gd name="T18" fmla="*/ 1656 w 3112"/>
                <a:gd name="T19" fmla="*/ 202 h 584"/>
                <a:gd name="T20" fmla="*/ 1916 w 3112"/>
                <a:gd name="T21" fmla="*/ 154 h 584"/>
                <a:gd name="T22" fmla="*/ 2174 w 3112"/>
                <a:gd name="T23" fmla="*/ 108 h 584"/>
                <a:gd name="T24" fmla="*/ 2302 w 3112"/>
                <a:gd name="T25" fmla="*/ 88 h 584"/>
                <a:gd name="T26" fmla="*/ 2426 w 3112"/>
                <a:gd name="T27" fmla="*/ 68 h 584"/>
                <a:gd name="T28" fmla="*/ 2550 w 3112"/>
                <a:gd name="T29" fmla="*/ 52 h 584"/>
                <a:gd name="T30" fmla="*/ 2670 w 3112"/>
                <a:gd name="T31" fmla="*/ 36 h 584"/>
                <a:gd name="T32" fmla="*/ 2788 w 3112"/>
                <a:gd name="T33" fmla="*/ 24 h 584"/>
                <a:gd name="T34" fmla="*/ 2900 w 3112"/>
                <a:gd name="T35" fmla="*/ 14 h 584"/>
                <a:gd name="T36" fmla="*/ 3008 w 3112"/>
                <a:gd name="T37" fmla="*/ 6 h 584"/>
                <a:gd name="T38" fmla="*/ 3112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a:lstStyle/>
            <a:p>
              <a:endParaRPr lang="zh-CN" altLang="en-US"/>
            </a:p>
          </p:txBody>
        </p:sp>
        <p:sp useBgFill="1">
          <p:nvSpPr>
            <p:cNvPr id="11" name="Freeform 10"/>
            <p:cNvSpPr>
              <a:spLocks/>
            </p:cNvSpPr>
            <p:nvPr/>
          </p:nvSpPr>
          <p:spPr bwMode="hidden">
            <a:xfrm>
              <a:off x="-3905250" y="4294188"/>
              <a:ext cx="13011150" cy="1892300"/>
            </a:xfrm>
            <a:custGeom>
              <a:avLst/>
              <a:gdLst>
                <a:gd name="T0" fmla="*/ 8192 w 8196"/>
                <a:gd name="T1" fmla="*/ 512 h 1192"/>
                <a:gd name="T2" fmla="*/ 8040 w 8196"/>
                <a:gd name="T3" fmla="*/ 570 h 1192"/>
                <a:gd name="T4" fmla="*/ 7878 w 8196"/>
                <a:gd name="T5" fmla="*/ 620 h 1192"/>
                <a:gd name="T6" fmla="*/ 7706 w 8196"/>
                <a:gd name="T7" fmla="*/ 666 h 1192"/>
                <a:gd name="T8" fmla="*/ 7522 w 8196"/>
                <a:gd name="T9" fmla="*/ 702 h 1192"/>
                <a:gd name="T10" fmla="*/ 7322 w 8196"/>
                <a:gd name="T11" fmla="*/ 730 h 1192"/>
                <a:gd name="T12" fmla="*/ 7106 w 8196"/>
                <a:gd name="T13" fmla="*/ 750 h 1192"/>
                <a:gd name="T14" fmla="*/ 6872 w 8196"/>
                <a:gd name="T15" fmla="*/ 762 h 1192"/>
                <a:gd name="T16" fmla="*/ 6618 w 8196"/>
                <a:gd name="T17" fmla="*/ 760 h 1192"/>
                <a:gd name="T18" fmla="*/ 6342 w 8196"/>
                <a:gd name="T19" fmla="*/ 750 h 1192"/>
                <a:gd name="T20" fmla="*/ 6042 w 8196"/>
                <a:gd name="T21" fmla="*/ 726 h 1192"/>
                <a:gd name="T22" fmla="*/ 5716 w 8196"/>
                <a:gd name="T23" fmla="*/ 690 h 1192"/>
                <a:gd name="T24" fmla="*/ 5364 w 8196"/>
                <a:gd name="T25" fmla="*/ 642 h 1192"/>
                <a:gd name="T26" fmla="*/ 4982 w 8196"/>
                <a:gd name="T27" fmla="*/ 578 h 1192"/>
                <a:gd name="T28" fmla="*/ 4568 w 8196"/>
                <a:gd name="T29" fmla="*/ 500 h 1192"/>
                <a:gd name="T30" fmla="*/ 4122 w 8196"/>
                <a:gd name="T31" fmla="*/ 406 h 1192"/>
                <a:gd name="T32" fmla="*/ 3640 w 8196"/>
                <a:gd name="T33" fmla="*/ 296 h 1192"/>
                <a:gd name="T34" fmla="*/ 3396 w 8196"/>
                <a:gd name="T35" fmla="*/ 240 h 1192"/>
                <a:gd name="T36" fmla="*/ 2934 w 8196"/>
                <a:gd name="T37" fmla="*/ 148 h 1192"/>
                <a:gd name="T38" fmla="*/ 2512 w 8196"/>
                <a:gd name="T39" fmla="*/ 82 h 1192"/>
                <a:gd name="T40" fmla="*/ 2126 w 8196"/>
                <a:gd name="T41" fmla="*/ 36 h 1192"/>
                <a:gd name="T42" fmla="*/ 1776 w 8196"/>
                <a:gd name="T43" fmla="*/ 10 h 1192"/>
                <a:gd name="T44" fmla="*/ 1462 w 8196"/>
                <a:gd name="T45" fmla="*/ 0 h 1192"/>
                <a:gd name="T46" fmla="*/ 1182 w 8196"/>
                <a:gd name="T47" fmla="*/ 4 h 1192"/>
                <a:gd name="T48" fmla="*/ 934 w 8196"/>
                <a:gd name="T49" fmla="*/ 20 h 1192"/>
                <a:gd name="T50" fmla="*/ 716 w 8196"/>
                <a:gd name="T51" fmla="*/ 44 h 1192"/>
                <a:gd name="T52" fmla="*/ 530 w 8196"/>
                <a:gd name="T53" fmla="*/ 74 h 1192"/>
                <a:gd name="T54" fmla="*/ 374 w 8196"/>
                <a:gd name="T55" fmla="*/ 108 h 1192"/>
                <a:gd name="T56" fmla="*/ 248 w 8196"/>
                <a:gd name="T57" fmla="*/ 144 h 1192"/>
                <a:gd name="T58" fmla="*/ 148 w 8196"/>
                <a:gd name="T59" fmla="*/ 176 h 1192"/>
                <a:gd name="T60" fmla="*/ 48 w 8196"/>
                <a:gd name="T61" fmla="*/ 216 h 1192"/>
                <a:gd name="T62" fmla="*/ 0 w 8196"/>
                <a:gd name="T63" fmla="*/ 240 h 1192"/>
                <a:gd name="T64" fmla="*/ 8192 w 8196"/>
                <a:gd name="T65" fmla="*/ 1192 h 1192"/>
                <a:gd name="T66" fmla="*/ 8196 w 8196"/>
                <a:gd name="T67" fmla="*/ 1186 h 1192"/>
                <a:gd name="T68" fmla="*/ 8196 w 8196"/>
                <a:gd name="T69" fmla="*/ 510 h 1192"/>
                <a:gd name="T70" fmla="*/ 8192 w 8196"/>
                <a:gd name="T71" fmla="*/ 512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headEnd/>
              <a:tailEnd/>
            </a:ln>
          </p:spPr>
          <p:txBody>
            <a:bodyPr/>
            <a:lstStyle/>
            <a:p>
              <a:endParaRPr lang="zh-CN" altLang="en-US"/>
            </a:p>
          </p:txBody>
        </p:sp>
      </p:grpSp>
      <p:sp>
        <p:nvSpPr>
          <p:cNvPr id="2" name="Title 1"/>
          <p:cNvSpPr>
            <a:spLocks noGrp="1"/>
          </p:cNvSpPr>
          <p:nvPr>
            <p:ph type="title"/>
          </p:nvPr>
        </p:nvSpPr>
        <p:spPr>
          <a:xfrm>
            <a:off x="4874155" y="338667"/>
            <a:ext cx="3812645" cy="2429934"/>
          </a:xfrm>
        </p:spPr>
        <p:txBody>
          <a:bodyPr anchor="b">
            <a:normAutofit/>
          </a:bodyPr>
          <a:lstStyle>
            <a:lvl1pPr algn="l">
              <a:defRPr sz="2800" b="0">
                <a:solidFill>
                  <a:srgbClr val="FFFFFF"/>
                </a:solidFill>
              </a:defRPr>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a:off x="4868333" y="2785533"/>
            <a:ext cx="3818467" cy="2421467"/>
          </a:xfrm>
        </p:spPr>
        <p:txBody>
          <a:bodyPr>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3" name="Picture Placeholder 2"/>
          <p:cNvSpPr>
            <a:spLocks noGrp="1"/>
          </p:cNvSpPr>
          <p:nvPr>
            <p:ph type="pic" idx="1"/>
          </p:nvPr>
        </p:nvSpPr>
        <p:spPr>
          <a:xfrm>
            <a:off x="838200" y="1371600"/>
            <a:ext cx="3566160" cy="2926080"/>
          </a:xfrm>
          <a:prstGeom prst="roundRect">
            <a:avLst>
              <a:gd name="adj" fmla="val 3924"/>
            </a:avLst>
          </a:prstGeom>
          <a:solidFill>
            <a:schemeClr val="accent1"/>
          </a:solidFill>
          <a:ln>
            <a:noFill/>
          </a:ln>
          <a:effectLst>
            <a:reflection blurRad="12700" stA="30000" endPos="30000" dist="5000" dir="5400000" sy="-100000" algn="bl" rotWithShape="0"/>
          </a:effectLst>
          <a:scene3d>
            <a:camera prst="perspectiveContrastingLeftFacing" fov="600000">
              <a:rot lat="240000" lon="19799999" rev="0"/>
            </a:camera>
            <a:lightRig rig="threePt" dir="t">
              <a:rot lat="0" lon="0" rev="2700000"/>
            </a:lightRig>
          </a:scene3d>
          <a:sp3d>
            <a:bevelT w="44450" h="31750"/>
          </a:sp3d>
        </p:spPr>
        <p:txBody>
          <a:bodyPr rtlCol="0">
            <a:normAutofit/>
          </a:bodyPr>
          <a:lstStyle>
            <a:lvl1pPr marL="0" indent="0" algn="ctr">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en-US" noProof="0" dirty="0"/>
          </a:p>
        </p:txBody>
      </p:sp>
      <p:sp>
        <p:nvSpPr>
          <p:cNvPr id="12" name="Date Placeholder 4"/>
          <p:cNvSpPr>
            <a:spLocks noGrp="1"/>
          </p:cNvSpPr>
          <p:nvPr>
            <p:ph type="dt" sz="half" idx="10"/>
          </p:nvPr>
        </p:nvSpPr>
        <p:spPr/>
        <p:txBody>
          <a:bodyPr/>
          <a:lstStyle>
            <a:lvl1pPr>
              <a:defRPr/>
            </a:lvl1pPr>
          </a:lstStyle>
          <a:p>
            <a:pPr>
              <a:defRPr/>
            </a:pPr>
            <a:fld id="{159A860D-AA22-43E7-8611-4FEFD0BB4E4A}" type="datetimeFigureOut">
              <a:rPr lang="zh-CN" altLang="en-US"/>
              <a:pPr>
                <a:defRPr/>
              </a:pPr>
              <a:t>2015/4/13</a:t>
            </a:fld>
            <a:endParaRPr lang="zh-CN" altLang="en-US"/>
          </a:p>
        </p:txBody>
      </p:sp>
      <p:sp>
        <p:nvSpPr>
          <p:cNvPr id="13" name="Footer Placeholder 5"/>
          <p:cNvSpPr>
            <a:spLocks noGrp="1"/>
          </p:cNvSpPr>
          <p:nvPr>
            <p:ph type="ftr" sz="quarter" idx="11"/>
          </p:nvPr>
        </p:nvSpPr>
        <p:spPr/>
        <p:txBody>
          <a:bodyPr/>
          <a:lstStyle>
            <a:lvl1pPr>
              <a:defRPr/>
            </a:lvl1pPr>
          </a:lstStyle>
          <a:p>
            <a:pPr>
              <a:defRPr/>
            </a:pPr>
            <a:endParaRPr lang="zh-CN" altLang="en-US"/>
          </a:p>
        </p:txBody>
      </p:sp>
      <p:sp>
        <p:nvSpPr>
          <p:cNvPr id="14" name="Slide Number Placeholder 6"/>
          <p:cNvSpPr>
            <a:spLocks noGrp="1"/>
          </p:cNvSpPr>
          <p:nvPr>
            <p:ph type="sldNum" sz="quarter" idx="12"/>
          </p:nvPr>
        </p:nvSpPr>
        <p:spPr/>
        <p:txBody>
          <a:bodyPr/>
          <a:lstStyle>
            <a:lvl1pPr>
              <a:defRPr/>
            </a:lvl1pPr>
          </a:lstStyle>
          <a:p>
            <a:pPr>
              <a:defRPr/>
            </a:pPr>
            <a:fld id="{E07D60D0-45EC-4128-969E-1C70600543E4}" type="slidenum">
              <a:rPr lang="zh-CN" altLang="en-US"/>
              <a:pPr>
                <a:defRPr/>
              </a:pPr>
              <a:t>‹#›</a:t>
            </a:fld>
            <a:endParaRPr lang="zh-CN" altLang="en-US"/>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nchor="ctr"/>
          <a:lstStyle>
            <a:lvl1pPr algn="l">
              <a:defRPr/>
            </a:lvl1pPr>
            <a:lvl2pPr algn="l">
              <a:defRPr/>
            </a:lvl2pPr>
            <a:lvl3pPr algn="l">
              <a:defRPr/>
            </a:lvl3pPr>
            <a:lvl4pPr algn="l">
              <a:defRPr/>
            </a:lvl4pPr>
            <a:lvl5pPr algn="l">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lvl1pPr>
              <a:defRPr/>
            </a:lvl1pPr>
          </a:lstStyle>
          <a:p>
            <a:pPr>
              <a:defRPr/>
            </a:pPr>
            <a:fld id="{2ED0551A-01ED-4370-910C-393F5A2586AE}" type="datetimeFigureOut">
              <a:rPr lang="zh-CN" altLang="en-US"/>
              <a:pPr>
                <a:defRPr/>
              </a:pPr>
              <a:t>2015/4/13</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DEE1A121-FFBD-4760-B8DB-8E4DEC991F02}" type="slidenum">
              <a:rPr lang="zh-CN" altLang="en-US"/>
              <a:pPr>
                <a:defRPr/>
              </a:pPr>
              <a:t>‹#›</a:t>
            </a:fld>
            <a:endParaRPr lang="zh-CN" altLang="en-US"/>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4" name="Rounded Rectangle 20"/>
          <p:cNvSpPr/>
          <p:nvPr/>
        </p:nvSpPr>
        <p:spPr bwMode="hidden">
          <a:xfrm>
            <a:off x="228600" y="228600"/>
            <a:ext cx="8696325" cy="1427163"/>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5" name="Group 14"/>
          <p:cNvGrpSpPr>
            <a:grpSpLocks noChangeAspect="1"/>
          </p:cNvGrpSpPr>
          <p:nvPr/>
        </p:nvGrpSpPr>
        <p:grpSpPr bwMode="auto">
          <a:xfrm>
            <a:off x="211138" y="714375"/>
            <a:ext cx="8723312" cy="1331913"/>
            <a:chOff x="-3905250" y="4294188"/>
            <a:chExt cx="13011150" cy="1892300"/>
          </a:xfrm>
        </p:grpSpPr>
        <p:sp>
          <p:nvSpPr>
            <p:cNvPr id="6" name="Freeform 14"/>
            <p:cNvSpPr>
              <a:spLocks/>
            </p:cNvSpPr>
            <p:nvPr/>
          </p:nvSpPr>
          <p:spPr bwMode="hidden">
            <a:xfrm>
              <a:off x="4810125" y="4500563"/>
              <a:ext cx="4295775" cy="1016000"/>
            </a:xfrm>
            <a:custGeom>
              <a:avLst/>
              <a:gdLst>
                <a:gd name="T0" fmla="*/ 2700 w 2706"/>
                <a:gd name="T1" fmla="*/ 0 h 640"/>
                <a:gd name="T2" fmla="*/ 2700 w 2706"/>
                <a:gd name="T3" fmla="*/ 0 h 640"/>
                <a:gd name="T4" fmla="*/ 2586 w 2706"/>
                <a:gd name="T5" fmla="*/ 18 h 640"/>
                <a:gd name="T6" fmla="*/ 2470 w 2706"/>
                <a:gd name="T7" fmla="*/ 38 h 640"/>
                <a:gd name="T8" fmla="*/ 2352 w 2706"/>
                <a:gd name="T9" fmla="*/ 60 h 640"/>
                <a:gd name="T10" fmla="*/ 2230 w 2706"/>
                <a:gd name="T11" fmla="*/ 82 h 640"/>
                <a:gd name="T12" fmla="*/ 2106 w 2706"/>
                <a:gd name="T13" fmla="*/ 108 h 640"/>
                <a:gd name="T14" fmla="*/ 1978 w 2706"/>
                <a:gd name="T15" fmla="*/ 134 h 640"/>
                <a:gd name="T16" fmla="*/ 1848 w 2706"/>
                <a:gd name="T17" fmla="*/ 164 h 640"/>
                <a:gd name="T18" fmla="*/ 1714 w 2706"/>
                <a:gd name="T19" fmla="*/ 194 h 640"/>
                <a:gd name="T20" fmla="*/ 1714 w 2706"/>
                <a:gd name="T21" fmla="*/ 194 h 640"/>
                <a:gd name="T22" fmla="*/ 1472 w 2706"/>
                <a:gd name="T23" fmla="*/ 252 h 640"/>
                <a:gd name="T24" fmla="*/ 1236 w 2706"/>
                <a:gd name="T25" fmla="*/ 304 h 640"/>
                <a:gd name="T26" fmla="*/ 1010 w 2706"/>
                <a:gd name="T27" fmla="*/ 352 h 640"/>
                <a:gd name="T28" fmla="*/ 792 w 2706"/>
                <a:gd name="T29" fmla="*/ 398 h 640"/>
                <a:gd name="T30" fmla="*/ 584 w 2706"/>
                <a:gd name="T31" fmla="*/ 438 h 640"/>
                <a:gd name="T32" fmla="*/ 382 w 2706"/>
                <a:gd name="T33" fmla="*/ 474 h 640"/>
                <a:gd name="T34" fmla="*/ 188 w 2706"/>
                <a:gd name="T35" fmla="*/ 508 h 640"/>
                <a:gd name="T36" fmla="*/ 0 w 2706"/>
                <a:gd name="T37" fmla="*/ 538 h 640"/>
                <a:gd name="T38" fmla="*/ 0 w 2706"/>
                <a:gd name="T39" fmla="*/ 538 h 640"/>
                <a:gd name="T40" fmla="*/ 130 w 2706"/>
                <a:gd name="T41" fmla="*/ 556 h 640"/>
                <a:gd name="T42" fmla="*/ 254 w 2706"/>
                <a:gd name="T43" fmla="*/ 572 h 640"/>
                <a:gd name="T44" fmla="*/ 374 w 2706"/>
                <a:gd name="T45" fmla="*/ 586 h 640"/>
                <a:gd name="T46" fmla="*/ 492 w 2706"/>
                <a:gd name="T47" fmla="*/ 598 h 640"/>
                <a:gd name="T48" fmla="*/ 606 w 2706"/>
                <a:gd name="T49" fmla="*/ 610 h 640"/>
                <a:gd name="T50" fmla="*/ 716 w 2706"/>
                <a:gd name="T51" fmla="*/ 618 h 640"/>
                <a:gd name="T52" fmla="*/ 822 w 2706"/>
                <a:gd name="T53" fmla="*/ 626 h 640"/>
                <a:gd name="T54" fmla="*/ 926 w 2706"/>
                <a:gd name="T55" fmla="*/ 632 h 640"/>
                <a:gd name="T56" fmla="*/ 1028 w 2706"/>
                <a:gd name="T57" fmla="*/ 636 h 640"/>
                <a:gd name="T58" fmla="*/ 1126 w 2706"/>
                <a:gd name="T59" fmla="*/ 638 h 640"/>
                <a:gd name="T60" fmla="*/ 1220 w 2706"/>
                <a:gd name="T61" fmla="*/ 640 h 640"/>
                <a:gd name="T62" fmla="*/ 1312 w 2706"/>
                <a:gd name="T63" fmla="*/ 640 h 640"/>
                <a:gd name="T64" fmla="*/ 1402 w 2706"/>
                <a:gd name="T65" fmla="*/ 638 h 640"/>
                <a:gd name="T66" fmla="*/ 1490 w 2706"/>
                <a:gd name="T67" fmla="*/ 636 h 640"/>
                <a:gd name="T68" fmla="*/ 1574 w 2706"/>
                <a:gd name="T69" fmla="*/ 632 h 640"/>
                <a:gd name="T70" fmla="*/ 1656 w 2706"/>
                <a:gd name="T71" fmla="*/ 626 h 640"/>
                <a:gd name="T72" fmla="*/ 1734 w 2706"/>
                <a:gd name="T73" fmla="*/ 620 h 640"/>
                <a:gd name="T74" fmla="*/ 1812 w 2706"/>
                <a:gd name="T75" fmla="*/ 612 h 640"/>
                <a:gd name="T76" fmla="*/ 1886 w 2706"/>
                <a:gd name="T77" fmla="*/ 602 h 640"/>
                <a:gd name="T78" fmla="*/ 1960 w 2706"/>
                <a:gd name="T79" fmla="*/ 592 h 640"/>
                <a:gd name="T80" fmla="*/ 2030 w 2706"/>
                <a:gd name="T81" fmla="*/ 580 h 640"/>
                <a:gd name="T82" fmla="*/ 2100 w 2706"/>
                <a:gd name="T83" fmla="*/ 568 h 640"/>
                <a:gd name="T84" fmla="*/ 2166 w 2706"/>
                <a:gd name="T85" fmla="*/ 554 h 640"/>
                <a:gd name="T86" fmla="*/ 2232 w 2706"/>
                <a:gd name="T87" fmla="*/ 540 h 640"/>
                <a:gd name="T88" fmla="*/ 2296 w 2706"/>
                <a:gd name="T89" fmla="*/ 524 h 640"/>
                <a:gd name="T90" fmla="*/ 2358 w 2706"/>
                <a:gd name="T91" fmla="*/ 508 h 640"/>
                <a:gd name="T92" fmla="*/ 2418 w 2706"/>
                <a:gd name="T93" fmla="*/ 490 h 640"/>
                <a:gd name="T94" fmla="*/ 2478 w 2706"/>
                <a:gd name="T95" fmla="*/ 472 h 640"/>
                <a:gd name="T96" fmla="*/ 2592 w 2706"/>
                <a:gd name="T97" fmla="*/ 432 h 640"/>
                <a:gd name="T98" fmla="*/ 2702 w 2706"/>
                <a:gd name="T99" fmla="*/ 390 h 640"/>
                <a:gd name="T100" fmla="*/ 2702 w 2706"/>
                <a:gd name="T101" fmla="*/ 390 h 640"/>
                <a:gd name="T102" fmla="*/ 2706 w 2706"/>
                <a:gd name="T103" fmla="*/ 388 h 640"/>
                <a:gd name="T104" fmla="*/ 2706 w 2706"/>
                <a:gd name="T105" fmla="*/ 388 h 640"/>
                <a:gd name="T106" fmla="*/ 2706 w 2706"/>
                <a:gd name="T107" fmla="*/ 0 h 640"/>
                <a:gd name="T108" fmla="*/ 2706 w 2706"/>
                <a:gd name="T109" fmla="*/ 0 h 640"/>
                <a:gd name="T110" fmla="*/ 2700 w 2706"/>
                <a:gd name="T111" fmla="*/ 0 h 640"/>
                <a:gd name="T112" fmla="*/ 2700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headEnd/>
              <a:tailEnd/>
            </a:ln>
          </p:spPr>
          <p:txBody>
            <a:bodyPr/>
            <a:lstStyle/>
            <a:p>
              <a:endParaRPr lang="zh-CN" altLang="en-US"/>
            </a:p>
          </p:txBody>
        </p:sp>
        <p:sp>
          <p:nvSpPr>
            <p:cNvPr id="7" name="Freeform 18"/>
            <p:cNvSpPr>
              <a:spLocks/>
            </p:cNvSpPr>
            <p:nvPr/>
          </p:nvSpPr>
          <p:spPr bwMode="hidden">
            <a:xfrm>
              <a:off x="-309563" y="4318000"/>
              <a:ext cx="8280401" cy="1209675"/>
            </a:xfrm>
            <a:custGeom>
              <a:avLst/>
              <a:gdLst>
                <a:gd name="T0" fmla="*/ 5216 w 5216"/>
                <a:gd name="T1" fmla="*/ 714 h 762"/>
                <a:gd name="T2" fmla="*/ 4984 w 5216"/>
                <a:gd name="T3" fmla="*/ 686 h 762"/>
                <a:gd name="T4" fmla="*/ 4478 w 5216"/>
                <a:gd name="T5" fmla="*/ 610 h 762"/>
                <a:gd name="T6" fmla="*/ 3914 w 5216"/>
                <a:gd name="T7" fmla="*/ 508 h 762"/>
                <a:gd name="T8" fmla="*/ 3286 w 5216"/>
                <a:gd name="T9" fmla="*/ 374 h 762"/>
                <a:gd name="T10" fmla="*/ 2946 w 5216"/>
                <a:gd name="T11" fmla="*/ 296 h 762"/>
                <a:gd name="T12" fmla="*/ 2682 w 5216"/>
                <a:gd name="T13" fmla="*/ 236 h 762"/>
                <a:gd name="T14" fmla="*/ 2430 w 5216"/>
                <a:gd name="T15" fmla="*/ 184 h 762"/>
                <a:gd name="T16" fmla="*/ 2190 w 5216"/>
                <a:gd name="T17" fmla="*/ 140 h 762"/>
                <a:gd name="T18" fmla="*/ 1960 w 5216"/>
                <a:gd name="T19" fmla="*/ 102 h 762"/>
                <a:gd name="T20" fmla="*/ 1740 w 5216"/>
                <a:gd name="T21" fmla="*/ 72 h 762"/>
                <a:gd name="T22" fmla="*/ 1334 w 5216"/>
                <a:gd name="T23" fmla="*/ 28 h 762"/>
                <a:gd name="T24" fmla="*/ 970 w 5216"/>
                <a:gd name="T25" fmla="*/ 4 h 762"/>
                <a:gd name="T26" fmla="*/ 644 w 5216"/>
                <a:gd name="T27" fmla="*/ 0 h 762"/>
                <a:gd name="T28" fmla="*/ 358 w 5216"/>
                <a:gd name="T29" fmla="*/ 10 h 762"/>
                <a:gd name="T30" fmla="*/ 110 w 5216"/>
                <a:gd name="T31" fmla="*/ 32 h 762"/>
                <a:gd name="T32" fmla="*/ 0 w 5216"/>
                <a:gd name="T33" fmla="*/ 48 h 762"/>
                <a:gd name="T34" fmla="*/ 314 w 5216"/>
                <a:gd name="T35" fmla="*/ 86 h 762"/>
                <a:gd name="T36" fmla="*/ 652 w 5216"/>
                <a:gd name="T37" fmla="*/ 140 h 762"/>
                <a:gd name="T38" fmla="*/ 1014 w 5216"/>
                <a:gd name="T39" fmla="*/ 210 h 762"/>
                <a:gd name="T40" fmla="*/ 1402 w 5216"/>
                <a:gd name="T41" fmla="*/ 296 h 762"/>
                <a:gd name="T42" fmla="*/ 1756 w 5216"/>
                <a:gd name="T43" fmla="*/ 378 h 762"/>
                <a:gd name="T44" fmla="*/ 2408 w 5216"/>
                <a:gd name="T45" fmla="*/ 516 h 762"/>
                <a:gd name="T46" fmla="*/ 2708 w 5216"/>
                <a:gd name="T47" fmla="*/ 572 h 762"/>
                <a:gd name="T48" fmla="*/ 2992 w 5216"/>
                <a:gd name="T49" fmla="*/ 620 h 762"/>
                <a:gd name="T50" fmla="*/ 3260 w 5216"/>
                <a:gd name="T51" fmla="*/ 662 h 762"/>
                <a:gd name="T52" fmla="*/ 3512 w 5216"/>
                <a:gd name="T53" fmla="*/ 694 h 762"/>
                <a:gd name="T54" fmla="*/ 3750 w 5216"/>
                <a:gd name="T55" fmla="*/ 722 h 762"/>
                <a:gd name="T56" fmla="*/ 3974 w 5216"/>
                <a:gd name="T57" fmla="*/ 740 h 762"/>
                <a:gd name="T58" fmla="*/ 4184 w 5216"/>
                <a:gd name="T59" fmla="*/ 754 h 762"/>
                <a:gd name="T60" fmla="*/ 4384 w 5216"/>
                <a:gd name="T61" fmla="*/ 762 h 762"/>
                <a:gd name="T62" fmla="*/ 4570 w 5216"/>
                <a:gd name="T63" fmla="*/ 762 h 762"/>
                <a:gd name="T64" fmla="*/ 4746 w 5216"/>
                <a:gd name="T65" fmla="*/ 758 h 762"/>
                <a:gd name="T66" fmla="*/ 4912 w 5216"/>
                <a:gd name="T67" fmla="*/ 748 h 762"/>
                <a:gd name="T68" fmla="*/ 5068 w 5216"/>
                <a:gd name="T69" fmla="*/ 732 h 762"/>
                <a:gd name="T70" fmla="*/ 5216 w 5216"/>
                <a:gd name="T71" fmla="*/ 714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headEnd/>
              <a:tailEnd/>
            </a:ln>
          </p:spPr>
          <p:txBody>
            <a:bodyPr/>
            <a:lstStyle/>
            <a:p>
              <a:endParaRPr lang="zh-CN" altLang="en-US"/>
            </a:p>
          </p:txBody>
        </p:sp>
        <p:sp>
          <p:nvSpPr>
            <p:cNvPr id="8" name="Freeform 22"/>
            <p:cNvSpPr>
              <a:spLocks/>
            </p:cNvSpPr>
            <p:nvPr/>
          </p:nvSpPr>
          <p:spPr bwMode="hidden">
            <a:xfrm>
              <a:off x="3175" y="4335463"/>
              <a:ext cx="8166100" cy="1101725"/>
            </a:xfrm>
            <a:custGeom>
              <a:avLst/>
              <a:gdLst>
                <a:gd name="T0" fmla="*/ 0 w 5144"/>
                <a:gd name="T1" fmla="*/ 70 h 694"/>
                <a:gd name="T2" fmla="*/ 0 w 5144"/>
                <a:gd name="T3" fmla="*/ 70 h 694"/>
                <a:gd name="T4" fmla="*/ 18 w 5144"/>
                <a:gd name="T5" fmla="*/ 66 h 694"/>
                <a:gd name="T6" fmla="*/ 72 w 5144"/>
                <a:gd name="T7" fmla="*/ 56 h 694"/>
                <a:gd name="T8" fmla="*/ 164 w 5144"/>
                <a:gd name="T9" fmla="*/ 42 h 694"/>
                <a:gd name="T10" fmla="*/ 224 w 5144"/>
                <a:gd name="T11" fmla="*/ 34 h 694"/>
                <a:gd name="T12" fmla="*/ 294 w 5144"/>
                <a:gd name="T13" fmla="*/ 26 h 694"/>
                <a:gd name="T14" fmla="*/ 372 w 5144"/>
                <a:gd name="T15" fmla="*/ 20 h 694"/>
                <a:gd name="T16" fmla="*/ 462 w 5144"/>
                <a:gd name="T17" fmla="*/ 14 h 694"/>
                <a:gd name="T18" fmla="*/ 560 w 5144"/>
                <a:gd name="T19" fmla="*/ 8 h 694"/>
                <a:gd name="T20" fmla="*/ 670 w 5144"/>
                <a:gd name="T21" fmla="*/ 4 h 694"/>
                <a:gd name="T22" fmla="*/ 790 w 5144"/>
                <a:gd name="T23" fmla="*/ 2 h 694"/>
                <a:gd name="T24" fmla="*/ 920 w 5144"/>
                <a:gd name="T25" fmla="*/ 0 h 694"/>
                <a:gd name="T26" fmla="*/ 1060 w 5144"/>
                <a:gd name="T27" fmla="*/ 2 h 694"/>
                <a:gd name="T28" fmla="*/ 1210 w 5144"/>
                <a:gd name="T29" fmla="*/ 6 h 694"/>
                <a:gd name="T30" fmla="*/ 1372 w 5144"/>
                <a:gd name="T31" fmla="*/ 14 h 694"/>
                <a:gd name="T32" fmla="*/ 1544 w 5144"/>
                <a:gd name="T33" fmla="*/ 24 h 694"/>
                <a:gd name="T34" fmla="*/ 1726 w 5144"/>
                <a:gd name="T35" fmla="*/ 40 h 694"/>
                <a:gd name="T36" fmla="*/ 1920 w 5144"/>
                <a:gd name="T37" fmla="*/ 58 h 694"/>
                <a:gd name="T38" fmla="*/ 2126 w 5144"/>
                <a:gd name="T39" fmla="*/ 80 h 694"/>
                <a:gd name="T40" fmla="*/ 2342 w 5144"/>
                <a:gd name="T41" fmla="*/ 106 h 694"/>
                <a:gd name="T42" fmla="*/ 2570 w 5144"/>
                <a:gd name="T43" fmla="*/ 138 h 694"/>
                <a:gd name="T44" fmla="*/ 2808 w 5144"/>
                <a:gd name="T45" fmla="*/ 174 h 694"/>
                <a:gd name="T46" fmla="*/ 3058 w 5144"/>
                <a:gd name="T47" fmla="*/ 216 h 694"/>
                <a:gd name="T48" fmla="*/ 3320 w 5144"/>
                <a:gd name="T49" fmla="*/ 266 h 694"/>
                <a:gd name="T50" fmla="*/ 3594 w 5144"/>
                <a:gd name="T51" fmla="*/ 320 h 694"/>
                <a:gd name="T52" fmla="*/ 3880 w 5144"/>
                <a:gd name="T53" fmla="*/ 380 h 694"/>
                <a:gd name="T54" fmla="*/ 4178 w 5144"/>
                <a:gd name="T55" fmla="*/ 448 h 694"/>
                <a:gd name="T56" fmla="*/ 4488 w 5144"/>
                <a:gd name="T57" fmla="*/ 522 h 694"/>
                <a:gd name="T58" fmla="*/ 4810 w 5144"/>
                <a:gd name="T59" fmla="*/ 604 h 694"/>
                <a:gd name="T60" fmla="*/ 5144 w 5144"/>
                <a:gd name="T61" fmla="*/ 694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a:lstStyle/>
            <a:p>
              <a:endParaRPr lang="zh-CN" altLang="en-US"/>
            </a:p>
          </p:txBody>
        </p:sp>
        <p:sp>
          <p:nvSpPr>
            <p:cNvPr id="9" name="Freeform 26"/>
            <p:cNvSpPr>
              <a:spLocks/>
            </p:cNvSpPr>
            <p:nvPr/>
          </p:nvSpPr>
          <p:spPr bwMode="hidden">
            <a:xfrm>
              <a:off x="4156075" y="4316413"/>
              <a:ext cx="4940300" cy="927100"/>
            </a:xfrm>
            <a:custGeom>
              <a:avLst/>
              <a:gdLst>
                <a:gd name="T0" fmla="*/ 0 w 3112"/>
                <a:gd name="T1" fmla="*/ 584 h 584"/>
                <a:gd name="T2" fmla="*/ 0 w 3112"/>
                <a:gd name="T3" fmla="*/ 584 h 584"/>
                <a:gd name="T4" fmla="*/ 90 w 3112"/>
                <a:gd name="T5" fmla="*/ 560 h 584"/>
                <a:gd name="T6" fmla="*/ 336 w 3112"/>
                <a:gd name="T7" fmla="*/ 498 h 584"/>
                <a:gd name="T8" fmla="*/ 506 w 3112"/>
                <a:gd name="T9" fmla="*/ 456 h 584"/>
                <a:gd name="T10" fmla="*/ 702 w 3112"/>
                <a:gd name="T11" fmla="*/ 410 h 584"/>
                <a:gd name="T12" fmla="*/ 920 w 3112"/>
                <a:gd name="T13" fmla="*/ 360 h 584"/>
                <a:gd name="T14" fmla="*/ 1154 w 3112"/>
                <a:gd name="T15" fmla="*/ 306 h 584"/>
                <a:gd name="T16" fmla="*/ 1402 w 3112"/>
                <a:gd name="T17" fmla="*/ 254 h 584"/>
                <a:gd name="T18" fmla="*/ 1656 w 3112"/>
                <a:gd name="T19" fmla="*/ 202 h 584"/>
                <a:gd name="T20" fmla="*/ 1916 w 3112"/>
                <a:gd name="T21" fmla="*/ 154 h 584"/>
                <a:gd name="T22" fmla="*/ 2174 w 3112"/>
                <a:gd name="T23" fmla="*/ 108 h 584"/>
                <a:gd name="T24" fmla="*/ 2302 w 3112"/>
                <a:gd name="T25" fmla="*/ 88 h 584"/>
                <a:gd name="T26" fmla="*/ 2426 w 3112"/>
                <a:gd name="T27" fmla="*/ 68 h 584"/>
                <a:gd name="T28" fmla="*/ 2550 w 3112"/>
                <a:gd name="T29" fmla="*/ 52 h 584"/>
                <a:gd name="T30" fmla="*/ 2670 w 3112"/>
                <a:gd name="T31" fmla="*/ 36 h 584"/>
                <a:gd name="T32" fmla="*/ 2788 w 3112"/>
                <a:gd name="T33" fmla="*/ 24 h 584"/>
                <a:gd name="T34" fmla="*/ 2900 w 3112"/>
                <a:gd name="T35" fmla="*/ 14 h 584"/>
                <a:gd name="T36" fmla="*/ 3008 w 3112"/>
                <a:gd name="T37" fmla="*/ 6 h 584"/>
                <a:gd name="T38" fmla="*/ 3112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a:lstStyle/>
            <a:p>
              <a:endParaRPr lang="zh-CN" altLang="en-US"/>
            </a:p>
          </p:txBody>
        </p:sp>
        <p:sp useBgFill="1">
          <p:nvSpPr>
            <p:cNvPr id="10" name="Freeform 19"/>
            <p:cNvSpPr>
              <a:spLocks/>
            </p:cNvSpPr>
            <p:nvPr/>
          </p:nvSpPr>
          <p:spPr bwMode="hidden">
            <a:xfrm>
              <a:off x="-3905250" y="4294188"/>
              <a:ext cx="13011150" cy="1892300"/>
            </a:xfrm>
            <a:custGeom>
              <a:avLst/>
              <a:gdLst>
                <a:gd name="T0" fmla="*/ 8192 w 8196"/>
                <a:gd name="T1" fmla="*/ 512 h 1192"/>
                <a:gd name="T2" fmla="*/ 8040 w 8196"/>
                <a:gd name="T3" fmla="*/ 570 h 1192"/>
                <a:gd name="T4" fmla="*/ 7878 w 8196"/>
                <a:gd name="T5" fmla="*/ 620 h 1192"/>
                <a:gd name="T6" fmla="*/ 7706 w 8196"/>
                <a:gd name="T7" fmla="*/ 666 h 1192"/>
                <a:gd name="T8" fmla="*/ 7522 w 8196"/>
                <a:gd name="T9" fmla="*/ 702 h 1192"/>
                <a:gd name="T10" fmla="*/ 7322 w 8196"/>
                <a:gd name="T11" fmla="*/ 730 h 1192"/>
                <a:gd name="T12" fmla="*/ 7106 w 8196"/>
                <a:gd name="T13" fmla="*/ 750 h 1192"/>
                <a:gd name="T14" fmla="*/ 6872 w 8196"/>
                <a:gd name="T15" fmla="*/ 762 h 1192"/>
                <a:gd name="T16" fmla="*/ 6618 w 8196"/>
                <a:gd name="T17" fmla="*/ 760 h 1192"/>
                <a:gd name="T18" fmla="*/ 6342 w 8196"/>
                <a:gd name="T19" fmla="*/ 750 h 1192"/>
                <a:gd name="T20" fmla="*/ 6042 w 8196"/>
                <a:gd name="T21" fmla="*/ 726 h 1192"/>
                <a:gd name="T22" fmla="*/ 5716 w 8196"/>
                <a:gd name="T23" fmla="*/ 690 h 1192"/>
                <a:gd name="T24" fmla="*/ 5364 w 8196"/>
                <a:gd name="T25" fmla="*/ 642 h 1192"/>
                <a:gd name="T26" fmla="*/ 4982 w 8196"/>
                <a:gd name="T27" fmla="*/ 578 h 1192"/>
                <a:gd name="T28" fmla="*/ 4568 w 8196"/>
                <a:gd name="T29" fmla="*/ 500 h 1192"/>
                <a:gd name="T30" fmla="*/ 4122 w 8196"/>
                <a:gd name="T31" fmla="*/ 406 h 1192"/>
                <a:gd name="T32" fmla="*/ 3640 w 8196"/>
                <a:gd name="T33" fmla="*/ 296 h 1192"/>
                <a:gd name="T34" fmla="*/ 3396 w 8196"/>
                <a:gd name="T35" fmla="*/ 240 h 1192"/>
                <a:gd name="T36" fmla="*/ 2934 w 8196"/>
                <a:gd name="T37" fmla="*/ 148 h 1192"/>
                <a:gd name="T38" fmla="*/ 2512 w 8196"/>
                <a:gd name="T39" fmla="*/ 82 h 1192"/>
                <a:gd name="T40" fmla="*/ 2126 w 8196"/>
                <a:gd name="T41" fmla="*/ 36 h 1192"/>
                <a:gd name="T42" fmla="*/ 1776 w 8196"/>
                <a:gd name="T43" fmla="*/ 10 h 1192"/>
                <a:gd name="T44" fmla="*/ 1462 w 8196"/>
                <a:gd name="T45" fmla="*/ 0 h 1192"/>
                <a:gd name="T46" fmla="*/ 1182 w 8196"/>
                <a:gd name="T47" fmla="*/ 4 h 1192"/>
                <a:gd name="T48" fmla="*/ 934 w 8196"/>
                <a:gd name="T49" fmla="*/ 20 h 1192"/>
                <a:gd name="T50" fmla="*/ 716 w 8196"/>
                <a:gd name="T51" fmla="*/ 44 h 1192"/>
                <a:gd name="T52" fmla="*/ 530 w 8196"/>
                <a:gd name="T53" fmla="*/ 74 h 1192"/>
                <a:gd name="T54" fmla="*/ 374 w 8196"/>
                <a:gd name="T55" fmla="*/ 108 h 1192"/>
                <a:gd name="T56" fmla="*/ 248 w 8196"/>
                <a:gd name="T57" fmla="*/ 144 h 1192"/>
                <a:gd name="T58" fmla="*/ 148 w 8196"/>
                <a:gd name="T59" fmla="*/ 176 h 1192"/>
                <a:gd name="T60" fmla="*/ 48 w 8196"/>
                <a:gd name="T61" fmla="*/ 216 h 1192"/>
                <a:gd name="T62" fmla="*/ 0 w 8196"/>
                <a:gd name="T63" fmla="*/ 240 h 1192"/>
                <a:gd name="T64" fmla="*/ 8192 w 8196"/>
                <a:gd name="T65" fmla="*/ 1192 h 1192"/>
                <a:gd name="T66" fmla="*/ 8196 w 8196"/>
                <a:gd name="T67" fmla="*/ 1186 h 1192"/>
                <a:gd name="T68" fmla="*/ 8196 w 8196"/>
                <a:gd name="T69" fmla="*/ 510 h 1192"/>
                <a:gd name="T70" fmla="*/ 8192 w 8196"/>
                <a:gd name="T71" fmla="*/ 512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headEnd/>
              <a:tailEnd/>
            </a:ln>
          </p:spPr>
          <p:txBody>
            <a:bodyPr/>
            <a:lstStyle/>
            <a:p>
              <a:endParaRPr lang="zh-CN" altLang="en-US"/>
            </a:p>
          </p:txBody>
        </p:sp>
      </p:grpSp>
      <p:sp>
        <p:nvSpPr>
          <p:cNvPr id="2" name="Vertical Title 1"/>
          <p:cNvSpPr>
            <a:spLocks noGrp="1"/>
          </p:cNvSpPr>
          <p:nvPr>
            <p:ph type="title" orient="vert"/>
          </p:nvPr>
        </p:nvSpPr>
        <p:spPr>
          <a:xfrm>
            <a:off x="6629400" y="1447800"/>
            <a:ext cx="2057400" cy="4487333"/>
          </a:xfrm>
        </p:spPr>
        <p:txBody>
          <a:bodyPr vert="eaVert"/>
          <a:lstStyle>
            <a:lvl1pPr algn="l">
              <a:defRPr>
                <a:solidFill>
                  <a:schemeClr val="tx2"/>
                </a:solidFill>
              </a:defRPr>
            </a:lvl1p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457200" y="1447800"/>
            <a:ext cx="6019800" cy="4487334"/>
          </a:xfrm>
        </p:spPr>
        <p:txBody>
          <a:bodyPr vert="eaVert"/>
          <a:lstStyle>
            <a:lvl1pPr>
              <a:buClr>
                <a:schemeClr val="accent1"/>
              </a:buClr>
              <a:defRPr/>
            </a:lvl1pPr>
            <a:lvl2pPr>
              <a:buClr>
                <a:schemeClr val="accent1"/>
              </a:buClr>
              <a:defRPr/>
            </a:lvl2pPr>
            <a:lvl3pPr>
              <a:buClr>
                <a:schemeClr val="accent1"/>
              </a:buClr>
              <a:defRPr/>
            </a:lvl3pPr>
            <a:lvl4pPr>
              <a:buClr>
                <a:schemeClr val="accent1"/>
              </a:buClr>
              <a:defRPr/>
            </a:lvl4pPr>
            <a:lvl5pPr>
              <a:buClr>
                <a:schemeClr val="accent1"/>
              </a:buClr>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11" name="Date Placeholder 3"/>
          <p:cNvSpPr>
            <a:spLocks noGrp="1"/>
          </p:cNvSpPr>
          <p:nvPr>
            <p:ph type="dt" sz="half" idx="10"/>
          </p:nvPr>
        </p:nvSpPr>
        <p:spPr/>
        <p:txBody>
          <a:bodyPr/>
          <a:lstStyle>
            <a:lvl1pPr>
              <a:defRPr/>
            </a:lvl1pPr>
          </a:lstStyle>
          <a:p>
            <a:pPr>
              <a:defRPr/>
            </a:pPr>
            <a:fld id="{A0A33FC4-7593-46F5-87C5-4A7E0E81DB21}" type="datetimeFigureOut">
              <a:rPr lang="zh-CN" altLang="en-US"/>
              <a:pPr>
                <a:defRPr/>
              </a:pPr>
              <a:t>2015/4/13</a:t>
            </a:fld>
            <a:endParaRPr lang="zh-CN" altLang="en-US"/>
          </a:p>
        </p:txBody>
      </p:sp>
      <p:sp>
        <p:nvSpPr>
          <p:cNvPr id="12" name="Footer Placeholder 4"/>
          <p:cNvSpPr>
            <a:spLocks noGrp="1"/>
          </p:cNvSpPr>
          <p:nvPr>
            <p:ph type="ftr" sz="quarter" idx="11"/>
          </p:nvPr>
        </p:nvSpPr>
        <p:spPr/>
        <p:txBody>
          <a:bodyPr/>
          <a:lstStyle>
            <a:lvl1pPr>
              <a:defRPr/>
            </a:lvl1pPr>
          </a:lstStyle>
          <a:p>
            <a:pPr>
              <a:defRPr/>
            </a:pPr>
            <a:endParaRPr lang="zh-CN" altLang="en-US"/>
          </a:p>
        </p:txBody>
      </p:sp>
      <p:sp>
        <p:nvSpPr>
          <p:cNvPr id="13" name="Slide Number Placeholder 5"/>
          <p:cNvSpPr>
            <a:spLocks noGrp="1"/>
          </p:cNvSpPr>
          <p:nvPr>
            <p:ph type="sldNum" sz="quarter" idx="12"/>
          </p:nvPr>
        </p:nvSpPr>
        <p:spPr/>
        <p:txBody>
          <a:bodyPr/>
          <a:lstStyle>
            <a:lvl1pPr>
              <a:defRPr/>
            </a:lvl1pPr>
          </a:lstStyle>
          <a:p>
            <a:pPr>
              <a:defRPr/>
            </a:pPr>
            <a:fld id="{23CAD780-7D53-48EB-A309-4A5DAFE88D43}"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E317CA06-45E2-4AA8-87AE-8B83C47C7072}" type="datetimeFigureOut">
              <a:rPr lang="zh-CN" altLang="en-US"/>
              <a:pPr>
                <a:defRPr/>
              </a:pPr>
              <a:t>2015/4/13</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1473098E-9F14-4975-855F-93CCC365634B}"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523FBFD5-F92A-4F74-AFAB-761839407078}" type="datetimeFigureOut">
              <a:rPr lang="zh-CN" altLang="en-US"/>
              <a:pPr>
                <a:defRPr/>
              </a:pPr>
              <a:t>2015/4/13</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2CEAEE39-C3CD-4E29-A220-1C5CC0FFF7C6}"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4FC67206-5117-459A-8CF3-9B24570B8102}" type="datetimeFigureOut">
              <a:rPr lang="zh-CN" altLang="en-US"/>
              <a:pPr>
                <a:defRPr/>
              </a:pPr>
              <a:t>2015/4/1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0E5826F5-6E51-42B6-84A6-14497619BCCE}"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0784BFE8-B0EF-44C4-AD11-1BBA686A4234}" type="datetimeFigureOut">
              <a:rPr lang="zh-CN" altLang="en-US"/>
              <a:pPr>
                <a:defRPr/>
              </a:pPr>
              <a:t>2015/4/1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FEBFB139-A6F9-47A6-BBCE-F77203B6C7F9}"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theme" Target="../theme/theme3.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smtClean="0">
                <a:solidFill>
                  <a:schemeClr val="tx1">
                    <a:tint val="75000"/>
                  </a:schemeClr>
                </a:solidFill>
              </a:defRPr>
            </a:lvl1pPr>
          </a:lstStyle>
          <a:p>
            <a:pPr>
              <a:defRPr/>
            </a:pPr>
            <a:fld id="{1A2CD3B4-7261-4E9D-8349-DB22FB9A5150}" type="datetimeFigureOut">
              <a:rPr lang="zh-CN" altLang="en-US"/>
              <a:pPr>
                <a:defRPr/>
              </a:pPr>
              <a:t>2015/4/13</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smtClean="0">
                <a:solidFill>
                  <a:schemeClr val="tx1">
                    <a:tint val="75000"/>
                  </a:schemeClr>
                </a:solidFill>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smtClean="0">
                <a:solidFill>
                  <a:schemeClr val="tx1">
                    <a:tint val="75000"/>
                  </a:schemeClr>
                </a:solidFill>
              </a:defRPr>
            </a:lvl1pPr>
          </a:lstStyle>
          <a:p>
            <a:pPr>
              <a:defRPr/>
            </a:pPr>
            <a:fld id="{2DC9F388-1C4E-40FA-BD8D-93AB94E8512F}"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宋体" pitchFamily="2" charset="-122"/>
        </a:defRPr>
      </a:lvl2pPr>
      <a:lvl3pPr algn="ctr" rtl="0" fontAlgn="base">
        <a:spcBef>
          <a:spcPct val="0"/>
        </a:spcBef>
        <a:spcAft>
          <a:spcPct val="0"/>
        </a:spcAft>
        <a:defRPr sz="4400">
          <a:solidFill>
            <a:schemeClr val="tx1"/>
          </a:solidFill>
          <a:latin typeface="Calibri" pitchFamily="34" charset="0"/>
          <a:ea typeface="宋体" pitchFamily="2" charset="-122"/>
        </a:defRPr>
      </a:lvl3pPr>
      <a:lvl4pPr algn="ctr" rtl="0" fontAlgn="base">
        <a:spcBef>
          <a:spcPct val="0"/>
        </a:spcBef>
        <a:spcAft>
          <a:spcPct val="0"/>
        </a:spcAft>
        <a:defRPr sz="4400">
          <a:solidFill>
            <a:schemeClr val="tx1"/>
          </a:solidFill>
          <a:latin typeface="Calibri" pitchFamily="34" charset="0"/>
          <a:ea typeface="宋体" pitchFamily="2" charset="-122"/>
        </a:defRPr>
      </a:lvl4pPr>
      <a:lvl5pPr algn="ctr" rtl="0" fontAlgn="base">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50" name="标题占位符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1" name="文本占位符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zh-CN"/>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ltLang="zh-CN"/>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smtClean="0">
                <a:solidFill>
                  <a:schemeClr val="tx1">
                    <a:tint val="75000"/>
                  </a:schemeClr>
                </a:solidFill>
              </a:defRPr>
            </a:lvl1pPr>
          </a:lstStyle>
          <a:p>
            <a:pPr>
              <a:defRPr/>
            </a:pPr>
            <a:fld id="{201C07ED-9DB3-4699-855C-E0F638B00FA7}"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91" r:id="rId1"/>
    <p:sldLayoutId id="2147483792" r:id="rId2"/>
    <p:sldLayoutId id="2147483793" r:id="rId3"/>
    <p:sldLayoutId id="2147483794" r:id="rId4"/>
    <p:sldLayoutId id="2147483795" r:id="rId5"/>
    <p:sldLayoutId id="2147483796" r:id="rId6"/>
    <p:sldLayoutId id="2147483797" r:id="rId7"/>
    <p:sldLayoutId id="2147483798" r:id="rId8"/>
    <p:sldLayoutId id="2147483799" r:id="rId9"/>
    <p:sldLayoutId id="2147483800" r:id="rId10"/>
    <p:sldLayoutId id="2147483801" r:id="rId11"/>
  </p:sldLayoutIdLst>
  <p:hf hdr="0" ftr="0" dt="0"/>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宋体" pitchFamily="2" charset="-122"/>
        </a:defRPr>
      </a:lvl2pPr>
      <a:lvl3pPr algn="ctr" rtl="0" fontAlgn="base">
        <a:spcBef>
          <a:spcPct val="0"/>
        </a:spcBef>
        <a:spcAft>
          <a:spcPct val="0"/>
        </a:spcAft>
        <a:defRPr sz="4400">
          <a:solidFill>
            <a:schemeClr val="tx1"/>
          </a:solidFill>
          <a:latin typeface="Calibri" pitchFamily="34" charset="0"/>
          <a:ea typeface="宋体" pitchFamily="2" charset="-122"/>
        </a:defRPr>
      </a:lvl3pPr>
      <a:lvl4pPr algn="ctr" rtl="0" fontAlgn="base">
        <a:spcBef>
          <a:spcPct val="0"/>
        </a:spcBef>
        <a:spcAft>
          <a:spcPct val="0"/>
        </a:spcAft>
        <a:defRPr sz="4400">
          <a:solidFill>
            <a:schemeClr val="tx1"/>
          </a:solidFill>
          <a:latin typeface="Calibri" pitchFamily="34" charset="0"/>
          <a:ea typeface="宋体" pitchFamily="2" charset="-122"/>
        </a:defRPr>
      </a:lvl4pPr>
      <a:lvl5pPr algn="ctr" rtl="0" fontAlgn="base">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4" name="Rounded Rectangle 13"/>
          <p:cNvSpPr/>
          <p:nvPr/>
        </p:nvSpPr>
        <p:spPr>
          <a:xfrm>
            <a:off x="395288" y="219075"/>
            <a:ext cx="8529637" cy="1233488"/>
          </a:xfrm>
          <a:prstGeom prst="roundRect">
            <a:avLst>
              <a:gd name="adj" fmla="val 3362"/>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3075" name="Group 15"/>
          <p:cNvGrpSpPr>
            <a:grpSpLocks noChangeAspect="1"/>
          </p:cNvGrpSpPr>
          <p:nvPr/>
        </p:nvGrpSpPr>
        <p:grpSpPr bwMode="auto">
          <a:xfrm>
            <a:off x="211138" y="495300"/>
            <a:ext cx="8723312" cy="1328738"/>
            <a:chOff x="-3905251" y="4294188"/>
            <a:chExt cx="13027839" cy="1892300"/>
          </a:xfrm>
        </p:grpSpPr>
        <p:sp>
          <p:nvSpPr>
            <p:cNvPr id="3081" name="Freeform 14"/>
            <p:cNvSpPr>
              <a:spLocks/>
            </p:cNvSpPr>
            <p:nvPr/>
          </p:nvSpPr>
          <p:spPr bwMode="hidden">
            <a:xfrm>
              <a:off x="4810125" y="4500563"/>
              <a:ext cx="4295775" cy="1016000"/>
            </a:xfrm>
            <a:custGeom>
              <a:avLst/>
              <a:gdLst>
                <a:gd name="T0" fmla="*/ 2700 w 2706"/>
                <a:gd name="T1" fmla="*/ 0 h 640"/>
                <a:gd name="T2" fmla="*/ 2700 w 2706"/>
                <a:gd name="T3" fmla="*/ 0 h 640"/>
                <a:gd name="T4" fmla="*/ 2586 w 2706"/>
                <a:gd name="T5" fmla="*/ 18 h 640"/>
                <a:gd name="T6" fmla="*/ 2470 w 2706"/>
                <a:gd name="T7" fmla="*/ 38 h 640"/>
                <a:gd name="T8" fmla="*/ 2352 w 2706"/>
                <a:gd name="T9" fmla="*/ 60 h 640"/>
                <a:gd name="T10" fmla="*/ 2230 w 2706"/>
                <a:gd name="T11" fmla="*/ 82 h 640"/>
                <a:gd name="T12" fmla="*/ 2106 w 2706"/>
                <a:gd name="T13" fmla="*/ 108 h 640"/>
                <a:gd name="T14" fmla="*/ 1978 w 2706"/>
                <a:gd name="T15" fmla="*/ 134 h 640"/>
                <a:gd name="T16" fmla="*/ 1848 w 2706"/>
                <a:gd name="T17" fmla="*/ 164 h 640"/>
                <a:gd name="T18" fmla="*/ 1714 w 2706"/>
                <a:gd name="T19" fmla="*/ 194 h 640"/>
                <a:gd name="T20" fmla="*/ 1714 w 2706"/>
                <a:gd name="T21" fmla="*/ 194 h 640"/>
                <a:gd name="T22" fmla="*/ 1472 w 2706"/>
                <a:gd name="T23" fmla="*/ 252 h 640"/>
                <a:gd name="T24" fmla="*/ 1236 w 2706"/>
                <a:gd name="T25" fmla="*/ 304 h 640"/>
                <a:gd name="T26" fmla="*/ 1010 w 2706"/>
                <a:gd name="T27" fmla="*/ 352 h 640"/>
                <a:gd name="T28" fmla="*/ 792 w 2706"/>
                <a:gd name="T29" fmla="*/ 398 h 640"/>
                <a:gd name="T30" fmla="*/ 584 w 2706"/>
                <a:gd name="T31" fmla="*/ 438 h 640"/>
                <a:gd name="T32" fmla="*/ 382 w 2706"/>
                <a:gd name="T33" fmla="*/ 474 h 640"/>
                <a:gd name="T34" fmla="*/ 188 w 2706"/>
                <a:gd name="T35" fmla="*/ 508 h 640"/>
                <a:gd name="T36" fmla="*/ 0 w 2706"/>
                <a:gd name="T37" fmla="*/ 538 h 640"/>
                <a:gd name="T38" fmla="*/ 0 w 2706"/>
                <a:gd name="T39" fmla="*/ 538 h 640"/>
                <a:gd name="T40" fmla="*/ 130 w 2706"/>
                <a:gd name="T41" fmla="*/ 556 h 640"/>
                <a:gd name="T42" fmla="*/ 254 w 2706"/>
                <a:gd name="T43" fmla="*/ 572 h 640"/>
                <a:gd name="T44" fmla="*/ 374 w 2706"/>
                <a:gd name="T45" fmla="*/ 586 h 640"/>
                <a:gd name="T46" fmla="*/ 492 w 2706"/>
                <a:gd name="T47" fmla="*/ 598 h 640"/>
                <a:gd name="T48" fmla="*/ 606 w 2706"/>
                <a:gd name="T49" fmla="*/ 610 h 640"/>
                <a:gd name="T50" fmla="*/ 716 w 2706"/>
                <a:gd name="T51" fmla="*/ 618 h 640"/>
                <a:gd name="T52" fmla="*/ 822 w 2706"/>
                <a:gd name="T53" fmla="*/ 626 h 640"/>
                <a:gd name="T54" fmla="*/ 926 w 2706"/>
                <a:gd name="T55" fmla="*/ 632 h 640"/>
                <a:gd name="T56" fmla="*/ 1028 w 2706"/>
                <a:gd name="T57" fmla="*/ 636 h 640"/>
                <a:gd name="T58" fmla="*/ 1126 w 2706"/>
                <a:gd name="T59" fmla="*/ 638 h 640"/>
                <a:gd name="T60" fmla="*/ 1220 w 2706"/>
                <a:gd name="T61" fmla="*/ 640 h 640"/>
                <a:gd name="T62" fmla="*/ 1312 w 2706"/>
                <a:gd name="T63" fmla="*/ 640 h 640"/>
                <a:gd name="T64" fmla="*/ 1402 w 2706"/>
                <a:gd name="T65" fmla="*/ 638 h 640"/>
                <a:gd name="T66" fmla="*/ 1490 w 2706"/>
                <a:gd name="T67" fmla="*/ 636 h 640"/>
                <a:gd name="T68" fmla="*/ 1574 w 2706"/>
                <a:gd name="T69" fmla="*/ 632 h 640"/>
                <a:gd name="T70" fmla="*/ 1656 w 2706"/>
                <a:gd name="T71" fmla="*/ 626 h 640"/>
                <a:gd name="T72" fmla="*/ 1734 w 2706"/>
                <a:gd name="T73" fmla="*/ 620 h 640"/>
                <a:gd name="T74" fmla="*/ 1812 w 2706"/>
                <a:gd name="T75" fmla="*/ 612 h 640"/>
                <a:gd name="T76" fmla="*/ 1886 w 2706"/>
                <a:gd name="T77" fmla="*/ 602 h 640"/>
                <a:gd name="T78" fmla="*/ 1960 w 2706"/>
                <a:gd name="T79" fmla="*/ 592 h 640"/>
                <a:gd name="T80" fmla="*/ 2030 w 2706"/>
                <a:gd name="T81" fmla="*/ 580 h 640"/>
                <a:gd name="T82" fmla="*/ 2100 w 2706"/>
                <a:gd name="T83" fmla="*/ 568 h 640"/>
                <a:gd name="T84" fmla="*/ 2166 w 2706"/>
                <a:gd name="T85" fmla="*/ 554 h 640"/>
                <a:gd name="T86" fmla="*/ 2232 w 2706"/>
                <a:gd name="T87" fmla="*/ 540 h 640"/>
                <a:gd name="T88" fmla="*/ 2296 w 2706"/>
                <a:gd name="T89" fmla="*/ 524 h 640"/>
                <a:gd name="T90" fmla="*/ 2358 w 2706"/>
                <a:gd name="T91" fmla="*/ 508 h 640"/>
                <a:gd name="T92" fmla="*/ 2418 w 2706"/>
                <a:gd name="T93" fmla="*/ 490 h 640"/>
                <a:gd name="T94" fmla="*/ 2478 w 2706"/>
                <a:gd name="T95" fmla="*/ 472 h 640"/>
                <a:gd name="T96" fmla="*/ 2592 w 2706"/>
                <a:gd name="T97" fmla="*/ 432 h 640"/>
                <a:gd name="T98" fmla="*/ 2702 w 2706"/>
                <a:gd name="T99" fmla="*/ 390 h 640"/>
                <a:gd name="T100" fmla="*/ 2702 w 2706"/>
                <a:gd name="T101" fmla="*/ 390 h 640"/>
                <a:gd name="T102" fmla="*/ 2706 w 2706"/>
                <a:gd name="T103" fmla="*/ 388 h 640"/>
                <a:gd name="T104" fmla="*/ 2706 w 2706"/>
                <a:gd name="T105" fmla="*/ 388 h 640"/>
                <a:gd name="T106" fmla="*/ 2706 w 2706"/>
                <a:gd name="T107" fmla="*/ 0 h 640"/>
                <a:gd name="T108" fmla="*/ 2706 w 2706"/>
                <a:gd name="T109" fmla="*/ 0 h 640"/>
                <a:gd name="T110" fmla="*/ 2700 w 2706"/>
                <a:gd name="T111" fmla="*/ 0 h 640"/>
                <a:gd name="T112" fmla="*/ 2700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headEnd/>
              <a:tailEnd/>
            </a:ln>
          </p:spPr>
          <p:txBody>
            <a:bodyPr/>
            <a:lstStyle/>
            <a:p>
              <a:endParaRPr lang="zh-CN" altLang="en-US"/>
            </a:p>
          </p:txBody>
        </p:sp>
        <p:sp>
          <p:nvSpPr>
            <p:cNvPr id="3082" name="Freeform 18"/>
            <p:cNvSpPr>
              <a:spLocks/>
            </p:cNvSpPr>
            <p:nvPr/>
          </p:nvSpPr>
          <p:spPr bwMode="hidden">
            <a:xfrm>
              <a:off x="-309563" y="4318000"/>
              <a:ext cx="8280401" cy="1209675"/>
            </a:xfrm>
            <a:custGeom>
              <a:avLst/>
              <a:gdLst>
                <a:gd name="T0" fmla="*/ 5216 w 5216"/>
                <a:gd name="T1" fmla="*/ 714 h 762"/>
                <a:gd name="T2" fmla="*/ 4984 w 5216"/>
                <a:gd name="T3" fmla="*/ 686 h 762"/>
                <a:gd name="T4" fmla="*/ 4478 w 5216"/>
                <a:gd name="T5" fmla="*/ 610 h 762"/>
                <a:gd name="T6" fmla="*/ 3914 w 5216"/>
                <a:gd name="T7" fmla="*/ 508 h 762"/>
                <a:gd name="T8" fmla="*/ 3286 w 5216"/>
                <a:gd name="T9" fmla="*/ 374 h 762"/>
                <a:gd name="T10" fmla="*/ 2946 w 5216"/>
                <a:gd name="T11" fmla="*/ 296 h 762"/>
                <a:gd name="T12" fmla="*/ 2682 w 5216"/>
                <a:gd name="T13" fmla="*/ 236 h 762"/>
                <a:gd name="T14" fmla="*/ 2430 w 5216"/>
                <a:gd name="T15" fmla="*/ 184 h 762"/>
                <a:gd name="T16" fmla="*/ 2190 w 5216"/>
                <a:gd name="T17" fmla="*/ 140 h 762"/>
                <a:gd name="T18" fmla="*/ 1960 w 5216"/>
                <a:gd name="T19" fmla="*/ 102 h 762"/>
                <a:gd name="T20" fmla="*/ 1740 w 5216"/>
                <a:gd name="T21" fmla="*/ 72 h 762"/>
                <a:gd name="T22" fmla="*/ 1334 w 5216"/>
                <a:gd name="T23" fmla="*/ 28 h 762"/>
                <a:gd name="T24" fmla="*/ 970 w 5216"/>
                <a:gd name="T25" fmla="*/ 4 h 762"/>
                <a:gd name="T26" fmla="*/ 644 w 5216"/>
                <a:gd name="T27" fmla="*/ 0 h 762"/>
                <a:gd name="T28" fmla="*/ 358 w 5216"/>
                <a:gd name="T29" fmla="*/ 10 h 762"/>
                <a:gd name="T30" fmla="*/ 110 w 5216"/>
                <a:gd name="T31" fmla="*/ 32 h 762"/>
                <a:gd name="T32" fmla="*/ 0 w 5216"/>
                <a:gd name="T33" fmla="*/ 48 h 762"/>
                <a:gd name="T34" fmla="*/ 314 w 5216"/>
                <a:gd name="T35" fmla="*/ 86 h 762"/>
                <a:gd name="T36" fmla="*/ 652 w 5216"/>
                <a:gd name="T37" fmla="*/ 140 h 762"/>
                <a:gd name="T38" fmla="*/ 1014 w 5216"/>
                <a:gd name="T39" fmla="*/ 210 h 762"/>
                <a:gd name="T40" fmla="*/ 1402 w 5216"/>
                <a:gd name="T41" fmla="*/ 296 h 762"/>
                <a:gd name="T42" fmla="*/ 1756 w 5216"/>
                <a:gd name="T43" fmla="*/ 378 h 762"/>
                <a:gd name="T44" fmla="*/ 2408 w 5216"/>
                <a:gd name="T45" fmla="*/ 516 h 762"/>
                <a:gd name="T46" fmla="*/ 2708 w 5216"/>
                <a:gd name="T47" fmla="*/ 572 h 762"/>
                <a:gd name="T48" fmla="*/ 2992 w 5216"/>
                <a:gd name="T49" fmla="*/ 620 h 762"/>
                <a:gd name="T50" fmla="*/ 3260 w 5216"/>
                <a:gd name="T51" fmla="*/ 662 h 762"/>
                <a:gd name="T52" fmla="*/ 3512 w 5216"/>
                <a:gd name="T53" fmla="*/ 694 h 762"/>
                <a:gd name="T54" fmla="*/ 3750 w 5216"/>
                <a:gd name="T55" fmla="*/ 722 h 762"/>
                <a:gd name="T56" fmla="*/ 3974 w 5216"/>
                <a:gd name="T57" fmla="*/ 740 h 762"/>
                <a:gd name="T58" fmla="*/ 4184 w 5216"/>
                <a:gd name="T59" fmla="*/ 754 h 762"/>
                <a:gd name="T60" fmla="*/ 4384 w 5216"/>
                <a:gd name="T61" fmla="*/ 762 h 762"/>
                <a:gd name="T62" fmla="*/ 4570 w 5216"/>
                <a:gd name="T63" fmla="*/ 762 h 762"/>
                <a:gd name="T64" fmla="*/ 4746 w 5216"/>
                <a:gd name="T65" fmla="*/ 758 h 762"/>
                <a:gd name="T66" fmla="*/ 4912 w 5216"/>
                <a:gd name="T67" fmla="*/ 748 h 762"/>
                <a:gd name="T68" fmla="*/ 5068 w 5216"/>
                <a:gd name="T69" fmla="*/ 732 h 762"/>
                <a:gd name="T70" fmla="*/ 5216 w 5216"/>
                <a:gd name="T71" fmla="*/ 714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headEnd/>
              <a:tailEnd/>
            </a:ln>
          </p:spPr>
          <p:txBody>
            <a:bodyPr/>
            <a:lstStyle/>
            <a:p>
              <a:endParaRPr lang="zh-CN" altLang="en-US"/>
            </a:p>
          </p:txBody>
        </p:sp>
        <p:sp>
          <p:nvSpPr>
            <p:cNvPr id="3083" name="Freeform 22"/>
            <p:cNvSpPr>
              <a:spLocks/>
            </p:cNvSpPr>
            <p:nvPr/>
          </p:nvSpPr>
          <p:spPr bwMode="hidden">
            <a:xfrm>
              <a:off x="3175" y="4335463"/>
              <a:ext cx="8166100" cy="1101725"/>
            </a:xfrm>
            <a:custGeom>
              <a:avLst/>
              <a:gdLst>
                <a:gd name="T0" fmla="*/ 0 w 5144"/>
                <a:gd name="T1" fmla="*/ 70 h 694"/>
                <a:gd name="T2" fmla="*/ 0 w 5144"/>
                <a:gd name="T3" fmla="*/ 70 h 694"/>
                <a:gd name="T4" fmla="*/ 18 w 5144"/>
                <a:gd name="T5" fmla="*/ 66 h 694"/>
                <a:gd name="T6" fmla="*/ 72 w 5144"/>
                <a:gd name="T7" fmla="*/ 56 h 694"/>
                <a:gd name="T8" fmla="*/ 164 w 5144"/>
                <a:gd name="T9" fmla="*/ 42 h 694"/>
                <a:gd name="T10" fmla="*/ 224 w 5144"/>
                <a:gd name="T11" fmla="*/ 34 h 694"/>
                <a:gd name="T12" fmla="*/ 294 w 5144"/>
                <a:gd name="T13" fmla="*/ 26 h 694"/>
                <a:gd name="T14" fmla="*/ 372 w 5144"/>
                <a:gd name="T15" fmla="*/ 20 h 694"/>
                <a:gd name="T16" fmla="*/ 462 w 5144"/>
                <a:gd name="T17" fmla="*/ 14 h 694"/>
                <a:gd name="T18" fmla="*/ 560 w 5144"/>
                <a:gd name="T19" fmla="*/ 8 h 694"/>
                <a:gd name="T20" fmla="*/ 670 w 5144"/>
                <a:gd name="T21" fmla="*/ 4 h 694"/>
                <a:gd name="T22" fmla="*/ 790 w 5144"/>
                <a:gd name="T23" fmla="*/ 2 h 694"/>
                <a:gd name="T24" fmla="*/ 920 w 5144"/>
                <a:gd name="T25" fmla="*/ 0 h 694"/>
                <a:gd name="T26" fmla="*/ 1060 w 5144"/>
                <a:gd name="T27" fmla="*/ 2 h 694"/>
                <a:gd name="T28" fmla="*/ 1210 w 5144"/>
                <a:gd name="T29" fmla="*/ 6 h 694"/>
                <a:gd name="T30" fmla="*/ 1372 w 5144"/>
                <a:gd name="T31" fmla="*/ 14 h 694"/>
                <a:gd name="T32" fmla="*/ 1544 w 5144"/>
                <a:gd name="T33" fmla="*/ 24 h 694"/>
                <a:gd name="T34" fmla="*/ 1726 w 5144"/>
                <a:gd name="T35" fmla="*/ 40 h 694"/>
                <a:gd name="T36" fmla="*/ 1920 w 5144"/>
                <a:gd name="T37" fmla="*/ 58 h 694"/>
                <a:gd name="T38" fmla="*/ 2126 w 5144"/>
                <a:gd name="T39" fmla="*/ 80 h 694"/>
                <a:gd name="T40" fmla="*/ 2342 w 5144"/>
                <a:gd name="T41" fmla="*/ 106 h 694"/>
                <a:gd name="T42" fmla="*/ 2570 w 5144"/>
                <a:gd name="T43" fmla="*/ 138 h 694"/>
                <a:gd name="T44" fmla="*/ 2808 w 5144"/>
                <a:gd name="T45" fmla="*/ 174 h 694"/>
                <a:gd name="T46" fmla="*/ 3058 w 5144"/>
                <a:gd name="T47" fmla="*/ 216 h 694"/>
                <a:gd name="T48" fmla="*/ 3320 w 5144"/>
                <a:gd name="T49" fmla="*/ 266 h 694"/>
                <a:gd name="T50" fmla="*/ 3594 w 5144"/>
                <a:gd name="T51" fmla="*/ 320 h 694"/>
                <a:gd name="T52" fmla="*/ 3880 w 5144"/>
                <a:gd name="T53" fmla="*/ 380 h 694"/>
                <a:gd name="T54" fmla="*/ 4178 w 5144"/>
                <a:gd name="T55" fmla="*/ 448 h 694"/>
                <a:gd name="T56" fmla="*/ 4488 w 5144"/>
                <a:gd name="T57" fmla="*/ 522 h 694"/>
                <a:gd name="T58" fmla="*/ 4810 w 5144"/>
                <a:gd name="T59" fmla="*/ 604 h 694"/>
                <a:gd name="T60" fmla="*/ 5144 w 5144"/>
                <a:gd name="T61" fmla="*/ 694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a:lstStyle/>
            <a:p>
              <a:endParaRPr lang="zh-CN" altLang="en-US"/>
            </a:p>
          </p:txBody>
        </p:sp>
        <p:sp>
          <p:nvSpPr>
            <p:cNvPr id="3084" name="Freeform 26"/>
            <p:cNvSpPr>
              <a:spLocks/>
            </p:cNvSpPr>
            <p:nvPr/>
          </p:nvSpPr>
          <p:spPr bwMode="hidden">
            <a:xfrm>
              <a:off x="4156075" y="4316413"/>
              <a:ext cx="4940300" cy="927100"/>
            </a:xfrm>
            <a:custGeom>
              <a:avLst/>
              <a:gdLst>
                <a:gd name="T0" fmla="*/ 0 w 3112"/>
                <a:gd name="T1" fmla="*/ 584 h 584"/>
                <a:gd name="T2" fmla="*/ 0 w 3112"/>
                <a:gd name="T3" fmla="*/ 584 h 584"/>
                <a:gd name="T4" fmla="*/ 90 w 3112"/>
                <a:gd name="T5" fmla="*/ 560 h 584"/>
                <a:gd name="T6" fmla="*/ 336 w 3112"/>
                <a:gd name="T7" fmla="*/ 498 h 584"/>
                <a:gd name="T8" fmla="*/ 506 w 3112"/>
                <a:gd name="T9" fmla="*/ 456 h 584"/>
                <a:gd name="T10" fmla="*/ 702 w 3112"/>
                <a:gd name="T11" fmla="*/ 410 h 584"/>
                <a:gd name="T12" fmla="*/ 920 w 3112"/>
                <a:gd name="T13" fmla="*/ 360 h 584"/>
                <a:gd name="T14" fmla="*/ 1154 w 3112"/>
                <a:gd name="T15" fmla="*/ 306 h 584"/>
                <a:gd name="T16" fmla="*/ 1402 w 3112"/>
                <a:gd name="T17" fmla="*/ 254 h 584"/>
                <a:gd name="T18" fmla="*/ 1656 w 3112"/>
                <a:gd name="T19" fmla="*/ 202 h 584"/>
                <a:gd name="T20" fmla="*/ 1916 w 3112"/>
                <a:gd name="T21" fmla="*/ 154 h 584"/>
                <a:gd name="T22" fmla="*/ 2174 w 3112"/>
                <a:gd name="T23" fmla="*/ 108 h 584"/>
                <a:gd name="T24" fmla="*/ 2302 w 3112"/>
                <a:gd name="T25" fmla="*/ 88 h 584"/>
                <a:gd name="T26" fmla="*/ 2426 w 3112"/>
                <a:gd name="T27" fmla="*/ 68 h 584"/>
                <a:gd name="T28" fmla="*/ 2550 w 3112"/>
                <a:gd name="T29" fmla="*/ 52 h 584"/>
                <a:gd name="T30" fmla="*/ 2670 w 3112"/>
                <a:gd name="T31" fmla="*/ 36 h 584"/>
                <a:gd name="T32" fmla="*/ 2788 w 3112"/>
                <a:gd name="T33" fmla="*/ 24 h 584"/>
                <a:gd name="T34" fmla="*/ 2900 w 3112"/>
                <a:gd name="T35" fmla="*/ 14 h 584"/>
                <a:gd name="T36" fmla="*/ 3008 w 3112"/>
                <a:gd name="T37" fmla="*/ 6 h 584"/>
                <a:gd name="T38" fmla="*/ 3112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a:lstStyle/>
            <a:p>
              <a:endParaRPr lang="zh-CN" altLang="en-US"/>
            </a:p>
          </p:txBody>
        </p:sp>
        <p:sp useBgFill="1">
          <p:nvSpPr>
            <p:cNvPr id="3085" name="Freeform 10"/>
            <p:cNvSpPr>
              <a:spLocks/>
            </p:cNvSpPr>
            <p:nvPr/>
          </p:nvSpPr>
          <p:spPr bwMode="hidden">
            <a:xfrm>
              <a:off x="-3905251" y="4294188"/>
              <a:ext cx="13027839" cy="1892300"/>
            </a:xfrm>
            <a:custGeom>
              <a:avLst/>
              <a:gdLst>
                <a:gd name="T0" fmla="*/ 8192 w 8196"/>
                <a:gd name="T1" fmla="*/ 512 h 1192"/>
                <a:gd name="T2" fmla="*/ 8040 w 8196"/>
                <a:gd name="T3" fmla="*/ 570 h 1192"/>
                <a:gd name="T4" fmla="*/ 7878 w 8196"/>
                <a:gd name="T5" fmla="*/ 620 h 1192"/>
                <a:gd name="T6" fmla="*/ 7706 w 8196"/>
                <a:gd name="T7" fmla="*/ 666 h 1192"/>
                <a:gd name="T8" fmla="*/ 7522 w 8196"/>
                <a:gd name="T9" fmla="*/ 702 h 1192"/>
                <a:gd name="T10" fmla="*/ 7322 w 8196"/>
                <a:gd name="T11" fmla="*/ 730 h 1192"/>
                <a:gd name="T12" fmla="*/ 7106 w 8196"/>
                <a:gd name="T13" fmla="*/ 750 h 1192"/>
                <a:gd name="T14" fmla="*/ 6872 w 8196"/>
                <a:gd name="T15" fmla="*/ 762 h 1192"/>
                <a:gd name="T16" fmla="*/ 6618 w 8196"/>
                <a:gd name="T17" fmla="*/ 760 h 1192"/>
                <a:gd name="T18" fmla="*/ 6342 w 8196"/>
                <a:gd name="T19" fmla="*/ 750 h 1192"/>
                <a:gd name="T20" fmla="*/ 6042 w 8196"/>
                <a:gd name="T21" fmla="*/ 726 h 1192"/>
                <a:gd name="T22" fmla="*/ 5716 w 8196"/>
                <a:gd name="T23" fmla="*/ 690 h 1192"/>
                <a:gd name="T24" fmla="*/ 5364 w 8196"/>
                <a:gd name="T25" fmla="*/ 642 h 1192"/>
                <a:gd name="T26" fmla="*/ 4982 w 8196"/>
                <a:gd name="T27" fmla="*/ 578 h 1192"/>
                <a:gd name="T28" fmla="*/ 4568 w 8196"/>
                <a:gd name="T29" fmla="*/ 500 h 1192"/>
                <a:gd name="T30" fmla="*/ 4122 w 8196"/>
                <a:gd name="T31" fmla="*/ 406 h 1192"/>
                <a:gd name="T32" fmla="*/ 3640 w 8196"/>
                <a:gd name="T33" fmla="*/ 296 h 1192"/>
                <a:gd name="T34" fmla="*/ 3396 w 8196"/>
                <a:gd name="T35" fmla="*/ 240 h 1192"/>
                <a:gd name="T36" fmla="*/ 2934 w 8196"/>
                <a:gd name="T37" fmla="*/ 148 h 1192"/>
                <a:gd name="T38" fmla="*/ 2512 w 8196"/>
                <a:gd name="T39" fmla="*/ 82 h 1192"/>
                <a:gd name="T40" fmla="*/ 2126 w 8196"/>
                <a:gd name="T41" fmla="*/ 36 h 1192"/>
                <a:gd name="T42" fmla="*/ 1776 w 8196"/>
                <a:gd name="T43" fmla="*/ 10 h 1192"/>
                <a:gd name="T44" fmla="*/ 1462 w 8196"/>
                <a:gd name="T45" fmla="*/ 0 h 1192"/>
                <a:gd name="T46" fmla="*/ 1182 w 8196"/>
                <a:gd name="T47" fmla="*/ 4 h 1192"/>
                <a:gd name="T48" fmla="*/ 934 w 8196"/>
                <a:gd name="T49" fmla="*/ 20 h 1192"/>
                <a:gd name="T50" fmla="*/ 716 w 8196"/>
                <a:gd name="T51" fmla="*/ 44 h 1192"/>
                <a:gd name="T52" fmla="*/ 530 w 8196"/>
                <a:gd name="T53" fmla="*/ 74 h 1192"/>
                <a:gd name="T54" fmla="*/ 374 w 8196"/>
                <a:gd name="T55" fmla="*/ 108 h 1192"/>
                <a:gd name="T56" fmla="*/ 248 w 8196"/>
                <a:gd name="T57" fmla="*/ 144 h 1192"/>
                <a:gd name="T58" fmla="*/ 148 w 8196"/>
                <a:gd name="T59" fmla="*/ 176 h 1192"/>
                <a:gd name="T60" fmla="*/ 48 w 8196"/>
                <a:gd name="T61" fmla="*/ 216 h 1192"/>
                <a:gd name="T62" fmla="*/ 0 w 8196"/>
                <a:gd name="T63" fmla="*/ 240 h 1192"/>
                <a:gd name="T64" fmla="*/ 8192 w 8196"/>
                <a:gd name="T65" fmla="*/ 1192 h 1192"/>
                <a:gd name="T66" fmla="*/ 8196 w 8196"/>
                <a:gd name="T67" fmla="*/ 1186 h 1192"/>
                <a:gd name="T68" fmla="*/ 8196 w 8196"/>
                <a:gd name="T69" fmla="*/ 510 h 1192"/>
                <a:gd name="T70" fmla="*/ 8192 w 8196"/>
                <a:gd name="T71" fmla="*/ 512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headEnd/>
              <a:tailEnd/>
            </a:ln>
          </p:spPr>
          <p:txBody>
            <a:bodyPr/>
            <a:lstStyle/>
            <a:p>
              <a:endParaRPr lang="zh-CN" altLang="en-US"/>
            </a:p>
          </p:txBody>
        </p:sp>
      </p:grpSp>
      <p:sp>
        <p:nvSpPr>
          <p:cNvPr id="3076" name="Title Placeholder 1"/>
          <p:cNvSpPr>
            <a:spLocks noGrp="1"/>
          </p:cNvSpPr>
          <p:nvPr>
            <p:ph type="title"/>
          </p:nvPr>
        </p:nvSpPr>
        <p:spPr bwMode="auto">
          <a:xfrm>
            <a:off x="457200" y="338138"/>
            <a:ext cx="8229600" cy="12525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smtClean="0"/>
          </a:p>
        </p:txBody>
      </p:sp>
      <p:sp>
        <p:nvSpPr>
          <p:cNvPr id="4" name="Date Placeholder 3"/>
          <p:cNvSpPr>
            <a:spLocks noGrp="1"/>
          </p:cNvSpPr>
          <p:nvPr>
            <p:ph type="dt" sz="half" idx="2"/>
          </p:nvPr>
        </p:nvSpPr>
        <p:spPr>
          <a:xfrm>
            <a:off x="5164138" y="6249988"/>
            <a:ext cx="3786187" cy="365125"/>
          </a:xfrm>
          <a:prstGeom prst="rect">
            <a:avLst/>
          </a:prstGeom>
        </p:spPr>
        <p:txBody>
          <a:bodyPr vert="horz" lIns="91440" tIns="45720" rIns="91440" bIns="45720" rtlCol="0" anchor="ctr"/>
          <a:lstStyle>
            <a:lvl1pPr algn="r">
              <a:defRPr sz="1000">
                <a:solidFill>
                  <a:schemeClr val="tx2"/>
                </a:solidFill>
              </a:defRPr>
            </a:lvl1pPr>
          </a:lstStyle>
          <a:p>
            <a:pPr>
              <a:defRPr/>
            </a:pPr>
            <a:endParaRPr lang="en-US" altLang="zh-CN"/>
          </a:p>
        </p:txBody>
      </p:sp>
      <p:sp>
        <p:nvSpPr>
          <p:cNvPr id="5" name="Footer Placeholder 4"/>
          <p:cNvSpPr>
            <a:spLocks noGrp="1"/>
          </p:cNvSpPr>
          <p:nvPr>
            <p:ph type="ftr" sz="quarter" idx="3"/>
          </p:nvPr>
        </p:nvSpPr>
        <p:spPr>
          <a:xfrm>
            <a:off x="193675" y="6249988"/>
            <a:ext cx="3786188" cy="365125"/>
          </a:xfrm>
          <a:prstGeom prst="rect">
            <a:avLst/>
          </a:prstGeom>
        </p:spPr>
        <p:txBody>
          <a:bodyPr vert="horz" lIns="91440" tIns="45720" rIns="91440" bIns="45720" rtlCol="0" anchor="ctr"/>
          <a:lstStyle>
            <a:lvl1pPr algn="l">
              <a:defRPr sz="1000">
                <a:solidFill>
                  <a:schemeClr val="tx2"/>
                </a:solidFill>
              </a:defRPr>
            </a:lvl1pPr>
          </a:lstStyle>
          <a:p>
            <a:pPr>
              <a:defRPr/>
            </a:pPr>
            <a:endParaRPr lang="en-US" altLang="zh-CN"/>
          </a:p>
        </p:txBody>
      </p:sp>
      <p:sp>
        <p:nvSpPr>
          <p:cNvPr id="6" name="Slide Number Placeholder 5"/>
          <p:cNvSpPr>
            <a:spLocks noGrp="1"/>
          </p:cNvSpPr>
          <p:nvPr>
            <p:ph type="sldNum" sz="quarter" idx="4"/>
          </p:nvPr>
        </p:nvSpPr>
        <p:spPr>
          <a:xfrm>
            <a:off x="3990975" y="6249988"/>
            <a:ext cx="1162050" cy="365125"/>
          </a:xfrm>
          <a:prstGeom prst="rect">
            <a:avLst/>
          </a:prstGeom>
        </p:spPr>
        <p:txBody>
          <a:bodyPr vert="horz" lIns="91440" tIns="45720" rIns="91440" bIns="45720" rtlCol="0" anchor="ctr"/>
          <a:lstStyle>
            <a:lvl1pPr algn="ctr">
              <a:defRPr sz="1000" smtClean="0">
                <a:solidFill>
                  <a:schemeClr val="tx2"/>
                </a:solidFill>
              </a:defRPr>
            </a:lvl1pPr>
          </a:lstStyle>
          <a:p>
            <a:pPr>
              <a:defRPr/>
            </a:pPr>
            <a:fld id="{DB249765-70CB-4F95-9601-EB987F23F9E3}" type="slidenum">
              <a:rPr lang="en-US" altLang="zh-CN"/>
              <a:pPr>
                <a:defRPr/>
              </a:pPr>
              <a:t>‹#›</a:t>
            </a:fld>
            <a:endParaRPr lang="en-US" altLang="zh-CN"/>
          </a:p>
        </p:txBody>
      </p:sp>
      <p:sp>
        <p:nvSpPr>
          <p:cNvPr id="3080" name="Text Placeholder 2"/>
          <p:cNvSpPr>
            <a:spLocks noGrp="1"/>
          </p:cNvSpPr>
          <p:nvPr>
            <p:ph type="body" idx="1"/>
          </p:nvPr>
        </p:nvSpPr>
        <p:spPr bwMode="auto">
          <a:xfrm>
            <a:off x="871538" y="2674938"/>
            <a:ext cx="7408862" cy="34512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smtClean="0"/>
          </a:p>
        </p:txBody>
      </p:sp>
    </p:spTree>
  </p:cSld>
  <p:clrMap bg1="lt1" tx1="dk1" bg2="lt2" tx2="dk2" accent1="accent1" accent2="accent2" accent3="accent3" accent4="accent4" accent5="accent5" accent6="accent6" hlink="hlink" folHlink="folHlink"/>
  <p:sldLayoutIdLst>
    <p:sldLayoutId id="2147483802" r:id="rId1"/>
    <p:sldLayoutId id="2147483803" r:id="rId2"/>
    <p:sldLayoutId id="2147483804" r:id="rId3"/>
    <p:sldLayoutId id="2147483805" r:id="rId4"/>
    <p:sldLayoutId id="2147483806" r:id="rId5"/>
    <p:sldLayoutId id="2147483807" r:id="rId6"/>
    <p:sldLayoutId id="2147483808" r:id="rId7"/>
    <p:sldLayoutId id="2147483809" r:id="rId8"/>
    <p:sldLayoutId id="2147483810" r:id="rId9"/>
    <p:sldLayoutId id="2147483811" r:id="rId10"/>
    <p:sldLayoutId id="2147483812" r:id="rId11"/>
    <p:sldLayoutId id="2147483780" r:id="rId12"/>
  </p:sldLayoutIdLst>
  <p:hf hdr="0" ftr="0" dt="0"/>
  <p:txStyles>
    <p:titleStyle>
      <a:lvl1pPr algn="ctr" rtl="0" fontAlgn="base">
        <a:spcBef>
          <a:spcPct val="0"/>
        </a:spcBef>
        <a:spcAft>
          <a:spcPct val="0"/>
        </a:spcAft>
        <a:defRPr sz="4400" kern="1200">
          <a:solidFill>
            <a:srgbClr val="FFFFFF"/>
          </a:solidFill>
          <a:latin typeface="+mj-lt"/>
          <a:ea typeface="+mj-ea"/>
          <a:cs typeface="+mj-cs"/>
        </a:defRPr>
      </a:lvl1pPr>
      <a:lvl2pPr algn="ctr" rtl="0" fontAlgn="base">
        <a:spcBef>
          <a:spcPct val="0"/>
        </a:spcBef>
        <a:spcAft>
          <a:spcPct val="0"/>
        </a:spcAft>
        <a:defRPr sz="4400">
          <a:solidFill>
            <a:srgbClr val="FFFFFF"/>
          </a:solidFill>
          <a:latin typeface="Candara" pitchFamily="34" charset="0"/>
          <a:ea typeface="华文新魏" pitchFamily="2" charset="-122"/>
        </a:defRPr>
      </a:lvl2pPr>
      <a:lvl3pPr algn="ctr" rtl="0" fontAlgn="base">
        <a:spcBef>
          <a:spcPct val="0"/>
        </a:spcBef>
        <a:spcAft>
          <a:spcPct val="0"/>
        </a:spcAft>
        <a:defRPr sz="4400">
          <a:solidFill>
            <a:srgbClr val="FFFFFF"/>
          </a:solidFill>
          <a:latin typeface="Candara" pitchFamily="34" charset="0"/>
          <a:ea typeface="华文新魏" pitchFamily="2" charset="-122"/>
        </a:defRPr>
      </a:lvl3pPr>
      <a:lvl4pPr algn="ctr" rtl="0" fontAlgn="base">
        <a:spcBef>
          <a:spcPct val="0"/>
        </a:spcBef>
        <a:spcAft>
          <a:spcPct val="0"/>
        </a:spcAft>
        <a:defRPr sz="4400">
          <a:solidFill>
            <a:srgbClr val="FFFFFF"/>
          </a:solidFill>
          <a:latin typeface="Candara" pitchFamily="34" charset="0"/>
          <a:ea typeface="华文新魏" pitchFamily="2" charset="-122"/>
        </a:defRPr>
      </a:lvl4pPr>
      <a:lvl5pPr algn="ctr" rtl="0" fontAlgn="base">
        <a:spcBef>
          <a:spcPct val="0"/>
        </a:spcBef>
        <a:spcAft>
          <a:spcPct val="0"/>
        </a:spcAft>
        <a:defRPr sz="4400">
          <a:solidFill>
            <a:srgbClr val="FFFFFF"/>
          </a:solidFill>
          <a:latin typeface="Candara" pitchFamily="34" charset="0"/>
          <a:ea typeface="华文新魏" pitchFamily="2" charset="-122"/>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3050" indent="-273050" algn="l" rtl="0" fontAlgn="base">
        <a:spcBef>
          <a:spcPct val="20000"/>
        </a:spcBef>
        <a:spcAft>
          <a:spcPct val="0"/>
        </a:spcAft>
        <a:buClr>
          <a:schemeClr val="accent1"/>
        </a:buClr>
        <a:buSzPct val="100000"/>
        <a:buFont typeface="Symbol" pitchFamily="18" charset="2"/>
        <a:buChar char=""/>
        <a:defRPr sz="2400" kern="1200">
          <a:solidFill>
            <a:schemeClr val="tx2"/>
          </a:solidFill>
          <a:latin typeface="+mn-lt"/>
          <a:ea typeface="+mn-ea"/>
          <a:cs typeface="+mn-cs"/>
        </a:defRPr>
      </a:lvl1pPr>
      <a:lvl2pPr marL="576263" indent="-273050" algn="l" rtl="0" fontAlgn="base">
        <a:spcBef>
          <a:spcPct val="20000"/>
        </a:spcBef>
        <a:spcAft>
          <a:spcPct val="0"/>
        </a:spcAft>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rtl="0" fontAlgn="base">
        <a:spcBef>
          <a:spcPct val="20000"/>
        </a:spcBef>
        <a:spcAft>
          <a:spcPct val="0"/>
        </a:spcAft>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rtl="0" fontAlgn="base">
        <a:spcBef>
          <a:spcPct val="20000"/>
        </a:spcBef>
        <a:spcAft>
          <a:spcPct val="0"/>
        </a:spcAft>
        <a:buClr>
          <a:schemeClr val="accent1"/>
        </a:buClr>
        <a:buSzPct val="100000"/>
        <a:buFont typeface="Symbol" pitchFamily="18" charset="2"/>
        <a:buChar char=""/>
        <a:defRPr kern="1200">
          <a:solidFill>
            <a:schemeClr val="tx2"/>
          </a:solidFill>
          <a:latin typeface="+mn-lt"/>
          <a:ea typeface="+mn-ea"/>
          <a:cs typeface="+mn-cs"/>
        </a:defRPr>
      </a:lvl4pPr>
      <a:lvl5pPr marL="1462088" indent="-228600" algn="l" rtl="0" fontAlgn="base">
        <a:spcBef>
          <a:spcPct val="20000"/>
        </a:spcBef>
        <a:spcAft>
          <a:spcPct val="0"/>
        </a:spcAft>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4" name="Rounded Rectangle 13"/>
          <p:cNvSpPr/>
          <p:nvPr/>
        </p:nvSpPr>
        <p:spPr>
          <a:xfrm>
            <a:off x="228600" y="228600"/>
            <a:ext cx="8696325" cy="2468563"/>
          </a:xfrm>
          <a:prstGeom prst="roundRect">
            <a:avLst>
              <a:gd name="adj" fmla="val 3362"/>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4099" name="Group 15"/>
          <p:cNvGrpSpPr>
            <a:grpSpLocks noChangeAspect="1"/>
          </p:cNvGrpSpPr>
          <p:nvPr/>
        </p:nvGrpSpPr>
        <p:grpSpPr bwMode="auto">
          <a:xfrm>
            <a:off x="211138" y="1679575"/>
            <a:ext cx="8723312" cy="1330325"/>
            <a:chOff x="-3905251" y="4294188"/>
            <a:chExt cx="13027839" cy="1892300"/>
          </a:xfrm>
        </p:grpSpPr>
        <p:sp>
          <p:nvSpPr>
            <p:cNvPr id="4105" name="Freeform 14"/>
            <p:cNvSpPr>
              <a:spLocks/>
            </p:cNvSpPr>
            <p:nvPr/>
          </p:nvSpPr>
          <p:spPr bwMode="hidden">
            <a:xfrm>
              <a:off x="4810125" y="4500563"/>
              <a:ext cx="4295775" cy="1016000"/>
            </a:xfrm>
            <a:custGeom>
              <a:avLst/>
              <a:gdLst>
                <a:gd name="T0" fmla="*/ 2700 w 2706"/>
                <a:gd name="T1" fmla="*/ 0 h 640"/>
                <a:gd name="T2" fmla="*/ 2700 w 2706"/>
                <a:gd name="T3" fmla="*/ 0 h 640"/>
                <a:gd name="T4" fmla="*/ 2586 w 2706"/>
                <a:gd name="T5" fmla="*/ 18 h 640"/>
                <a:gd name="T6" fmla="*/ 2470 w 2706"/>
                <a:gd name="T7" fmla="*/ 38 h 640"/>
                <a:gd name="T8" fmla="*/ 2352 w 2706"/>
                <a:gd name="T9" fmla="*/ 60 h 640"/>
                <a:gd name="T10" fmla="*/ 2230 w 2706"/>
                <a:gd name="T11" fmla="*/ 82 h 640"/>
                <a:gd name="T12" fmla="*/ 2106 w 2706"/>
                <a:gd name="T13" fmla="*/ 108 h 640"/>
                <a:gd name="T14" fmla="*/ 1978 w 2706"/>
                <a:gd name="T15" fmla="*/ 134 h 640"/>
                <a:gd name="T16" fmla="*/ 1848 w 2706"/>
                <a:gd name="T17" fmla="*/ 164 h 640"/>
                <a:gd name="T18" fmla="*/ 1714 w 2706"/>
                <a:gd name="T19" fmla="*/ 194 h 640"/>
                <a:gd name="T20" fmla="*/ 1714 w 2706"/>
                <a:gd name="T21" fmla="*/ 194 h 640"/>
                <a:gd name="T22" fmla="*/ 1472 w 2706"/>
                <a:gd name="T23" fmla="*/ 252 h 640"/>
                <a:gd name="T24" fmla="*/ 1236 w 2706"/>
                <a:gd name="T25" fmla="*/ 304 h 640"/>
                <a:gd name="T26" fmla="*/ 1010 w 2706"/>
                <a:gd name="T27" fmla="*/ 352 h 640"/>
                <a:gd name="T28" fmla="*/ 792 w 2706"/>
                <a:gd name="T29" fmla="*/ 398 h 640"/>
                <a:gd name="T30" fmla="*/ 584 w 2706"/>
                <a:gd name="T31" fmla="*/ 438 h 640"/>
                <a:gd name="T32" fmla="*/ 382 w 2706"/>
                <a:gd name="T33" fmla="*/ 474 h 640"/>
                <a:gd name="T34" fmla="*/ 188 w 2706"/>
                <a:gd name="T35" fmla="*/ 508 h 640"/>
                <a:gd name="T36" fmla="*/ 0 w 2706"/>
                <a:gd name="T37" fmla="*/ 538 h 640"/>
                <a:gd name="T38" fmla="*/ 0 w 2706"/>
                <a:gd name="T39" fmla="*/ 538 h 640"/>
                <a:gd name="T40" fmla="*/ 130 w 2706"/>
                <a:gd name="T41" fmla="*/ 556 h 640"/>
                <a:gd name="T42" fmla="*/ 254 w 2706"/>
                <a:gd name="T43" fmla="*/ 572 h 640"/>
                <a:gd name="T44" fmla="*/ 374 w 2706"/>
                <a:gd name="T45" fmla="*/ 586 h 640"/>
                <a:gd name="T46" fmla="*/ 492 w 2706"/>
                <a:gd name="T47" fmla="*/ 598 h 640"/>
                <a:gd name="T48" fmla="*/ 606 w 2706"/>
                <a:gd name="T49" fmla="*/ 610 h 640"/>
                <a:gd name="T50" fmla="*/ 716 w 2706"/>
                <a:gd name="T51" fmla="*/ 618 h 640"/>
                <a:gd name="T52" fmla="*/ 822 w 2706"/>
                <a:gd name="T53" fmla="*/ 626 h 640"/>
                <a:gd name="T54" fmla="*/ 926 w 2706"/>
                <a:gd name="T55" fmla="*/ 632 h 640"/>
                <a:gd name="T56" fmla="*/ 1028 w 2706"/>
                <a:gd name="T57" fmla="*/ 636 h 640"/>
                <a:gd name="T58" fmla="*/ 1126 w 2706"/>
                <a:gd name="T59" fmla="*/ 638 h 640"/>
                <a:gd name="T60" fmla="*/ 1220 w 2706"/>
                <a:gd name="T61" fmla="*/ 640 h 640"/>
                <a:gd name="T62" fmla="*/ 1312 w 2706"/>
                <a:gd name="T63" fmla="*/ 640 h 640"/>
                <a:gd name="T64" fmla="*/ 1402 w 2706"/>
                <a:gd name="T65" fmla="*/ 638 h 640"/>
                <a:gd name="T66" fmla="*/ 1490 w 2706"/>
                <a:gd name="T67" fmla="*/ 636 h 640"/>
                <a:gd name="T68" fmla="*/ 1574 w 2706"/>
                <a:gd name="T69" fmla="*/ 632 h 640"/>
                <a:gd name="T70" fmla="*/ 1656 w 2706"/>
                <a:gd name="T71" fmla="*/ 626 h 640"/>
                <a:gd name="T72" fmla="*/ 1734 w 2706"/>
                <a:gd name="T73" fmla="*/ 620 h 640"/>
                <a:gd name="T74" fmla="*/ 1812 w 2706"/>
                <a:gd name="T75" fmla="*/ 612 h 640"/>
                <a:gd name="T76" fmla="*/ 1886 w 2706"/>
                <a:gd name="T77" fmla="*/ 602 h 640"/>
                <a:gd name="T78" fmla="*/ 1960 w 2706"/>
                <a:gd name="T79" fmla="*/ 592 h 640"/>
                <a:gd name="T80" fmla="*/ 2030 w 2706"/>
                <a:gd name="T81" fmla="*/ 580 h 640"/>
                <a:gd name="T82" fmla="*/ 2100 w 2706"/>
                <a:gd name="T83" fmla="*/ 568 h 640"/>
                <a:gd name="T84" fmla="*/ 2166 w 2706"/>
                <a:gd name="T85" fmla="*/ 554 h 640"/>
                <a:gd name="T86" fmla="*/ 2232 w 2706"/>
                <a:gd name="T87" fmla="*/ 540 h 640"/>
                <a:gd name="T88" fmla="*/ 2296 w 2706"/>
                <a:gd name="T89" fmla="*/ 524 h 640"/>
                <a:gd name="T90" fmla="*/ 2358 w 2706"/>
                <a:gd name="T91" fmla="*/ 508 h 640"/>
                <a:gd name="T92" fmla="*/ 2418 w 2706"/>
                <a:gd name="T93" fmla="*/ 490 h 640"/>
                <a:gd name="T94" fmla="*/ 2478 w 2706"/>
                <a:gd name="T95" fmla="*/ 472 h 640"/>
                <a:gd name="T96" fmla="*/ 2592 w 2706"/>
                <a:gd name="T97" fmla="*/ 432 h 640"/>
                <a:gd name="T98" fmla="*/ 2702 w 2706"/>
                <a:gd name="T99" fmla="*/ 390 h 640"/>
                <a:gd name="T100" fmla="*/ 2702 w 2706"/>
                <a:gd name="T101" fmla="*/ 390 h 640"/>
                <a:gd name="T102" fmla="*/ 2706 w 2706"/>
                <a:gd name="T103" fmla="*/ 388 h 640"/>
                <a:gd name="T104" fmla="*/ 2706 w 2706"/>
                <a:gd name="T105" fmla="*/ 388 h 640"/>
                <a:gd name="T106" fmla="*/ 2706 w 2706"/>
                <a:gd name="T107" fmla="*/ 0 h 640"/>
                <a:gd name="T108" fmla="*/ 2706 w 2706"/>
                <a:gd name="T109" fmla="*/ 0 h 640"/>
                <a:gd name="T110" fmla="*/ 2700 w 2706"/>
                <a:gd name="T111" fmla="*/ 0 h 640"/>
                <a:gd name="T112" fmla="*/ 2700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headEnd/>
              <a:tailEnd/>
            </a:ln>
          </p:spPr>
          <p:txBody>
            <a:bodyPr/>
            <a:lstStyle/>
            <a:p>
              <a:endParaRPr lang="zh-CN" altLang="en-US"/>
            </a:p>
          </p:txBody>
        </p:sp>
        <p:sp>
          <p:nvSpPr>
            <p:cNvPr id="4106" name="Freeform 18"/>
            <p:cNvSpPr>
              <a:spLocks/>
            </p:cNvSpPr>
            <p:nvPr/>
          </p:nvSpPr>
          <p:spPr bwMode="hidden">
            <a:xfrm>
              <a:off x="-309563" y="4318000"/>
              <a:ext cx="8280401" cy="1209675"/>
            </a:xfrm>
            <a:custGeom>
              <a:avLst/>
              <a:gdLst>
                <a:gd name="T0" fmla="*/ 5216 w 5216"/>
                <a:gd name="T1" fmla="*/ 714 h 762"/>
                <a:gd name="T2" fmla="*/ 4984 w 5216"/>
                <a:gd name="T3" fmla="*/ 686 h 762"/>
                <a:gd name="T4" fmla="*/ 4478 w 5216"/>
                <a:gd name="T5" fmla="*/ 610 h 762"/>
                <a:gd name="T6" fmla="*/ 3914 w 5216"/>
                <a:gd name="T7" fmla="*/ 508 h 762"/>
                <a:gd name="T8" fmla="*/ 3286 w 5216"/>
                <a:gd name="T9" fmla="*/ 374 h 762"/>
                <a:gd name="T10" fmla="*/ 2946 w 5216"/>
                <a:gd name="T11" fmla="*/ 296 h 762"/>
                <a:gd name="T12" fmla="*/ 2682 w 5216"/>
                <a:gd name="T13" fmla="*/ 236 h 762"/>
                <a:gd name="T14" fmla="*/ 2430 w 5216"/>
                <a:gd name="T15" fmla="*/ 184 h 762"/>
                <a:gd name="T16" fmla="*/ 2190 w 5216"/>
                <a:gd name="T17" fmla="*/ 140 h 762"/>
                <a:gd name="T18" fmla="*/ 1960 w 5216"/>
                <a:gd name="T19" fmla="*/ 102 h 762"/>
                <a:gd name="T20" fmla="*/ 1740 w 5216"/>
                <a:gd name="T21" fmla="*/ 72 h 762"/>
                <a:gd name="T22" fmla="*/ 1334 w 5216"/>
                <a:gd name="T23" fmla="*/ 28 h 762"/>
                <a:gd name="T24" fmla="*/ 970 w 5216"/>
                <a:gd name="T25" fmla="*/ 4 h 762"/>
                <a:gd name="T26" fmla="*/ 644 w 5216"/>
                <a:gd name="T27" fmla="*/ 0 h 762"/>
                <a:gd name="T28" fmla="*/ 358 w 5216"/>
                <a:gd name="T29" fmla="*/ 10 h 762"/>
                <a:gd name="T30" fmla="*/ 110 w 5216"/>
                <a:gd name="T31" fmla="*/ 32 h 762"/>
                <a:gd name="T32" fmla="*/ 0 w 5216"/>
                <a:gd name="T33" fmla="*/ 48 h 762"/>
                <a:gd name="T34" fmla="*/ 314 w 5216"/>
                <a:gd name="T35" fmla="*/ 86 h 762"/>
                <a:gd name="T36" fmla="*/ 652 w 5216"/>
                <a:gd name="T37" fmla="*/ 140 h 762"/>
                <a:gd name="T38" fmla="*/ 1014 w 5216"/>
                <a:gd name="T39" fmla="*/ 210 h 762"/>
                <a:gd name="T40" fmla="*/ 1402 w 5216"/>
                <a:gd name="T41" fmla="*/ 296 h 762"/>
                <a:gd name="T42" fmla="*/ 1756 w 5216"/>
                <a:gd name="T43" fmla="*/ 378 h 762"/>
                <a:gd name="T44" fmla="*/ 2408 w 5216"/>
                <a:gd name="T45" fmla="*/ 516 h 762"/>
                <a:gd name="T46" fmla="*/ 2708 w 5216"/>
                <a:gd name="T47" fmla="*/ 572 h 762"/>
                <a:gd name="T48" fmla="*/ 2992 w 5216"/>
                <a:gd name="T49" fmla="*/ 620 h 762"/>
                <a:gd name="T50" fmla="*/ 3260 w 5216"/>
                <a:gd name="T51" fmla="*/ 662 h 762"/>
                <a:gd name="T52" fmla="*/ 3512 w 5216"/>
                <a:gd name="T53" fmla="*/ 694 h 762"/>
                <a:gd name="T54" fmla="*/ 3750 w 5216"/>
                <a:gd name="T55" fmla="*/ 722 h 762"/>
                <a:gd name="T56" fmla="*/ 3974 w 5216"/>
                <a:gd name="T57" fmla="*/ 740 h 762"/>
                <a:gd name="T58" fmla="*/ 4184 w 5216"/>
                <a:gd name="T59" fmla="*/ 754 h 762"/>
                <a:gd name="T60" fmla="*/ 4384 w 5216"/>
                <a:gd name="T61" fmla="*/ 762 h 762"/>
                <a:gd name="T62" fmla="*/ 4570 w 5216"/>
                <a:gd name="T63" fmla="*/ 762 h 762"/>
                <a:gd name="T64" fmla="*/ 4746 w 5216"/>
                <a:gd name="T65" fmla="*/ 758 h 762"/>
                <a:gd name="T66" fmla="*/ 4912 w 5216"/>
                <a:gd name="T67" fmla="*/ 748 h 762"/>
                <a:gd name="T68" fmla="*/ 5068 w 5216"/>
                <a:gd name="T69" fmla="*/ 732 h 762"/>
                <a:gd name="T70" fmla="*/ 5216 w 5216"/>
                <a:gd name="T71" fmla="*/ 714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headEnd/>
              <a:tailEnd/>
            </a:ln>
          </p:spPr>
          <p:txBody>
            <a:bodyPr/>
            <a:lstStyle/>
            <a:p>
              <a:endParaRPr lang="zh-CN" altLang="en-US"/>
            </a:p>
          </p:txBody>
        </p:sp>
        <p:sp>
          <p:nvSpPr>
            <p:cNvPr id="4107" name="Freeform 22"/>
            <p:cNvSpPr>
              <a:spLocks/>
            </p:cNvSpPr>
            <p:nvPr/>
          </p:nvSpPr>
          <p:spPr bwMode="hidden">
            <a:xfrm>
              <a:off x="3175" y="4335463"/>
              <a:ext cx="8166100" cy="1101725"/>
            </a:xfrm>
            <a:custGeom>
              <a:avLst/>
              <a:gdLst>
                <a:gd name="T0" fmla="*/ 0 w 5144"/>
                <a:gd name="T1" fmla="*/ 70 h 694"/>
                <a:gd name="T2" fmla="*/ 0 w 5144"/>
                <a:gd name="T3" fmla="*/ 70 h 694"/>
                <a:gd name="T4" fmla="*/ 18 w 5144"/>
                <a:gd name="T5" fmla="*/ 66 h 694"/>
                <a:gd name="T6" fmla="*/ 72 w 5144"/>
                <a:gd name="T7" fmla="*/ 56 h 694"/>
                <a:gd name="T8" fmla="*/ 164 w 5144"/>
                <a:gd name="T9" fmla="*/ 42 h 694"/>
                <a:gd name="T10" fmla="*/ 224 w 5144"/>
                <a:gd name="T11" fmla="*/ 34 h 694"/>
                <a:gd name="T12" fmla="*/ 294 w 5144"/>
                <a:gd name="T13" fmla="*/ 26 h 694"/>
                <a:gd name="T14" fmla="*/ 372 w 5144"/>
                <a:gd name="T15" fmla="*/ 20 h 694"/>
                <a:gd name="T16" fmla="*/ 462 w 5144"/>
                <a:gd name="T17" fmla="*/ 14 h 694"/>
                <a:gd name="T18" fmla="*/ 560 w 5144"/>
                <a:gd name="T19" fmla="*/ 8 h 694"/>
                <a:gd name="T20" fmla="*/ 670 w 5144"/>
                <a:gd name="T21" fmla="*/ 4 h 694"/>
                <a:gd name="T22" fmla="*/ 790 w 5144"/>
                <a:gd name="T23" fmla="*/ 2 h 694"/>
                <a:gd name="T24" fmla="*/ 920 w 5144"/>
                <a:gd name="T25" fmla="*/ 0 h 694"/>
                <a:gd name="T26" fmla="*/ 1060 w 5144"/>
                <a:gd name="T27" fmla="*/ 2 h 694"/>
                <a:gd name="T28" fmla="*/ 1210 w 5144"/>
                <a:gd name="T29" fmla="*/ 6 h 694"/>
                <a:gd name="T30" fmla="*/ 1372 w 5144"/>
                <a:gd name="T31" fmla="*/ 14 h 694"/>
                <a:gd name="T32" fmla="*/ 1544 w 5144"/>
                <a:gd name="T33" fmla="*/ 24 h 694"/>
                <a:gd name="T34" fmla="*/ 1726 w 5144"/>
                <a:gd name="T35" fmla="*/ 40 h 694"/>
                <a:gd name="T36" fmla="*/ 1920 w 5144"/>
                <a:gd name="T37" fmla="*/ 58 h 694"/>
                <a:gd name="T38" fmla="*/ 2126 w 5144"/>
                <a:gd name="T39" fmla="*/ 80 h 694"/>
                <a:gd name="T40" fmla="*/ 2342 w 5144"/>
                <a:gd name="T41" fmla="*/ 106 h 694"/>
                <a:gd name="T42" fmla="*/ 2570 w 5144"/>
                <a:gd name="T43" fmla="*/ 138 h 694"/>
                <a:gd name="T44" fmla="*/ 2808 w 5144"/>
                <a:gd name="T45" fmla="*/ 174 h 694"/>
                <a:gd name="T46" fmla="*/ 3058 w 5144"/>
                <a:gd name="T47" fmla="*/ 216 h 694"/>
                <a:gd name="T48" fmla="*/ 3320 w 5144"/>
                <a:gd name="T49" fmla="*/ 266 h 694"/>
                <a:gd name="T50" fmla="*/ 3594 w 5144"/>
                <a:gd name="T51" fmla="*/ 320 h 694"/>
                <a:gd name="T52" fmla="*/ 3880 w 5144"/>
                <a:gd name="T53" fmla="*/ 380 h 694"/>
                <a:gd name="T54" fmla="*/ 4178 w 5144"/>
                <a:gd name="T55" fmla="*/ 448 h 694"/>
                <a:gd name="T56" fmla="*/ 4488 w 5144"/>
                <a:gd name="T57" fmla="*/ 522 h 694"/>
                <a:gd name="T58" fmla="*/ 4810 w 5144"/>
                <a:gd name="T59" fmla="*/ 604 h 694"/>
                <a:gd name="T60" fmla="*/ 5144 w 5144"/>
                <a:gd name="T61" fmla="*/ 694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a:lstStyle/>
            <a:p>
              <a:endParaRPr lang="zh-CN" altLang="en-US"/>
            </a:p>
          </p:txBody>
        </p:sp>
        <p:sp>
          <p:nvSpPr>
            <p:cNvPr id="4108" name="Freeform 26"/>
            <p:cNvSpPr>
              <a:spLocks/>
            </p:cNvSpPr>
            <p:nvPr/>
          </p:nvSpPr>
          <p:spPr bwMode="hidden">
            <a:xfrm>
              <a:off x="4156075" y="4316413"/>
              <a:ext cx="4940300" cy="927100"/>
            </a:xfrm>
            <a:custGeom>
              <a:avLst/>
              <a:gdLst>
                <a:gd name="T0" fmla="*/ 0 w 3112"/>
                <a:gd name="T1" fmla="*/ 584 h 584"/>
                <a:gd name="T2" fmla="*/ 0 w 3112"/>
                <a:gd name="T3" fmla="*/ 584 h 584"/>
                <a:gd name="T4" fmla="*/ 90 w 3112"/>
                <a:gd name="T5" fmla="*/ 560 h 584"/>
                <a:gd name="T6" fmla="*/ 336 w 3112"/>
                <a:gd name="T7" fmla="*/ 498 h 584"/>
                <a:gd name="T8" fmla="*/ 506 w 3112"/>
                <a:gd name="T9" fmla="*/ 456 h 584"/>
                <a:gd name="T10" fmla="*/ 702 w 3112"/>
                <a:gd name="T11" fmla="*/ 410 h 584"/>
                <a:gd name="T12" fmla="*/ 920 w 3112"/>
                <a:gd name="T13" fmla="*/ 360 h 584"/>
                <a:gd name="T14" fmla="*/ 1154 w 3112"/>
                <a:gd name="T15" fmla="*/ 306 h 584"/>
                <a:gd name="T16" fmla="*/ 1402 w 3112"/>
                <a:gd name="T17" fmla="*/ 254 h 584"/>
                <a:gd name="T18" fmla="*/ 1656 w 3112"/>
                <a:gd name="T19" fmla="*/ 202 h 584"/>
                <a:gd name="T20" fmla="*/ 1916 w 3112"/>
                <a:gd name="T21" fmla="*/ 154 h 584"/>
                <a:gd name="T22" fmla="*/ 2174 w 3112"/>
                <a:gd name="T23" fmla="*/ 108 h 584"/>
                <a:gd name="T24" fmla="*/ 2302 w 3112"/>
                <a:gd name="T25" fmla="*/ 88 h 584"/>
                <a:gd name="T26" fmla="*/ 2426 w 3112"/>
                <a:gd name="T27" fmla="*/ 68 h 584"/>
                <a:gd name="T28" fmla="*/ 2550 w 3112"/>
                <a:gd name="T29" fmla="*/ 52 h 584"/>
                <a:gd name="T30" fmla="*/ 2670 w 3112"/>
                <a:gd name="T31" fmla="*/ 36 h 584"/>
                <a:gd name="T32" fmla="*/ 2788 w 3112"/>
                <a:gd name="T33" fmla="*/ 24 h 584"/>
                <a:gd name="T34" fmla="*/ 2900 w 3112"/>
                <a:gd name="T35" fmla="*/ 14 h 584"/>
                <a:gd name="T36" fmla="*/ 3008 w 3112"/>
                <a:gd name="T37" fmla="*/ 6 h 584"/>
                <a:gd name="T38" fmla="*/ 3112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a:lstStyle/>
            <a:p>
              <a:endParaRPr lang="zh-CN" altLang="en-US"/>
            </a:p>
          </p:txBody>
        </p:sp>
        <p:sp useBgFill="1">
          <p:nvSpPr>
            <p:cNvPr id="4109" name="Freeform 10"/>
            <p:cNvSpPr>
              <a:spLocks/>
            </p:cNvSpPr>
            <p:nvPr/>
          </p:nvSpPr>
          <p:spPr bwMode="hidden">
            <a:xfrm>
              <a:off x="-3905251" y="4294188"/>
              <a:ext cx="13027839" cy="1892300"/>
            </a:xfrm>
            <a:custGeom>
              <a:avLst/>
              <a:gdLst>
                <a:gd name="T0" fmla="*/ 8192 w 8196"/>
                <a:gd name="T1" fmla="*/ 512 h 1192"/>
                <a:gd name="T2" fmla="*/ 8040 w 8196"/>
                <a:gd name="T3" fmla="*/ 570 h 1192"/>
                <a:gd name="T4" fmla="*/ 7878 w 8196"/>
                <a:gd name="T5" fmla="*/ 620 h 1192"/>
                <a:gd name="T6" fmla="*/ 7706 w 8196"/>
                <a:gd name="T7" fmla="*/ 666 h 1192"/>
                <a:gd name="T8" fmla="*/ 7522 w 8196"/>
                <a:gd name="T9" fmla="*/ 702 h 1192"/>
                <a:gd name="T10" fmla="*/ 7322 w 8196"/>
                <a:gd name="T11" fmla="*/ 730 h 1192"/>
                <a:gd name="T12" fmla="*/ 7106 w 8196"/>
                <a:gd name="T13" fmla="*/ 750 h 1192"/>
                <a:gd name="T14" fmla="*/ 6872 w 8196"/>
                <a:gd name="T15" fmla="*/ 762 h 1192"/>
                <a:gd name="T16" fmla="*/ 6618 w 8196"/>
                <a:gd name="T17" fmla="*/ 760 h 1192"/>
                <a:gd name="T18" fmla="*/ 6342 w 8196"/>
                <a:gd name="T19" fmla="*/ 750 h 1192"/>
                <a:gd name="T20" fmla="*/ 6042 w 8196"/>
                <a:gd name="T21" fmla="*/ 726 h 1192"/>
                <a:gd name="T22" fmla="*/ 5716 w 8196"/>
                <a:gd name="T23" fmla="*/ 690 h 1192"/>
                <a:gd name="T24" fmla="*/ 5364 w 8196"/>
                <a:gd name="T25" fmla="*/ 642 h 1192"/>
                <a:gd name="T26" fmla="*/ 4982 w 8196"/>
                <a:gd name="T27" fmla="*/ 578 h 1192"/>
                <a:gd name="T28" fmla="*/ 4568 w 8196"/>
                <a:gd name="T29" fmla="*/ 500 h 1192"/>
                <a:gd name="T30" fmla="*/ 4122 w 8196"/>
                <a:gd name="T31" fmla="*/ 406 h 1192"/>
                <a:gd name="T32" fmla="*/ 3640 w 8196"/>
                <a:gd name="T33" fmla="*/ 296 h 1192"/>
                <a:gd name="T34" fmla="*/ 3396 w 8196"/>
                <a:gd name="T35" fmla="*/ 240 h 1192"/>
                <a:gd name="T36" fmla="*/ 2934 w 8196"/>
                <a:gd name="T37" fmla="*/ 148 h 1192"/>
                <a:gd name="T38" fmla="*/ 2512 w 8196"/>
                <a:gd name="T39" fmla="*/ 82 h 1192"/>
                <a:gd name="T40" fmla="*/ 2126 w 8196"/>
                <a:gd name="T41" fmla="*/ 36 h 1192"/>
                <a:gd name="T42" fmla="*/ 1776 w 8196"/>
                <a:gd name="T43" fmla="*/ 10 h 1192"/>
                <a:gd name="T44" fmla="*/ 1462 w 8196"/>
                <a:gd name="T45" fmla="*/ 0 h 1192"/>
                <a:gd name="T46" fmla="*/ 1182 w 8196"/>
                <a:gd name="T47" fmla="*/ 4 h 1192"/>
                <a:gd name="T48" fmla="*/ 934 w 8196"/>
                <a:gd name="T49" fmla="*/ 20 h 1192"/>
                <a:gd name="T50" fmla="*/ 716 w 8196"/>
                <a:gd name="T51" fmla="*/ 44 h 1192"/>
                <a:gd name="T52" fmla="*/ 530 w 8196"/>
                <a:gd name="T53" fmla="*/ 74 h 1192"/>
                <a:gd name="T54" fmla="*/ 374 w 8196"/>
                <a:gd name="T55" fmla="*/ 108 h 1192"/>
                <a:gd name="T56" fmla="*/ 248 w 8196"/>
                <a:gd name="T57" fmla="*/ 144 h 1192"/>
                <a:gd name="T58" fmla="*/ 148 w 8196"/>
                <a:gd name="T59" fmla="*/ 176 h 1192"/>
                <a:gd name="T60" fmla="*/ 48 w 8196"/>
                <a:gd name="T61" fmla="*/ 216 h 1192"/>
                <a:gd name="T62" fmla="*/ 0 w 8196"/>
                <a:gd name="T63" fmla="*/ 240 h 1192"/>
                <a:gd name="T64" fmla="*/ 8192 w 8196"/>
                <a:gd name="T65" fmla="*/ 1192 h 1192"/>
                <a:gd name="T66" fmla="*/ 8196 w 8196"/>
                <a:gd name="T67" fmla="*/ 1186 h 1192"/>
                <a:gd name="T68" fmla="*/ 8196 w 8196"/>
                <a:gd name="T69" fmla="*/ 510 h 1192"/>
                <a:gd name="T70" fmla="*/ 8192 w 8196"/>
                <a:gd name="T71" fmla="*/ 512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headEnd/>
              <a:tailEnd/>
            </a:ln>
          </p:spPr>
          <p:txBody>
            <a:bodyPr/>
            <a:lstStyle/>
            <a:p>
              <a:endParaRPr lang="zh-CN" altLang="en-US"/>
            </a:p>
          </p:txBody>
        </p:sp>
      </p:grpSp>
      <p:sp>
        <p:nvSpPr>
          <p:cNvPr id="4100" name="Title Placeholder 1"/>
          <p:cNvSpPr>
            <a:spLocks noGrp="1"/>
          </p:cNvSpPr>
          <p:nvPr>
            <p:ph type="title"/>
          </p:nvPr>
        </p:nvSpPr>
        <p:spPr bwMode="auto">
          <a:xfrm>
            <a:off x="457200" y="338138"/>
            <a:ext cx="8229600" cy="12525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smtClean="0"/>
          </a:p>
        </p:txBody>
      </p:sp>
      <p:sp>
        <p:nvSpPr>
          <p:cNvPr id="4" name="Date Placeholder 3"/>
          <p:cNvSpPr>
            <a:spLocks noGrp="1"/>
          </p:cNvSpPr>
          <p:nvPr>
            <p:ph type="dt" sz="half" idx="2"/>
          </p:nvPr>
        </p:nvSpPr>
        <p:spPr>
          <a:xfrm>
            <a:off x="5164138" y="6249988"/>
            <a:ext cx="3786187" cy="365125"/>
          </a:xfrm>
          <a:prstGeom prst="rect">
            <a:avLst/>
          </a:prstGeom>
        </p:spPr>
        <p:txBody>
          <a:bodyPr vert="horz" lIns="91440" tIns="45720" rIns="91440" bIns="45720" rtlCol="0" anchor="ctr"/>
          <a:lstStyle>
            <a:lvl1pPr algn="r">
              <a:defRPr sz="1000" smtClean="0">
                <a:solidFill>
                  <a:schemeClr val="tx2"/>
                </a:solidFill>
              </a:defRPr>
            </a:lvl1pPr>
          </a:lstStyle>
          <a:p>
            <a:pPr>
              <a:defRPr/>
            </a:pPr>
            <a:fld id="{B0609B85-8D1F-46BB-99BB-245E669FBC59}" type="datetimeFigureOut">
              <a:rPr lang="zh-CN" altLang="en-US"/>
              <a:pPr>
                <a:defRPr/>
              </a:pPr>
              <a:t>2015/4/13</a:t>
            </a:fld>
            <a:endParaRPr lang="zh-CN" altLang="en-US"/>
          </a:p>
        </p:txBody>
      </p:sp>
      <p:sp>
        <p:nvSpPr>
          <p:cNvPr id="5" name="Footer Placeholder 4"/>
          <p:cNvSpPr>
            <a:spLocks noGrp="1"/>
          </p:cNvSpPr>
          <p:nvPr>
            <p:ph type="ftr" sz="quarter" idx="3"/>
          </p:nvPr>
        </p:nvSpPr>
        <p:spPr>
          <a:xfrm>
            <a:off x="193675" y="6249988"/>
            <a:ext cx="3786188" cy="365125"/>
          </a:xfrm>
          <a:prstGeom prst="rect">
            <a:avLst/>
          </a:prstGeom>
        </p:spPr>
        <p:txBody>
          <a:bodyPr vert="horz" lIns="91440" tIns="45720" rIns="91440" bIns="45720" rtlCol="0" anchor="ctr"/>
          <a:lstStyle>
            <a:lvl1pPr algn="l">
              <a:defRPr sz="1000">
                <a:solidFill>
                  <a:schemeClr val="tx2"/>
                </a:solidFill>
              </a:defRPr>
            </a:lvl1pPr>
          </a:lstStyle>
          <a:p>
            <a:pPr>
              <a:defRPr/>
            </a:pPr>
            <a:endParaRPr lang="zh-CN" altLang="en-US"/>
          </a:p>
        </p:txBody>
      </p:sp>
      <p:sp>
        <p:nvSpPr>
          <p:cNvPr id="6" name="Slide Number Placeholder 5"/>
          <p:cNvSpPr>
            <a:spLocks noGrp="1"/>
          </p:cNvSpPr>
          <p:nvPr>
            <p:ph type="sldNum" sz="quarter" idx="4"/>
          </p:nvPr>
        </p:nvSpPr>
        <p:spPr>
          <a:xfrm>
            <a:off x="3990975" y="6249988"/>
            <a:ext cx="1162050" cy="365125"/>
          </a:xfrm>
          <a:prstGeom prst="rect">
            <a:avLst/>
          </a:prstGeom>
        </p:spPr>
        <p:txBody>
          <a:bodyPr vert="horz" lIns="91440" tIns="45720" rIns="91440" bIns="45720" rtlCol="0" anchor="ctr"/>
          <a:lstStyle>
            <a:lvl1pPr algn="ctr">
              <a:defRPr sz="1000" smtClean="0">
                <a:solidFill>
                  <a:schemeClr val="tx2"/>
                </a:solidFill>
              </a:defRPr>
            </a:lvl1pPr>
          </a:lstStyle>
          <a:p>
            <a:pPr>
              <a:defRPr/>
            </a:pPr>
            <a:fld id="{87050F8D-1A76-4ADC-88C4-8759B29BD652}" type="slidenum">
              <a:rPr lang="zh-CN" altLang="en-US"/>
              <a:pPr>
                <a:defRPr/>
              </a:pPr>
              <a:t>‹#›</a:t>
            </a:fld>
            <a:endParaRPr lang="zh-CN" altLang="en-US"/>
          </a:p>
        </p:txBody>
      </p:sp>
      <p:sp>
        <p:nvSpPr>
          <p:cNvPr id="4104" name="Text Placeholder 2"/>
          <p:cNvSpPr>
            <a:spLocks noGrp="1"/>
          </p:cNvSpPr>
          <p:nvPr>
            <p:ph type="body" idx="1"/>
          </p:nvPr>
        </p:nvSpPr>
        <p:spPr bwMode="auto">
          <a:xfrm>
            <a:off x="871538" y="2674938"/>
            <a:ext cx="7408862" cy="34512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smtClean="0"/>
          </a:p>
        </p:txBody>
      </p:sp>
    </p:spTree>
  </p:cSld>
  <p:clrMap bg1="lt1" tx1="dk1" bg2="lt2" tx2="dk2" accent1="accent1" accent2="accent2" accent3="accent3" accent4="accent4" accent5="accent5" accent6="accent6" hlink="hlink" folHlink="folHlink"/>
  <p:sldLayoutIdLst>
    <p:sldLayoutId id="2147483813" r:id="rId1"/>
    <p:sldLayoutId id="2147483781" r:id="rId2"/>
    <p:sldLayoutId id="2147483814" r:id="rId3"/>
    <p:sldLayoutId id="2147483782" r:id="rId4"/>
    <p:sldLayoutId id="2147483783" r:id="rId5"/>
    <p:sldLayoutId id="2147483784" r:id="rId6"/>
    <p:sldLayoutId id="2147483815" r:id="rId7"/>
    <p:sldLayoutId id="2147483816" r:id="rId8"/>
    <p:sldLayoutId id="2147483817" r:id="rId9"/>
    <p:sldLayoutId id="2147483785" r:id="rId10"/>
    <p:sldLayoutId id="2147483818" r:id="rId11"/>
  </p:sldLayoutIdLst>
  <p:txStyles>
    <p:titleStyle>
      <a:lvl1pPr algn="ctr" rtl="0" fontAlgn="base">
        <a:spcBef>
          <a:spcPct val="0"/>
        </a:spcBef>
        <a:spcAft>
          <a:spcPct val="0"/>
        </a:spcAft>
        <a:defRPr sz="4400" kern="1200">
          <a:solidFill>
            <a:srgbClr val="FFFFFF"/>
          </a:solidFill>
          <a:latin typeface="+mj-lt"/>
          <a:ea typeface="+mj-ea"/>
          <a:cs typeface="+mj-cs"/>
        </a:defRPr>
      </a:lvl1pPr>
      <a:lvl2pPr algn="ctr" rtl="0" fontAlgn="base">
        <a:spcBef>
          <a:spcPct val="0"/>
        </a:spcBef>
        <a:spcAft>
          <a:spcPct val="0"/>
        </a:spcAft>
        <a:defRPr sz="4400">
          <a:solidFill>
            <a:srgbClr val="FFFFFF"/>
          </a:solidFill>
          <a:latin typeface="Candara" pitchFamily="34" charset="0"/>
          <a:ea typeface="华文新魏" pitchFamily="2" charset="-122"/>
        </a:defRPr>
      </a:lvl2pPr>
      <a:lvl3pPr algn="ctr" rtl="0" fontAlgn="base">
        <a:spcBef>
          <a:spcPct val="0"/>
        </a:spcBef>
        <a:spcAft>
          <a:spcPct val="0"/>
        </a:spcAft>
        <a:defRPr sz="4400">
          <a:solidFill>
            <a:srgbClr val="FFFFFF"/>
          </a:solidFill>
          <a:latin typeface="Candara" pitchFamily="34" charset="0"/>
          <a:ea typeface="华文新魏" pitchFamily="2" charset="-122"/>
        </a:defRPr>
      </a:lvl3pPr>
      <a:lvl4pPr algn="ctr" rtl="0" fontAlgn="base">
        <a:spcBef>
          <a:spcPct val="0"/>
        </a:spcBef>
        <a:spcAft>
          <a:spcPct val="0"/>
        </a:spcAft>
        <a:defRPr sz="4400">
          <a:solidFill>
            <a:srgbClr val="FFFFFF"/>
          </a:solidFill>
          <a:latin typeface="Candara" pitchFamily="34" charset="0"/>
          <a:ea typeface="华文新魏" pitchFamily="2" charset="-122"/>
        </a:defRPr>
      </a:lvl4pPr>
      <a:lvl5pPr algn="ctr" rtl="0" fontAlgn="base">
        <a:spcBef>
          <a:spcPct val="0"/>
        </a:spcBef>
        <a:spcAft>
          <a:spcPct val="0"/>
        </a:spcAft>
        <a:defRPr sz="4400">
          <a:solidFill>
            <a:srgbClr val="FFFFFF"/>
          </a:solidFill>
          <a:latin typeface="Candara" pitchFamily="34" charset="0"/>
          <a:ea typeface="华文新魏" pitchFamily="2" charset="-122"/>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3050" indent="-273050" algn="l" rtl="0" fontAlgn="base">
        <a:spcBef>
          <a:spcPct val="20000"/>
        </a:spcBef>
        <a:spcAft>
          <a:spcPct val="0"/>
        </a:spcAft>
        <a:buClr>
          <a:schemeClr val="accent1"/>
        </a:buClr>
        <a:buSzPct val="100000"/>
        <a:buFont typeface="Symbol" pitchFamily="18" charset="2"/>
        <a:buChar char=""/>
        <a:defRPr sz="2400" kern="1200">
          <a:solidFill>
            <a:schemeClr val="tx2"/>
          </a:solidFill>
          <a:latin typeface="+mn-lt"/>
          <a:ea typeface="+mn-ea"/>
          <a:cs typeface="+mn-cs"/>
        </a:defRPr>
      </a:lvl1pPr>
      <a:lvl2pPr marL="576263" indent="-273050" algn="l" rtl="0" fontAlgn="base">
        <a:spcBef>
          <a:spcPct val="20000"/>
        </a:spcBef>
        <a:spcAft>
          <a:spcPct val="0"/>
        </a:spcAft>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rtl="0" fontAlgn="base">
        <a:spcBef>
          <a:spcPct val="20000"/>
        </a:spcBef>
        <a:spcAft>
          <a:spcPct val="0"/>
        </a:spcAft>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rtl="0" fontAlgn="base">
        <a:spcBef>
          <a:spcPct val="20000"/>
        </a:spcBef>
        <a:spcAft>
          <a:spcPct val="0"/>
        </a:spcAft>
        <a:buClr>
          <a:schemeClr val="accent1"/>
        </a:buClr>
        <a:buSzPct val="100000"/>
        <a:buFont typeface="Symbol" pitchFamily="18" charset="2"/>
        <a:buChar char=""/>
        <a:defRPr kern="1200">
          <a:solidFill>
            <a:schemeClr val="tx2"/>
          </a:solidFill>
          <a:latin typeface="+mn-lt"/>
          <a:ea typeface="+mn-ea"/>
          <a:cs typeface="+mn-cs"/>
        </a:defRPr>
      </a:lvl4pPr>
      <a:lvl5pPr marL="1462088" indent="-228600" algn="l" rtl="0" fontAlgn="base">
        <a:spcBef>
          <a:spcPct val="20000"/>
        </a:spcBef>
        <a:spcAft>
          <a:spcPct val="0"/>
        </a:spcAft>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4" name="Rounded Rectangle 13"/>
          <p:cNvSpPr/>
          <p:nvPr/>
        </p:nvSpPr>
        <p:spPr>
          <a:xfrm>
            <a:off x="228600" y="228600"/>
            <a:ext cx="8696325" cy="950913"/>
          </a:xfrm>
          <a:prstGeom prst="roundRect">
            <a:avLst>
              <a:gd name="adj" fmla="val 3362"/>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5123" name="Group 15"/>
          <p:cNvGrpSpPr>
            <a:grpSpLocks noChangeAspect="1"/>
          </p:cNvGrpSpPr>
          <p:nvPr/>
        </p:nvGrpSpPr>
        <p:grpSpPr bwMode="auto">
          <a:xfrm flipV="1">
            <a:off x="211138" y="355600"/>
            <a:ext cx="8688387" cy="1323975"/>
            <a:chOff x="-3905251" y="4294188"/>
            <a:chExt cx="13027839" cy="1892300"/>
          </a:xfrm>
        </p:grpSpPr>
        <p:sp>
          <p:nvSpPr>
            <p:cNvPr id="5129" name="Freeform 14"/>
            <p:cNvSpPr>
              <a:spLocks/>
            </p:cNvSpPr>
            <p:nvPr/>
          </p:nvSpPr>
          <p:spPr bwMode="hidden">
            <a:xfrm>
              <a:off x="4810125" y="4500563"/>
              <a:ext cx="4295775" cy="1016000"/>
            </a:xfrm>
            <a:custGeom>
              <a:avLst/>
              <a:gdLst>
                <a:gd name="T0" fmla="*/ 2700 w 2706"/>
                <a:gd name="T1" fmla="*/ 0 h 640"/>
                <a:gd name="T2" fmla="*/ 2700 w 2706"/>
                <a:gd name="T3" fmla="*/ 0 h 640"/>
                <a:gd name="T4" fmla="*/ 2586 w 2706"/>
                <a:gd name="T5" fmla="*/ 18 h 640"/>
                <a:gd name="T6" fmla="*/ 2470 w 2706"/>
                <a:gd name="T7" fmla="*/ 38 h 640"/>
                <a:gd name="T8" fmla="*/ 2352 w 2706"/>
                <a:gd name="T9" fmla="*/ 60 h 640"/>
                <a:gd name="T10" fmla="*/ 2230 w 2706"/>
                <a:gd name="T11" fmla="*/ 82 h 640"/>
                <a:gd name="T12" fmla="*/ 2106 w 2706"/>
                <a:gd name="T13" fmla="*/ 108 h 640"/>
                <a:gd name="T14" fmla="*/ 1978 w 2706"/>
                <a:gd name="T15" fmla="*/ 134 h 640"/>
                <a:gd name="T16" fmla="*/ 1848 w 2706"/>
                <a:gd name="T17" fmla="*/ 164 h 640"/>
                <a:gd name="T18" fmla="*/ 1714 w 2706"/>
                <a:gd name="T19" fmla="*/ 194 h 640"/>
                <a:gd name="T20" fmla="*/ 1714 w 2706"/>
                <a:gd name="T21" fmla="*/ 194 h 640"/>
                <a:gd name="T22" fmla="*/ 1472 w 2706"/>
                <a:gd name="T23" fmla="*/ 252 h 640"/>
                <a:gd name="T24" fmla="*/ 1236 w 2706"/>
                <a:gd name="T25" fmla="*/ 304 h 640"/>
                <a:gd name="T26" fmla="*/ 1010 w 2706"/>
                <a:gd name="T27" fmla="*/ 352 h 640"/>
                <a:gd name="T28" fmla="*/ 792 w 2706"/>
                <a:gd name="T29" fmla="*/ 398 h 640"/>
                <a:gd name="T30" fmla="*/ 584 w 2706"/>
                <a:gd name="T31" fmla="*/ 438 h 640"/>
                <a:gd name="T32" fmla="*/ 382 w 2706"/>
                <a:gd name="T33" fmla="*/ 474 h 640"/>
                <a:gd name="T34" fmla="*/ 188 w 2706"/>
                <a:gd name="T35" fmla="*/ 508 h 640"/>
                <a:gd name="T36" fmla="*/ 0 w 2706"/>
                <a:gd name="T37" fmla="*/ 538 h 640"/>
                <a:gd name="T38" fmla="*/ 0 w 2706"/>
                <a:gd name="T39" fmla="*/ 538 h 640"/>
                <a:gd name="T40" fmla="*/ 130 w 2706"/>
                <a:gd name="T41" fmla="*/ 556 h 640"/>
                <a:gd name="T42" fmla="*/ 254 w 2706"/>
                <a:gd name="T43" fmla="*/ 572 h 640"/>
                <a:gd name="T44" fmla="*/ 374 w 2706"/>
                <a:gd name="T45" fmla="*/ 586 h 640"/>
                <a:gd name="T46" fmla="*/ 492 w 2706"/>
                <a:gd name="T47" fmla="*/ 598 h 640"/>
                <a:gd name="T48" fmla="*/ 606 w 2706"/>
                <a:gd name="T49" fmla="*/ 610 h 640"/>
                <a:gd name="T50" fmla="*/ 716 w 2706"/>
                <a:gd name="T51" fmla="*/ 618 h 640"/>
                <a:gd name="T52" fmla="*/ 822 w 2706"/>
                <a:gd name="T53" fmla="*/ 626 h 640"/>
                <a:gd name="T54" fmla="*/ 926 w 2706"/>
                <a:gd name="T55" fmla="*/ 632 h 640"/>
                <a:gd name="T56" fmla="*/ 1028 w 2706"/>
                <a:gd name="T57" fmla="*/ 636 h 640"/>
                <a:gd name="T58" fmla="*/ 1126 w 2706"/>
                <a:gd name="T59" fmla="*/ 638 h 640"/>
                <a:gd name="T60" fmla="*/ 1220 w 2706"/>
                <a:gd name="T61" fmla="*/ 640 h 640"/>
                <a:gd name="T62" fmla="*/ 1312 w 2706"/>
                <a:gd name="T63" fmla="*/ 640 h 640"/>
                <a:gd name="T64" fmla="*/ 1402 w 2706"/>
                <a:gd name="T65" fmla="*/ 638 h 640"/>
                <a:gd name="T66" fmla="*/ 1490 w 2706"/>
                <a:gd name="T67" fmla="*/ 636 h 640"/>
                <a:gd name="T68" fmla="*/ 1574 w 2706"/>
                <a:gd name="T69" fmla="*/ 632 h 640"/>
                <a:gd name="T70" fmla="*/ 1656 w 2706"/>
                <a:gd name="T71" fmla="*/ 626 h 640"/>
                <a:gd name="T72" fmla="*/ 1734 w 2706"/>
                <a:gd name="T73" fmla="*/ 620 h 640"/>
                <a:gd name="T74" fmla="*/ 1812 w 2706"/>
                <a:gd name="T75" fmla="*/ 612 h 640"/>
                <a:gd name="T76" fmla="*/ 1886 w 2706"/>
                <a:gd name="T77" fmla="*/ 602 h 640"/>
                <a:gd name="T78" fmla="*/ 1960 w 2706"/>
                <a:gd name="T79" fmla="*/ 592 h 640"/>
                <a:gd name="T80" fmla="*/ 2030 w 2706"/>
                <a:gd name="T81" fmla="*/ 580 h 640"/>
                <a:gd name="T82" fmla="*/ 2100 w 2706"/>
                <a:gd name="T83" fmla="*/ 568 h 640"/>
                <a:gd name="T84" fmla="*/ 2166 w 2706"/>
                <a:gd name="T85" fmla="*/ 554 h 640"/>
                <a:gd name="T86" fmla="*/ 2232 w 2706"/>
                <a:gd name="T87" fmla="*/ 540 h 640"/>
                <a:gd name="T88" fmla="*/ 2296 w 2706"/>
                <a:gd name="T89" fmla="*/ 524 h 640"/>
                <a:gd name="T90" fmla="*/ 2358 w 2706"/>
                <a:gd name="T91" fmla="*/ 508 h 640"/>
                <a:gd name="T92" fmla="*/ 2418 w 2706"/>
                <a:gd name="T93" fmla="*/ 490 h 640"/>
                <a:gd name="T94" fmla="*/ 2478 w 2706"/>
                <a:gd name="T95" fmla="*/ 472 h 640"/>
                <a:gd name="T96" fmla="*/ 2592 w 2706"/>
                <a:gd name="T97" fmla="*/ 432 h 640"/>
                <a:gd name="T98" fmla="*/ 2702 w 2706"/>
                <a:gd name="T99" fmla="*/ 390 h 640"/>
                <a:gd name="T100" fmla="*/ 2702 w 2706"/>
                <a:gd name="T101" fmla="*/ 390 h 640"/>
                <a:gd name="T102" fmla="*/ 2706 w 2706"/>
                <a:gd name="T103" fmla="*/ 388 h 640"/>
                <a:gd name="T104" fmla="*/ 2706 w 2706"/>
                <a:gd name="T105" fmla="*/ 388 h 640"/>
                <a:gd name="T106" fmla="*/ 2706 w 2706"/>
                <a:gd name="T107" fmla="*/ 0 h 640"/>
                <a:gd name="T108" fmla="*/ 2706 w 2706"/>
                <a:gd name="T109" fmla="*/ 0 h 640"/>
                <a:gd name="T110" fmla="*/ 2700 w 2706"/>
                <a:gd name="T111" fmla="*/ 0 h 640"/>
                <a:gd name="T112" fmla="*/ 2700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headEnd/>
              <a:tailEnd/>
            </a:ln>
          </p:spPr>
          <p:txBody>
            <a:bodyPr/>
            <a:lstStyle/>
            <a:p>
              <a:endParaRPr lang="zh-CN" altLang="en-US"/>
            </a:p>
          </p:txBody>
        </p:sp>
        <p:sp>
          <p:nvSpPr>
            <p:cNvPr id="5130" name="Freeform 18"/>
            <p:cNvSpPr>
              <a:spLocks/>
            </p:cNvSpPr>
            <p:nvPr/>
          </p:nvSpPr>
          <p:spPr bwMode="hidden">
            <a:xfrm>
              <a:off x="-309563" y="4318000"/>
              <a:ext cx="8280401" cy="1209675"/>
            </a:xfrm>
            <a:custGeom>
              <a:avLst/>
              <a:gdLst>
                <a:gd name="T0" fmla="*/ 5216 w 5216"/>
                <a:gd name="T1" fmla="*/ 714 h 762"/>
                <a:gd name="T2" fmla="*/ 4984 w 5216"/>
                <a:gd name="T3" fmla="*/ 686 h 762"/>
                <a:gd name="T4" fmla="*/ 4478 w 5216"/>
                <a:gd name="T5" fmla="*/ 610 h 762"/>
                <a:gd name="T6" fmla="*/ 3914 w 5216"/>
                <a:gd name="T7" fmla="*/ 508 h 762"/>
                <a:gd name="T8" fmla="*/ 3286 w 5216"/>
                <a:gd name="T9" fmla="*/ 374 h 762"/>
                <a:gd name="T10" fmla="*/ 2946 w 5216"/>
                <a:gd name="T11" fmla="*/ 296 h 762"/>
                <a:gd name="T12" fmla="*/ 2682 w 5216"/>
                <a:gd name="T13" fmla="*/ 236 h 762"/>
                <a:gd name="T14" fmla="*/ 2430 w 5216"/>
                <a:gd name="T15" fmla="*/ 184 h 762"/>
                <a:gd name="T16" fmla="*/ 2190 w 5216"/>
                <a:gd name="T17" fmla="*/ 140 h 762"/>
                <a:gd name="T18" fmla="*/ 1960 w 5216"/>
                <a:gd name="T19" fmla="*/ 102 h 762"/>
                <a:gd name="T20" fmla="*/ 1740 w 5216"/>
                <a:gd name="T21" fmla="*/ 72 h 762"/>
                <a:gd name="T22" fmla="*/ 1334 w 5216"/>
                <a:gd name="T23" fmla="*/ 28 h 762"/>
                <a:gd name="T24" fmla="*/ 970 w 5216"/>
                <a:gd name="T25" fmla="*/ 4 h 762"/>
                <a:gd name="T26" fmla="*/ 644 w 5216"/>
                <a:gd name="T27" fmla="*/ 0 h 762"/>
                <a:gd name="T28" fmla="*/ 358 w 5216"/>
                <a:gd name="T29" fmla="*/ 10 h 762"/>
                <a:gd name="T30" fmla="*/ 110 w 5216"/>
                <a:gd name="T31" fmla="*/ 32 h 762"/>
                <a:gd name="T32" fmla="*/ 0 w 5216"/>
                <a:gd name="T33" fmla="*/ 48 h 762"/>
                <a:gd name="T34" fmla="*/ 314 w 5216"/>
                <a:gd name="T35" fmla="*/ 86 h 762"/>
                <a:gd name="T36" fmla="*/ 652 w 5216"/>
                <a:gd name="T37" fmla="*/ 140 h 762"/>
                <a:gd name="T38" fmla="*/ 1014 w 5216"/>
                <a:gd name="T39" fmla="*/ 210 h 762"/>
                <a:gd name="T40" fmla="*/ 1402 w 5216"/>
                <a:gd name="T41" fmla="*/ 296 h 762"/>
                <a:gd name="T42" fmla="*/ 1756 w 5216"/>
                <a:gd name="T43" fmla="*/ 378 h 762"/>
                <a:gd name="T44" fmla="*/ 2408 w 5216"/>
                <a:gd name="T45" fmla="*/ 516 h 762"/>
                <a:gd name="T46" fmla="*/ 2708 w 5216"/>
                <a:gd name="T47" fmla="*/ 572 h 762"/>
                <a:gd name="T48" fmla="*/ 2992 w 5216"/>
                <a:gd name="T49" fmla="*/ 620 h 762"/>
                <a:gd name="T50" fmla="*/ 3260 w 5216"/>
                <a:gd name="T51" fmla="*/ 662 h 762"/>
                <a:gd name="T52" fmla="*/ 3512 w 5216"/>
                <a:gd name="T53" fmla="*/ 694 h 762"/>
                <a:gd name="T54" fmla="*/ 3750 w 5216"/>
                <a:gd name="T55" fmla="*/ 722 h 762"/>
                <a:gd name="T56" fmla="*/ 3974 w 5216"/>
                <a:gd name="T57" fmla="*/ 740 h 762"/>
                <a:gd name="T58" fmla="*/ 4184 w 5216"/>
                <a:gd name="T59" fmla="*/ 754 h 762"/>
                <a:gd name="T60" fmla="*/ 4384 w 5216"/>
                <a:gd name="T61" fmla="*/ 762 h 762"/>
                <a:gd name="T62" fmla="*/ 4570 w 5216"/>
                <a:gd name="T63" fmla="*/ 762 h 762"/>
                <a:gd name="T64" fmla="*/ 4746 w 5216"/>
                <a:gd name="T65" fmla="*/ 758 h 762"/>
                <a:gd name="T66" fmla="*/ 4912 w 5216"/>
                <a:gd name="T67" fmla="*/ 748 h 762"/>
                <a:gd name="T68" fmla="*/ 5068 w 5216"/>
                <a:gd name="T69" fmla="*/ 732 h 762"/>
                <a:gd name="T70" fmla="*/ 5216 w 5216"/>
                <a:gd name="T71" fmla="*/ 714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headEnd/>
              <a:tailEnd/>
            </a:ln>
          </p:spPr>
          <p:txBody>
            <a:bodyPr/>
            <a:lstStyle/>
            <a:p>
              <a:endParaRPr lang="zh-CN" altLang="en-US"/>
            </a:p>
          </p:txBody>
        </p:sp>
        <p:sp>
          <p:nvSpPr>
            <p:cNvPr id="5131" name="Freeform 22"/>
            <p:cNvSpPr>
              <a:spLocks/>
            </p:cNvSpPr>
            <p:nvPr/>
          </p:nvSpPr>
          <p:spPr bwMode="hidden">
            <a:xfrm>
              <a:off x="3175" y="4335463"/>
              <a:ext cx="8166100" cy="1101725"/>
            </a:xfrm>
            <a:custGeom>
              <a:avLst/>
              <a:gdLst>
                <a:gd name="T0" fmla="*/ 0 w 5144"/>
                <a:gd name="T1" fmla="*/ 70 h 694"/>
                <a:gd name="T2" fmla="*/ 0 w 5144"/>
                <a:gd name="T3" fmla="*/ 70 h 694"/>
                <a:gd name="T4" fmla="*/ 18 w 5144"/>
                <a:gd name="T5" fmla="*/ 66 h 694"/>
                <a:gd name="T6" fmla="*/ 72 w 5144"/>
                <a:gd name="T7" fmla="*/ 56 h 694"/>
                <a:gd name="T8" fmla="*/ 164 w 5144"/>
                <a:gd name="T9" fmla="*/ 42 h 694"/>
                <a:gd name="T10" fmla="*/ 224 w 5144"/>
                <a:gd name="T11" fmla="*/ 34 h 694"/>
                <a:gd name="T12" fmla="*/ 294 w 5144"/>
                <a:gd name="T13" fmla="*/ 26 h 694"/>
                <a:gd name="T14" fmla="*/ 372 w 5144"/>
                <a:gd name="T15" fmla="*/ 20 h 694"/>
                <a:gd name="T16" fmla="*/ 462 w 5144"/>
                <a:gd name="T17" fmla="*/ 14 h 694"/>
                <a:gd name="T18" fmla="*/ 560 w 5144"/>
                <a:gd name="T19" fmla="*/ 8 h 694"/>
                <a:gd name="T20" fmla="*/ 670 w 5144"/>
                <a:gd name="T21" fmla="*/ 4 h 694"/>
                <a:gd name="T22" fmla="*/ 790 w 5144"/>
                <a:gd name="T23" fmla="*/ 2 h 694"/>
                <a:gd name="T24" fmla="*/ 920 w 5144"/>
                <a:gd name="T25" fmla="*/ 0 h 694"/>
                <a:gd name="T26" fmla="*/ 1060 w 5144"/>
                <a:gd name="T27" fmla="*/ 2 h 694"/>
                <a:gd name="T28" fmla="*/ 1210 w 5144"/>
                <a:gd name="T29" fmla="*/ 6 h 694"/>
                <a:gd name="T30" fmla="*/ 1372 w 5144"/>
                <a:gd name="T31" fmla="*/ 14 h 694"/>
                <a:gd name="T32" fmla="*/ 1544 w 5144"/>
                <a:gd name="T33" fmla="*/ 24 h 694"/>
                <a:gd name="T34" fmla="*/ 1726 w 5144"/>
                <a:gd name="T35" fmla="*/ 40 h 694"/>
                <a:gd name="T36" fmla="*/ 1920 w 5144"/>
                <a:gd name="T37" fmla="*/ 58 h 694"/>
                <a:gd name="T38" fmla="*/ 2126 w 5144"/>
                <a:gd name="T39" fmla="*/ 80 h 694"/>
                <a:gd name="T40" fmla="*/ 2342 w 5144"/>
                <a:gd name="T41" fmla="*/ 106 h 694"/>
                <a:gd name="T42" fmla="*/ 2570 w 5144"/>
                <a:gd name="T43" fmla="*/ 138 h 694"/>
                <a:gd name="T44" fmla="*/ 2808 w 5144"/>
                <a:gd name="T45" fmla="*/ 174 h 694"/>
                <a:gd name="T46" fmla="*/ 3058 w 5144"/>
                <a:gd name="T47" fmla="*/ 216 h 694"/>
                <a:gd name="T48" fmla="*/ 3320 w 5144"/>
                <a:gd name="T49" fmla="*/ 266 h 694"/>
                <a:gd name="T50" fmla="*/ 3594 w 5144"/>
                <a:gd name="T51" fmla="*/ 320 h 694"/>
                <a:gd name="T52" fmla="*/ 3880 w 5144"/>
                <a:gd name="T53" fmla="*/ 380 h 694"/>
                <a:gd name="T54" fmla="*/ 4178 w 5144"/>
                <a:gd name="T55" fmla="*/ 448 h 694"/>
                <a:gd name="T56" fmla="*/ 4488 w 5144"/>
                <a:gd name="T57" fmla="*/ 522 h 694"/>
                <a:gd name="T58" fmla="*/ 4810 w 5144"/>
                <a:gd name="T59" fmla="*/ 604 h 694"/>
                <a:gd name="T60" fmla="*/ 5144 w 5144"/>
                <a:gd name="T61" fmla="*/ 694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a:lstStyle/>
            <a:p>
              <a:endParaRPr lang="zh-CN" altLang="en-US"/>
            </a:p>
          </p:txBody>
        </p:sp>
        <p:sp>
          <p:nvSpPr>
            <p:cNvPr id="5132" name="Freeform 26"/>
            <p:cNvSpPr>
              <a:spLocks/>
            </p:cNvSpPr>
            <p:nvPr/>
          </p:nvSpPr>
          <p:spPr bwMode="hidden">
            <a:xfrm>
              <a:off x="4156075" y="4316413"/>
              <a:ext cx="4940300" cy="927100"/>
            </a:xfrm>
            <a:custGeom>
              <a:avLst/>
              <a:gdLst>
                <a:gd name="T0" fmla="*/ 0 w 3112"/>
                <a:gd name="T1" fmla="*/ 584 h 584"/>
                <a:gd name="T2" fmla="*/ 0 w 3112"/>
                <a:gd name="T3" fmla="*/ 584 h 584"/>
                <a:gd name="T4" fmla="*/ 90 w 3112"/>
                <a:gd name="T5" fmla="*/ 560 h 584"/>
                <a:gd name="T6" fmla="*/ 336 w 3112"/>
                <a:gd name="T7" fmla="*/ 498 h 584"/>
                <a:gd name="T8" fmla="*/ 506 w 3112"/>
                <a:gd name="T9" fmla="*/ 456 h 584"/>
                <a:gd name="T10" fmla="*/ 702 w 3112"/>
                <a:gd name="T11" fmla="*/ 410 h 584"/>
                <a:gd name="T12" fmla="*/ 920 w 3112"/>
                <a:gd name="T13" fmla="*/ 360 h 584"/>
                <a:gd name="T14" fmla="*/ 1154 w 3112"/>
                <a:gd name="T15" fmla="*/ 306 h 584"/>
                <a:gd name="T16" fmla="*/ 1402 w 3112"/>
                <a:gd name="T17" fmla="*/ 254 h 584"/>
                <a:gd name="T18" fmla="*/ 1656 w 3112"/>
                <a:gd name="T19" fmla="*/ 202 h 584"/>
                <a:gd name="T20" fmla="*/ 1916 w 3112"/>
                <a:gd name="T21" fmla="*/ 154 h 584"/>
                <a:gd name="T22" fmla="*/ 2174 w 3112"/>
                <a:gd name="T23" fmla="*/ 108 h 584"/>
                <a:gd name="T24" fmla="*/ 2302 w 3112"/>
                <a:gd name="T25" fmla="*/ 88 h 584"/>
                <a:gd name="T26" fmla="*/ 2426 w 3112"/>
                <a:gd name="T27" fmla="*/ 68 h 584"/>
                <a:gd name="T28" fmla="*/ 2550 w 3112"/>
                <a:gd name="T29" fmla="*/ 52 h 584"/>
                <a:gd name="T30" fmla="*/ 2670 w 3112"/>
                <a:gd name="T31" fmla="*/ 36 h 584"/>
                <a:gd name="T32" fmla="*/ 2788 w 3112"/>
                <a:gd name="T33" fmla="*/ 24 h 584"/>
                <a:gd name="T34" fmla="*/ 2900 w 3112"/>
                <a:gd name="T35" fmla="*/ 14 h 584"/>
                <a:gd name="T36" fmla="*/ 3008 w 3112"/>
                <a:gd name="T37" fmla="*/ 6 h 584"/>
                <a:gd name="T38" fmla="*/ 3112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a:lstStyle/>
            <a:p>
              <a:endParaRPr lang="zh-CN" altLang="en-US"/>
            </a:p>
          </p:txBody>
        </p:sp>
        <p:sp useBgFill="1">
          <p:nvSpPr>
            <p:cNvPr id="5133" name="Freeform 10"/>
            <p:cNvSpPr>
              <a:spLocks/>
            </p:cNvSpPr>
            <p:nvPr/>
          </p:nvSpPr>
          <p:spPr bwMode="hidden">
            <a:xfrm>
              <a:off x="-3905251" y="4294188"/>
              <a:ext cx="13027839" cy="1892300"/>
            </a:xfrm>
            <a:custGeom>
              <a:avLst/>
              <a:gdLst>
                <a:gd name="T0" fmla="*/ 8192 w 8196"/>
                <a:gd name="T1" fmla="*/ 512 h 1192"/>
                <a:gd name="T2" fmla="*/ 8040 w 8196"/>
                <a:gd name="T3" fmla="*/ 570 h 1192"/>
                <a:gd name="T4" fmla="*/ 7878 w 8196"/>
                <a:gd name="T5" fmla="*/ 620 h 1192"/>
                <a:gd name="T6" fmla="*/ 7706 w 8196"/>
                <a:gd name="T7" fmla="*/ 666 h 1192"/>
                <a:gd name="T8" fmla="*/ 7522 w 8196"/>
                <a:gd name="T9" fmla="*/ 702 h 1192"/>
                <a:gd name="T10" fmla="*/ 7322 w 8196"/>
                <a:gd name="T11" fmla="*/ 730 h 1192"/>
                <a:gd name="T12" fmla="*/ 7106 w 8196"/>
                <a:gd name="T13" fmla="*/ 750 h 1192"/>
                <a:gd name="T14" fmla="*/ 6872 w 8196"/>
                <a:gd name="T15" fmla="*/ 762 h 1192"/>
                <a:gd name="T16" fmla="*/ 6618 w 8196"/>
                <a:gd name="T17" fmla="*/ 760 h 1192"/>
                <a:gd name="T18" fmla="*/ 6342 w 8196"/>
                <a:gd name="T19" fmla="*/ 750 h 1192"/>
                <a:gd name="T20" fmla="*/ 6042 w 8196"/>
                <a:gd name="T21" fmla="*/ 726 h 1192"/>
                <a:gd name="T22" fmla="*/ 5716 w 8196"/>
                <a:gd name="T23" fmla="*/ 690 h 1192"/>
                <a:gd name="T24" fmla="*/ 5364 w 8196"/>
                <a:gd name="T25" fmla="*/ 642 h 1192"/>
                <a:gd name="T26" fmla="*/ 4982 w 8196"/>
                <a:gd name="T27" fmla="*/ 578 h 1192"/>
                <a:gd name="T28" fmla="*/ 4568 w 8196"/>
                <a:gd name="T29" fmla="*/ 500 h 1192"/>
                <a:gd name="T30" fmla="*/ 4122 w 8196"/>
                <a:gd name="T31" fmla="*/ 406 h 1192"/>
                <a:gd name="T32" fmla="*/ 3640 w 8196"/>
                <a:gd name="T33" fmla="*/ 296 h 1192"/>
                <a:gd name="T34" fmla="*/ 3396 w 8196"/>
                <a:gd name="T35" fmla="*/ 240 h 1192"/>
                <a:gd name="T36" fmla="*/ 2934 w 8196"/>
                <a:gd name="T37" fmla="*/ 148 h 1192"/>
                <a:gd name="T38" fmla="*/ 2512 w 8196"/>
                <a:gd name="T39" fmla="*/ 82 h 1192"/>
                <a:gd name="T40" fmla="*/ 2126 w 8196"/>
                <a:gd name="T41" fmla="*/ 36 h 1192"/>
                <a:gd name="T42" fmla="*/ 1776 w 8196"/>
                <a:gd name="T43" fmla="*/ 10 h 1192"/>
                <a:gd name="T44" fmla="*/ 1462 w 8196"/>
                <a:gd name="T45" fmla="*/ 0 h 1192"/>
                <a:gd name="T46" fmla="*/ 1182 w 8196"/>
                <a:gd name="T47" fmla="*/ 4 h 1192"/>
                <a:gd name="T48" fmla="*/ 934 w 8196"/>
                <a:gd name="T49" fmla="*/ 20 h 1192"/>
                <a:gd name="T50" fmla="*/ 716 w 8196"/>
                <a:gd name="T51" fmla="*/ 44 h 1192"/>
                <a:gd name="T52" fmla="*/ 530 w 8196"/>
                <a:gd name="T53" fmla="*/ 74 h 1192"/>
                <a:gd name="T54" fmla="*/ 374 w 8196"/>
                <a:gd name="T55" fmla="*/ 108 h 1192"/>
                <a:gd name="T56" fmla="*/ 248 w 8196"/>
                <a:gd name="T57" fmla="*/ 144 h 1192"/>
                <a:gd name="T58" fmla="*/ 148 w 8196"/>
                <a:gd name="T59" fmla="*/ 176 h 1192"/>
                <a:gd name="T60" fmla="*/ 48 w 8196"/>
                <a:gd name="T61" fmla="*/ 216 h 1192"/>
                <a:gd name="T62" fmla="*/ 0 w 8196"/>
                <a:gd name="T63" fmla="*/ 240 h 1192"/>
                <a:gd name="T64" fmla="*/ 8192 w 8196"/>
                <a:gd name="T65" fmla="*/ 1192 h 1192"/>
                <a:gd name="T66" fmla="*/ 8196 w 8196"/>
                <a:gd name="T67" fmla="*/ 1186 h 1192"/>
                <a:gd name="T68" fmla="*/ 8196 w 8196"/>
                <a:gd name="T69" fmla="*/ 510 h 1192"/>
                <a:gd name="T70" fmla="*/ 8192 w 8196"/>
                <a:gd name="T71" fmla="*/ 512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headEnd/>
              <a:tailEnd/>
            </a:ln>
          </p:spPr>
          <p:txBody>
            <a:bodyPr/>
            <a:lstStyle/>
            <a:p>
              <a:endParaRPr lang="zh-CN" altLang="en-US"/>
            </a:p>
          </p:txBody>
        </p:sp>
      </p:grpSp>
      <p:sp>
        <p:nvSpPr>
          <p:cNvPr id="5124" name="Title Placeholder 1"/>
          <p:cNvSpPr>
            <a:spLocks noGrp="1"/>
          </p:cNvSpPr>
          <p:nvPr>
            <p:ph type="title"/>
          </p:nvPr>
        </p:nvSpPr>
        <p:spPr bwMode="auto">
          <a:xfrm>
            <a:off x="457200" y="338138"/>
            <a:ext cx="8229600" cy="12525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smtClean="0"/>
          </a:p>
        </p:txBody>
      </p:sp>
      <p:sp>
        <p:nvSpPr>
          <p:cNvPr id="4" name="Date Placeholder 3"/>
          <p:cNvSpPr>
            <a:spLocks noGrp="1"/>
          </p:cNvSpPr>
          <p:nvPr>
            <p:ph type="dt" sz="half" idx="2"/>
          </p:nvPr>
        </p:nvSpPr>
        <p:spPr>
          <a:xfrm>
            <a:off x="5164138" y="6249988"/>
            <a:ext cx="3786187" cy="365125"/>
          </a:xfrm>
          <a:prstGeom prst="rect">
            <a:avLst/>
          </a:prstGeom>
        </p:spPr>
        <p:txBody>
          <a:bodyPr vert="horz" lIns="91440" tIns="45720" rIns="91440" bIns="45720" rtlCol="0" anchor="ctr"/>
          <a:lstStyle>
            <a:lvl1pPr algn="r">
              <a:defRPr sz="1000" smtClean="0">
                <a:solidFill>
                  <a:schemeClr val="tx2"/>
                </a:solidFill>
              </a:defRPr>
            </a:lvl1pPr>
          </a:lstStyle>
          <a:p>
            <a:pPr>
              <a:defRPr/>
            </a:pPr>
            <a:fld id="{F75D53DC-C788-4EC9-ACD9-CEF117A182E9}" type="datetimeFigureOut">
              <a:rPr lang="zh-CN" altLang="en-US"/>
              <a:pPr>
                <a:defRPr/>
              </a:pPr>
              <a:t>2015/4/13</a:t>
            </a:fld>
            <a:endParaRPr lang="zh-CN" altLang="en-US"/>
          </a:p>
        </p:txBody>
      </p:sp>
      <p:sp>
        <p:nvSpPr>
          <p:cNvPr id="5" name="Footer Placeholder 4"/>
          <p:cNvSpPr>
            <a:spLocks noGrp="1"/>
          </p:cNvSpPr>
          <p:nvPr>
            <p:ph type="ftr" sz="quarter" idx="3"/>
          </p:nvPr>
        </p:nvSpPr>
        <p:spPr>
          <a:xfrm>
            <a:off x="193675" y="6249988"/>
            <a:ext cx="3786188" cy="365125"/>
          </a:xfrm>
          <a:prstGeom prst="rect">
            <a:avLst/>
          </a:prstGeom>
        </p:spPr>
        <p:txBody>
          <a:bodyPr vert="horz" lIns="91440" tIns="45720" rIns="91440" bIns="45720" rtlCol="0" anchor="ctr"/>
          <a:lstStyle>
            <a:lvl1pPr algn="l">
              <a:defRPr sz="1000">
                <a:solidFill>
                  <a:schemeClr val="tx2"/>
                </a:solidFill>
              </a:defRPr>
            </a:lvl1pPr>
          </a:lstStyle>
          <a:p>
            <a:pPr>
              <a:defRPr/>
            </a:pPr>
            <a:endParaRPr lang="zh-CN" altLang="en-US"/>
          </a:p>
        </p:txBody>
      </p:sp>
      <p:sp>
        <p:nvSpPr>
          <p:cNvPr id="6" name="Slide Number Placeholder 5"/>
          <p:cNvSpPr>
            <a:spLocks noGrp="1"/>
          </p:cNvSpPr>
          <p:nvPr>
            <p:ph type="sldNum" sz="quarter" idx="4"/>
          </p:nvPr>
        </p:nvSpPr>
        <p:spPr>
          <a:xfrm>
            <a:off x="3990975" y="6249988"/>
            <a:ext cx="1162050" cy="365125"/>
          </a:xfrm>
          <a:prstGeom prst="rect">
            <a:avLst/>
          </a:prstGeom>
        </p:spPr>
        <p:txBody>
          <a:bodyPr vert="horz" lIns="91440" tIns="45720" rIns="91440" bIns="45720" rtlCol="0" anchor="ctr"/>
          <a:lstStyle>
            <a:lvl1pPr algn="ctr">
              <a:defRPr sz="1000" smtClean="0">
                <a:solidFill>
                  <a:schemeClr val="tx2"/>
                </a:solidFill>
              </a:defRPr>
            </a:lvl1pPr>
          </a:lstStyle>
          <a:p>
            <a:pPr>
              <a:defRPr/>
            </a:pPr>
            <a:fld id="{A0096AFC-CA77-4AEF-8A16-B74E2CE0D1CB}" type="slidenum">
              <a:rPr lang="zh-CN" altLang="en-US"/>
              <a:pPr>
                <a:defRPr/>
              </a:pPr>
              <a:t>‹#›</a:t>
            </a:fld>
            <a:endParaRPr lang="zh-CN" altLang="en-US"/>
          </a:p>
        </p:txBody>
      </p:sp>
      <p:sp>
        <p:nvSpPr>
          <p:cNvPr id="5128" name="Text Placeholder 2"/>
          <p:cNvSpPr>
            <a:spLocks noGrp="1"/>
          </p:cNvSpPr>
          <p:nvPr>
            <p:ph type="body" idx="1"/>
          </p:nvPr>
        </p:nvSpPr>
        <p:spPr bwMode="auto">
          <a:xfrm>
            <a:off x="871538" y="2674938"/>
            <a:ext cx="7408862" cy="34512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smtClean="0"/>
          </a:p>
        </p:txBody>
      </p:sp>
    </p:spTree>
  </p:cSld>
  <p:clrMap bg1="lt1" tx1="dk1" bg2="lt2" tx2="dk2" accent1="accent1" accent2="accent2" accent3="accent3" accent4="accent4" accent5="accent5" accent6="accent6" hlink="hlink" folHlink="folHlink"/>
  <p:sldLayoutIdLst>
    <p:sldLayoutId id="2147483819" r:id="rId1"/>
    <p:sldLayoutId id="2147483786" r:id="rId2"/>
    <p:sldLayoutId id="2147483820" r:id="rId3"/>
    <p:sldLayoutId id="2147483787" r:id="rId4"/>
    <p:sldLayoutId id="2147483788" r:id="rId5"/>
    <p:sldLayoutId id="2147483789" r:id="rId6"/>
    <p:sldLayoutId id="2147483821" r:id="rId7"/>
    <p:sldLayoutId id="2147483822" r:id="rId8"/>
    <p:sldLayoutId id="2147483823" r:id="rId9"/>
    <p:sldLayoutId id="2147483790" r:id="rId10"/>
    <p:sldLayoutId id="2147483824" r:id="rId11"/>
  </p:sldLayoutIdLst>
  <p:txStyles>
    <p:titleStyle>
      <a:lvl1pPr algn="ctr" rtl="0" fontAlgn="base">
        <a:spcBef>
          <a:spcPct val="0"/>
        </a:spcBef>
        <a:spcAft>
          <a:spcPct val="0"/>
        </a:spcAft>
        <a:defRPr sz="4400" kern="1200">
          <a:solidFill>
            <a:srgbClr val="FFFFFF"/>
          </a:solidFill>
          <a:latin typeface="+mj-lt"/>
          <a:ea typeface="+mj-ea"/>
          <a:cs typeface="+mj-cs"/>
        </a:defRPr>
      </a:lvl1pPr>
      <a:lvl2pPr algn="ctr" rtl="0" fontAlgn="base">
        <a:spcBef>
          <a:spcPct val="0"/>
        </a:spcBef>
        <a:spcAft>
          <a:spcPct val="0"/>
        </a:spcAft>
        <a:defRPr sz="4400">
          <a:solidFill>
            <a:srgbClr val="FFFFFF"/>
          </a:solidFill>
          <a:latin typeface="Candara" pitchFamily="34" charset="0"/>
          <a:ea typeface="华文新魏" pitchFamily="2" charset="-122"/>
        </a:defRPr>
      </a:lvl2pPr>
      <a:lvl3pPr algn="ctr" rtl="0" fontAlgn="base">
        <a:spcBef>
          <a:spcPct val="0"/>
        </a:spcBef>
        <a:spcAft>
          <a:spcPct val="0"/>
        </a:spcAft>
        <a:defRPr sz="4400">
          <a:solidFill>
            <a:srgbClr val="FFFFFF"/>
          </a:solidFill>
          <a:latin typeface="Candara" pitchFamily="34" charset="0"/>
          <a:ea typeface="华文新魏" pitchFamily="2" charset="-122"/>
        </a:defRPr>
      </a:lvl3pPr>
      <a:lvl4pPr algn="ctr" rtl="0" fontAlgn="base">
        <a:spcBef>
          <a:spcPct val="0"/>
        </a:spcBef>
        <a:spcAft>
          <a:spcPct val="0"/>
        </a:spcAft>
        <a:defRPr sz="4400">
          <a:solidFill>
            <a:srgbClr val="FFFFFF"/>
          </a:solidFill>
          <a:latin typeface="Candara" pitchFamily="34" charset="0"/>
          <a:ea typeface="华文新魏" pitchFamily="2" charset="-122"/>
        </a:defRPr>
      </a:lvl4pPr>
      <a:lvl5pPr algn="ctr" rtl="0" fontAlgn="base">
        <a:spcBef>
          <a:spcPct val="0"/>
        </a:spcBef>
        <a:spcAft>
          <a:spcPct val="0"/>
        </a:spcAft>
        <a:defRPr sz="4400">
          <a:solidFill>
            <a:srgbClr val="FFFFFF"/>
          </a:solidFill>
          <a:latin typeface="Candara" pitchFamily="34" charset="0"/>
          <a:ea typeface="华文新魏" pitchFamily="2" charset="-122"/>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3050" indent="-273050" algn="l" rtl="0" fontAlgn="base">
        <a:spcBef>
          <a:spcPct val="20000"/>
        </a:spcBef>
        <a:spcAft>
          <a:spcPct val="0"/>
        </a:spcAft>
        <a:buClr>
          <a:schemeClr val="accent1"/>
        </a:buClr>
        <a:buSzPct val="100000"/>
        <a:buFont typeface="Symbol" pitchFamily="18" charset="2"/>
        <a:buChar char=""/>
        <a:defRPr sz="2400" kern="1200">
          <a:solidFill>
            <a:schemeClr val="tx2"/>
          </a:solidFill>
          <a:latin typeface="+mn-lt"/>
          <a:ea typeface="+mn-ea"/>
          <a:cs typeface="+mn-cs"/>
        </a:defRPr>
      </a:lvl1pPr>
      <a:lvl2pPr marL="576263" indent="-273050" algn="l" rtl="0" fontAlgn="base">
        <a:spcBef>
          <a:spcPct val="20000"/>
        </a:spcBef>
        <a:spcAft>
          <a:spcPct val="0"/>
        </a:spcAft>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rtl="0" fontAlgn="base">
        <a:spcBef>
          <a:spcPct val="20000"/>
        </a:spcBef>
        <a:spcAft>
          <a:spcPct val="0"/>
        </a:spcAft>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rtl="0" fontAlgn="base">
        <a:spcBef>
          <a:spcPct val="20000"/>
        </a:spcBef>
        <a:spcAft>
          <a:spcPct val="0"/>
        </a:spcAft>
        <a:buClr>
          <a:schemeClr val="accent1"/>
        </a:buClr>
        <a:buSzPct val="100000"/>
        <a:buFont typeface="Symbol" pitchFamily="18" charset="2"/>
        <a:buChar char=""/>
        <a:defRPr kern="1200">
          <a:solidFill>
            <a:schemeClr val="tx2"/>
          </a:solidFill>
          <a:latin typeface="+mn-lt"/>
          <a:ea typeface="+mn-ea"/>
          <a:cs typeface="+mn-cs"/>
        </a:defRPr>
      </a:lvl4pPr>
      <a:lvl5pPr marL="1462088" indent="-228600" algn="l" rtl="0" fontAlgn="base">
        <a:spcBef>
          <a:spcPct val="20000"/>
        </a:spcBef>
        <a:spcAft>
          <a:spcPct val="0"/>
        </a:spcAft>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2.bin"/><Relationship Id="rId7" Type="http://schemas.openxmlformats.org/officeDocument/2006/relationships/oleObject" Target="../embeddings/oleObject66.bin"/><Relationship Id="rId2" Type="http://schemas.openxmlformats.org/officeDocument/2006/relationships/slideLayout" Target="../slideLayouts/slideLayout29.xml"/><Relationship Id="rId1" Type="http://schemas.openxmlformats.org/officeDocument/2006/relationships/vmlDrawing" Target="../drawings/vmlDrawing9.vml"/><Relationship Id="rId6" Type="http://schemas.openxmlformats.org/officeDocument/2006/relationships/oleObject" Target="../embeddings/oleObject65.bin"/><Relationship Id="rId5" Type="http://schemas.openxmlformats.org/officeDocument/2006/relationships/oleObject" Target="../embeddings/oleObject64.bin"/><Relationship Id="rId4" Type="http://schemas.openxmlformats.org/officeDocument/2006/relationships/oleObject" Target="../embeddings/oleObject63.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oleObject" Target="../embeddings/oleObject67.bin"/><Relationship Id="rId7" Type="http://schemas.openxmlformats.org/officeDocument/2006/relationships/oleObject" Target="../embeddings/oleObject71.bin"/><Relationship Id="rId2" Type="http://schemas.openxmlformats.org/officeDocument/2006/relationships/slideLayout" Target="../slideLayouts/slideLayout29.xml"/><Relationship Id="rId1" Type="http://schemas.openxmlformats.org/officeDocument/2006/relationships/vmlDrawing" Target="../drawings/vmlDrawing10.vml"/><Relationship Id="rId6" Type="http://schemas.openxmlformats.org/officeDocument/2006/relationships/oleObject" Target="../embeddings/oleObject70.bin"/><Relationship Id="rId5" Type="http://schemas.openxmlformats.org/officeDocument/2006/relationships/oleObject" Target="../embeddings/oleObject69.bin"/><Relationship Id="rId4" Type="http://schemas.openxmlformats.org/officeDocument/2006/relationships/oleObject" Target="../embeddings/oleObject68.bin"/><Relationship Id="rId9" Type="http://schemas.openxmlformats.org/officeDocument/2006/relationships/oleObject" Target="../embeddings/oleObject73.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oleObject" Target="../embeddings/oleObject74.bin"/><Relationship Id="rId7" Type="http://schemas.openxmlformats.org/officeDocument/2006/relationships/oleObject" Target="../embeddings/oleObject78.bin"/><Relationship Id="rId2" Type="http://schemas.openxmlformats.org/officeDocument/2006/relationships/slideLayout" Target="../slideLayouts/slideLayout29.xml"/><Relationship Id="rId1" Type="http://schemas.openxmlformats.org/officeDocument/2006/relationships/vmlDrawing" Target="../drawings/vmlDrawing11.vml"/><Relationship Id="rId6" Type="http://schemas.openxmlformats.org/officeDocument/2006/relationships/oleObject" Target="../embeddings/oleObject77.bin"/><Relationship Id="rId11" Type="http://schemas.openxmlformats.org/officeDocument/2006/relationships/oleObject" Target="../embeddings/oleObject82.bin"/><Relationship Id="rId5" Type="http://schemas.openxmlformats.org/officeDocument/2006/relationships/oleObject" Target="../embeddings/oleObject76.bin"/><Relationship Id="rId10" Type="http://schemas.openxmlformats.org/officeDocument/2006/relationships/oleObject" Target="../embeddings/oleObject81.bin"/><Relationship Id="rId4" Type="http://schemas.openxmlformats.org/officeDocument/2006/relationships/oleObject" Target="../embeddings/oleObject75.bin"/><Relationship Id="rId9" Type="http://schemas.openxmlformats.org/officeDocument/2006/relationships/oleObject" Target="../embeddings/oleObject80.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oleObject" Target="../embeddings/oleObject83.bin"/><Relationship Id="rId7" Type="http://schemas.openxmlformats.org/officeDocument/2006/relationships/oleObject" Target="../embeddings/oleObject87.bin"/><Relationship Id="rId2" Type="http://schemas.openxmlformats.org/officeDocument/2006/relationships/slideLayout" Target="../slideLayouts/slideLayout24.xml"/><Relationship Id="rId1" Type="http://schemas.openxmlformats.org/officeDocument/2006/relationships/vmlDrawing" Target="../drawings/vmlDrawing12.vml"/><Relationship Id="rId6" Type="http://schemas.openxmlformats.org/officeDocument/2006/relationships/oleObject" Target="../embeddings/oleObject86.bin"/><Relationship Id="rId11" Type="http://schemas.openxmlformats.org/officeDocument/2006/relationships/oleObject" Target="../embeddings/oleObject91.bin"/><Relationship Id="rId5" Type="http://schemas.openxmlformats.org/officeDocument/2006/relationships/oleObject" Target="../embeddings/oleObject85.bin"/><Relationship Id="rId10" Type="http://schemas.openxmlformats.org/officeDocument/2006/relationships/oleObject" Target="../embeddings/oleObject90.bin"/><Relationship Id="rId4" Type="http://schemas.openxmlformats.org/officeDocument/2006/relationships/oleObject" Target="../embeddings/oleObject84.bin"/><Relationship Id="rId9" Type="http://schemas.openxmlformats.org/officeDocument/2006/relationships/oleObject" Target="../embeddings/oleObject89.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2.bin"/><Relationship Id="rId7" Type="http://schemas.openxmlformats.org/officeDocument/2006/relationships/oleObject" Target="../embeddings/oleObject96.bin"/><Relationship Id="rId2" Type="http://schemas.openxmlformats.org/officeDocument/2006/relationships/slideLayout" Target="../slideLayouts/slideLayout24.xml"/><Relationship Id="rId1" Type="http://schemas.openxmlformats.org/officeDocument/2006/relationships/vmlDrawing" Target="../drawings/vmlDrawing13.vml"/><Relationship Id="rId6" Type="http://schemas.openxmlformats.org/officeDocument/2006/relationships/oleObject" Target="../embeddings/oleObject95.bin"/><Relationship Id="rId5" Type="http://schemas.openxmlformats.org/officeDocument/2006/relationships/oleObject" Target="../embeddings/oleObject94.bin"/><Relationship Id="rId4" Type="http://schemas.openxmlformats.org/officeDocument/2006/relationships/oleObject" Target="../embeddings/oleObject93.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oleObject" Target="../embeddings/oleObject97.bin"/><Relationship Id="rId7" Type="http://schemas.openxmlformats.org/officeDocument/2006/relationships/oleObject" Target="../embeddings/oleObject101.bin"/><Relationship Id="rId2" Type="http://schemas.openxmlformats.org/officeDocument/2006/relationships/slideLayout" Target="../slideLayouts/slideLayout24.xml"/><Relationship Id="rId1" Type="http://schemas.openxmlformats.org/officeDocument/2006/relationships/vmlDrawing" Target="../drawings/vmlDrawing14.vml"/><Relationship Id="rId6" Type="http://schemas.openxmlformats.org/officeDocument/2006/relationships/oleObject" Target="../embeddings/oleObject100.bin"/><Relationship Id="rId5" Type="http://schemas.openxmlformats.org/officeDocument/2006/relationships/oleObject" Target="../embeddings/oleObject99.bin"/><Relationship Id="rId4" Type="http://schemas.openxmlformats.org/officeDocument/2006/relationships/oleObject" Target="../embeddings/oleObject98.bin"/><Relationship Id="rId9" Type="http://schemas.openxmlformats.org/officeDocument/2006/relationships/oleObject" Target="../embeddings/oleObject103.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4.bin"/><Relationship Id="rId7" Type="http://schemas.openxmlformats.org/officeDocument/2006/relationships/oleObject" Target="../embeddings/oleObject108.bin"/><Relationship Id="rId2" Type="http://schemas.openxmlformats.org/officeDocument/2006/relationships/slideLayout" Target="../slideLayouts/slideLayout24.xml"/><Relationship Id="rId1" Type="http://schemas.openxmlformats.org/officeDocument/2006/relationships/vmlDrawing" Target="../drawings/vmlDrawing15.vml"/><Relationship Id="rId6" Type="http://schemas.openxmlformats.org/officeDocument/2006/relationships/oleObject" Target="../embeddings/oleObject107.bin"/><Relationship Id="rId5" Type="http://schemas.openxmlformats.org/officeDocument/2006/relationships/oleObject" Target="../embeddings/oleObject106.bin"/><Relationship Id="rId4" Type="http://schemas.openxmlformats.org/officeDocument/2006/relationships/oleObject" Target="../embeddings/oleObject105.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29.xml"/><Relationship Id="rId1" Type="http://schemas.openxmlformats.org/officeDocument/2006/relationships/vmlDrawing" Target="../drawings/vmlDrawing16.vml"/><Relationship Id="rId4" Type="http://schemas.openxmlformats.org/officeDocument/2006/relationships/oleObject" Target="../embeddings/oleObject110.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24.xml"/><Relationship Id="rId1" Type="http://schemas.openxmlformats.org/officeDocument/2006/relationships/vmlDrawing" Target="../drawings/vmlDrawing17.vml"/><Relationship Id="rId5" Type="http://schemas.openxmlformats.org/officeDocument/2006/relationships/oleObject" Target="../embeddings/oleObject113.bin"/><Relationship Id="rId4" Type="http://schemas.openxmlformats.org/officeDocument/2006/relationships/oleObject" Target="../embeddings/oleObject112.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19.bin"/><Relationship Id="rId3" Type="http://schemas.openxmlformats.org/officeDocument/2006/relationships/oleObject" Target="../embeddings/oleObject114.bin"/><Relationship Id="rId7" Type="http://schemas.openxmlformats.org/officeDocument/2006/relationships/oleObject" Target="../embeddings/oleObject118.bin"/><Relationship Id="rId2" Type="http://schemas.openxmlformats.org/officeDocument/2006/relationships/slideLayout" Target="../slideLayouts/slideLayout24.xml"/><Relationship Id="rId1" Type="http://schemas.openxmlformats.org/officeDocument/2006/relationships/vmlDrawing" Target="../drawings/vmlDrawing18.vml"/><Relationship Id="rId6" Type="http://schemas.openxmlformats.org/officeDocument/2006/relationships/oleObject" Target="../embeddings/oleObject117.bin"/><Relationship Id="rId5" Type="http://schemas.openxmlformats.org/officeDocument/2006/relationships/oleObject" Target="../embeddings/oleObject116.bin"/><Relationship Id="rId10" Type="http://schemas.openxmlformats.org/officeDocument/2006/relationships/oleObject" Target="../embeddings/oleObject121.bin"/><Relationship Id="rId4" Type="http://schemas.openxmlformats.org/officeDocument/2006/relationships/oleObject" Target="../embeddings/oleObject115.bin"/><Relationship Id="rId9" Type="http://schemas.openxmlformats.org/officeDocument/2006/relationships/oleObject" Target="../embeddings/oleObject120.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8.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24.xml"/><Relationship Id="rId1" Type="http://schemas.openxmlformats.org/officeDocument/2006/relationships/vmlDrawing" Target="../drawings/vmlDrawing19.vml"/><Relationship Id="rId6" Type="http://schemas.openxmlformats.org/officeDocument/2006/relationships/oleObject" Target="../embeddings/oleObject125.bin"/><Relationship Id="rId5" Type="http://schemas.openxmlformats.org/officeDocument/2006/relationships/oleObject" Target="../embeddings/oleObject124.bin"/><Relationship Id="rId4" Type="http://schemas.openxmlformats.org/officeDocument/2006/relationships/oleObject" Target="../embeddings/oleObject123.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31.bin"/><Relationship Id="rId3" Type="http://schemas.openxmlformats.org/officeDocument/2006/relationships/oleObject" Target="../embeddings/oleObject126.bin"/><Relationship Id="rId7" Type="http://schemas.openxmlformats.org/officeDocument/2006/relationships/oleObject" Target="../embeddings/oleObject130.bin"/><Relationship Id="rId2" Type="http://schemas.openxmlformats.org/officeDocument/2006/relationships/slideLayout" Target="../slideLayouts/slideLayout24.xml"/><Relationship Id="rId1" Type="http://schemas.openxmlformats.org/officeDocument/2006/relationships/vmlDrawing" Target="../drawings/vmlDrawing20.vml"/><Relationship Id="rId6" Type="http://schemas.openxmlformats.org/officeDocument/2006/relationships/oleObject" Target="../embeddings/oleObject129.bin"/><Relationship Id="rId11" Type="http://schemas.openxmlformats.org/officeDocument/2006/relationships/oleObject" Target="../embeddings/oleObject134.bin"/><Relationship Id="rId5" Type="http://schemas.openxmlformats.org/officeDocument/2006/relationships/oleObject" Target="../embeddings/oleObject128.bin"/><Relationship Id="rId10" Type="http://schemas.openxmlformats.org/officeDocument/2006/relationships/oleObject" Target="../embeddings/oleObject133.bin"/><Relationship Id="rId4" Type="http://schemas.openxmlformats.org/officeDocument/2006/relationships/oleObject" Target="../embeddings/oleObject127.bin"/><Relationship Id="rId9" Type="http://schemas.openxmlformats.org/officeDocument/2006/relationships/oleObject" Target="../embeddings/oleObject132.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40.bin"/><Relationship Id="rId3" Type="http://schemas.openxmlformats.org/officeDocument/2006/relationships/oleObject" Target="../embeddings/oleObject135.bin"/><Relationship Id="rId7" Type="http://schemas.openxmlformats.org/officeDocument/2006/relationships/oleObject" Target="../embeddings/oleObject139.bin"/><Relationship Id="rId2" Type="http://schemas.openxmlformats.org/officeDocument/2006/relationships/slideLayout" Target="../slideLayouts/slideLayout29.xml"/><Relationship Id="rId1" Type="http://schemas.openxmlformats.org/officeDocument/2006/relationships/vmlDrawing" Target="../drawings/vmlDrawing21.vml"/><Relationship Id="rId6" Type="http://schemas.openxmlformats.org/officeDocument/2006/relationships/oleObject" Target="../embeddings/oleObject138.bin"/><Relationship Id="rId5" Type="http://schemas.openxmlformats.org/officeDocument/2006/relationships/oleObject" Target="../embeddings/oleObject137.bin"/><Relationship Id="rId4" Type="http://schemas.openxmlformats.org/officeDocument/2006/relationships/oleObject" Target="../embeddings/oleObject136.bin"/><Relationship Id="rId9" Type="http://schemas.openxmlformats.org/officeDocument/2006/relationships/oleObject" Target="../embeddings/oleObject141.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24.xml"/><Relationship Id="rId1" Type="http://schemas.openxmlformats.org/officeDocument/2006/relationships/vmlDrawing" Target="../drawings/vmlDrawing22.v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48.bin"/><Relationship Id="rId3" Type="http://schemas.openxmlformats.org/officeDocument/2006/relationships/oleObject" Target="../embeddings/oleObject143.bin"/><Relationship Id="rId7" Type="http://schemas.openxmlformats.org/officeDocument/2006/relationships/oleObject" Target="../embeddings/oleObject147.bin"/><Relationship Id="rId2" Type="http://schemas.openxmlformats.org/officeDocument/2006/relationships/slideLayout" Target="../slideLayouts/slideLayout24.xml"/><Relationship Id="rId1" Type="http://schemas.openxmlformats.org/officeDocument/2006/relationships/vmlDrawing" Target="../drawings/vmlDrawing23.vml"/><Relationship Id="rId6" Type="http://schemas.openxmlformats.org/officeDocument/2006/relationships/oleObject" Target="../embeddings/oleObject146.bin"/><Relationship Id="rId5" Type="http://schemas.openxmlformats.org/officeDocument/2006/relationships/oleObject" Target="../embeddings/oleObject145.bin"/><Relationship Id="rId4" Type="http://schemas.openxmlformats.org/officeDocument/2006/relationships/oleObject" Target="../embeddings/oleObject144.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54.bin"/><Relationship Id="rId3" Type="http://schemas.openxmlformats.org/officeDocument/2006/relationships/oleObject" Target="../embeddings/oleObject149.bin"/><Relationship Id="rId7" Type="http://schemas.openxmlformats.org/officeDocument/2006/relationships/oleObject" Target="../embeddings/oleObject153.bin"/><Relationship Id="rId2" Type="http://schemas.openxmlformats.org/officeDocument/2006/relationships/slideLayout" Target="../slideLayouts/slideLayout24.xml"/><Relationship Id="rId1" Type="http://schemas.openxmlformats.org/officeDocument/2006/relationships/vmlDrawing" Target="../drawings/vmlDrawing24.vml"/><Relationship Id="rId6" Type="http://schemas.openxmlformats.org/officeDocument/2006/relationships/oleObject" Target="../embeddings/oleObject152.bin"/><Relationship Id="rId5" Type="http://schemas.openxmlformats.org/officeDocument/2006/relationships/oleObject" Target="../embeddings/oleObject151.bin"/><Relationship Id="rId10" Type="http://schemas.openxmlformats.org/officeDocument/2006/relationships/oleObject" Target="../embeddings/oleObject156.bin"/><Relationship Id="rId4" Type="http://schemas.openxmlformats.org/officeDocument/2006/relationships/oleObject" Target="../embeddings/oleObject150.bin"/><Relationship Id="rId9" Type="http://schemas.openxmlformats.org/officeDocument/2006/relationships/oleObject" Target="../embeddings/oleObject155.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24.xml"/><Relationship Id="rId1" Type="http://schemas.openxmlformats.org/officeDocument/2006/relationships/vmlDrawing" Target="../drawings/vmlDrawing25.vml"/><Relationship Id="rId5" Type="http://schemas.openxmlformats.org/officeDocument/2006/relationships/oleObject" Target="../embeddings/oleObject159.bin"/><Relationship Id="rId4" Type="http://schemas.openxmlformats.org/officeDocument/2006/relationships/oleObject" Target="../embeddings/oleObject158.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65.bin"/><Relationship Id="rId3" Type="http://schemas.openxmlformats.org/officeDocument/2006/relationships/oleObject" Target="../embeddings/oleObject160.bin"/><Relationship Id="rId7" Type="http://schemas.openxmlformats.org/officeDocument/2006/relationships/oleObject" Target="../embeddings/oleObject164.bin"/><Relationship Id="rId2" Type="http://schemas.openxmlformats.org/officeDocument/2006/relationships/slideLayout" Target="../slideLayouts/slideLayout24.xml"/><Relationship Id="rId1" Type="http://schemas.openxmlformats.org/officeDocument/2006/relationships/vmlDrawing" Target="../drawings/vmlDrawing26.vml"/><Relationship Id="rId6" Type="http://schemas.openxmlformats.org/officeDocument/2006/relationships/oleObject" Target="../embeddings/oleObject163.bin"/><Relationship Id="rId11" Type="http://schemas.openxmlformats.org/officeDocument/2006/relationships/oleObject" Target="../embeddings/oleObject168.bin"/><Relationship Id="rId5" Type="http://schemas.openxmlformats.org/officeDocument/2006/relationships/oleObject" Target="../embeddings/oleObject162.bin"/><Relationship Id="rId10" Type="http://schemas.openxmlformats.org/officeDocument/2006/relationships/oleObject" Target="../embeddings/oleObject167.bin"/><Relationship Id="rId4" Type="http://schemas.openxmlformats.org/officeDocument/2006/relationships/oleObject" Target="../embeddings/oleObject161.bin"/><Relationship Id="rId9" Type="http://schemas.openxmlformats.org/officeDocument/2006/relationships/oleObject" Target="../embeddings/oleObject166.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74.bin"/><Relationship Id="rId3" Type="http://schemas.openxmlformats.org/officeDocument/2006/relationships/oleObject" Target="../embeddings/oleObject169.bin"/><Relationship Id="rId7" Type="http://schemas.openxmlformats.org/officeDocument/2006/relationships/oleObject" Target="../embeddings/oleObject173.bin"/><Relationship Id="rId12" Type="http://schemas.openxmlformats.org/officeDocument/2006/relationships/oleObject" Target="../embeddings/oleObject178.bin"/><Relationship Id="rId2" Type="http://schemas.openxmlformats.org/officeDocument/2006/relationships/slideLayout" Target="../slideLayouts/slideLayout29.xml"/><Relationship Id="rId1" Type="http://schemas.openxmlformats.org/officeDocument/2006/relationships/vmlDrawing" Target="../drawings/vmlDrawing27.vml"/><Relationship Id="rId6" Type="http://schemas.openxmlformats.org/officeDocument/2006/relationships/oleObject" Target="../embeddings/oleObject172.bin"/><Relationship Id="rId11" Type="http://schemas.openxmlformats.org/officeDocument/2006/relationships/oleObject" Target="../embeddings/oleObject177.bin"/><Relationship Id="rId5" Type="http://schemas.openxmlformats.org/officeDocument/2006/relationships/oleObject" Target="../embeddings/oleObject171.bin"/><Relationship Id="rId10" Type="http://schemas.openxmlformats.org/officeDocument/2006/relationships/oleObject" Target="../embeddings/oleObject176.bin"/><Relationship Id="rId4" Type="http://schemas.openxmlformats.org/officeDocument/2006/relationships/oleObject" Target="../embeddings/oleObject170.bin"/><Relationship Id="rId9" Type="http://schemas.openxmlformats.org/officeDocument/2006/relationships/oleObject" Target="../embeddings/oleObject175.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oleObject" Target="../embeddings/oleObject15.bin"/><Relationship Id="rId3" Type="http://schemas.openxmlformats.org/officeDocument/2006/relationships/oleObject" Target="../embeddings/oleObject5.bin"/><Relationship Id="rId7" Type="http://schemas.openxmlformats.org/officeDocument/2006/relationships/oleObject" Target="../embeddings/oleObject9.bin"/><Relationship Id="rId12" Type="http://schemas.openxmlformats.org/officeDocument/2006/relationships/oleObject" Target="../embeddings/oleObject14.bin"/><Relationship Id="rId2" Type="http://schemas.openxmlformats.org/officeDocument/2006/relationships/slideLayout" Target="../slideLayouts/slideLayout24.xml"/><Relationship Id="rId1" Type="http://schemas.openxmlformats.org/officeDocument/2006/relationships/vmlDrawing" Target="../drawings/vmlDrawing2.vml"/><Relationship Id="rId6" Type="http://schemas.openxmlformats.org/officeDocument/2006/relationships/oleObject" Target="../embeddings/oleObject8.bin"/><Relationship Id="rId11" Type="http://schemas.openxmlformats.org/officeDocument/2006/relationships/oleObject" Target="../embeddings/oleObject13.bin"/><Relationship Id="rId5" Type="http://schemas.openxmlformats.org/officeDocument/2006/relationships/oleObject" Target="../embeddings/oleObject7.bin"/><Relationship Id="rId15" Type="http://schemas.openxmlformats.org/officeDocument/2006/relationships/oleObject" Target="../embeddings/oleObject17.bin"/><Relationship Id="rId10" Type="http://schemas.openxmlformats.org/officeDocument/2006/relationships/oleObject" Target="../embeddings/oleObject12.bin"/><Relationship Id="rId4" Type="http://schemas.openxmlformats.org/officeDocument/2006/relationships/oleObject" Target="../embeddings/oleObject6.bin"/><Relationship Id="rId9" Type="http://schemas.openxmlformats.org/officeDocument/2006/relationships/oleObject" Target="../embeddings/oleObject11.bin"/><Relationship Id="rId14" Type="http://schemas.openxmlformats.org/officeDocument/2006/relationships/oleObject" Target="../embeddings/oleObject16.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84.bin"/><Relationship Id="rId3" Type="http://schemas.openxmlformats.org/officeDocument/2006/relationships/oleObject" Target="../embeddings/oleObject179.bin"/><Relationship Id="rId7" Type="http://schemas.openxmlformats.org/officeDocument/2006/relationships/oleObject" Target="../embeddings/oleObject183.bin"/><Relationship Id="rId2" Type="http://schemas.openxmlformats.org/officeDocument/2006/relationships/slideLayout" Target="../slideLayouts/slideLayout24.xml"/><Relationship Id="rId1" Type="http://schemas.openxmlformats.org/officeDocument/2006/relationships/vmlDrawing" Target="../drawings/vmlDrawing28.vml"/><Relationship Id="rId6" Type="http://schemas.openxmlformats.org/officeDocument/2006/relationships/oleObject" Target="../embeddings/oleObject182.bin"/><Relationship Id="rId5" Type="http://schemas.openxmlformats.org/officeDocument/2006/relationships/oleObject" Target="../embeddings/oleObject181.bin"/><Relationship Id="rId4" Type="http://schemas.openxmlformats.org/officeDocument/2006/relationships/oleObject" Target="../embeddings/oleObject180.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90.bin"/><Relationship Id="rId13" Type="http://schemas.openxmlformats.org/officeDocument/2006/relationships/oleObject" Target="../embeddings/oleObject195.bin"/><Relationship Id="rId3" Type="http://schemas.openxmlformats.org/officeDocument/2006/relationships/oleObject" Target="../embeddings/oleObject185.bin"/><Relationship Id="rId7" Type="http://schemas.openxmlformats.org/officeDocument/2006/relationships/oleObject" Target="../embeddings/oleObject189.bin"/><Relationship Id="rId12" Type="http://schemas.openxmlformats.org/officeDocument/2006/relationships/oleObject" Target="../embeddings/oleObject194.bin"/><Relationship Id="rId2" Type="http://schemas.openxmlformats.org/officeDocument/2006/relationships/slideLayout" Target="../slideLayouts/slideLayout29.xml"/><Relationship Id="rId1" Type="http://schemas.openxmlformats.org/officeDocument/2006/relationships/vmlDrawing" Target="../drawings/vmlDrawing29.vml"/><Relationship Id="rId6" Type="http://schemas.openxmlformats.org/officeDocument/2006/relationships/oleObject" Target="../embeddings/oleObject188.bin"/><Relationship Id="rId11" Type="http://schemas.openxmlformats.org/officeDocument/2006/relationships/oleObject" Target="../embeddings/oleObject193.bin"/><Relationship Id="rId5" Type="http://schemas.openxmlformats.org/officeDocument/2006/relationships/oleObject" Target="../embeddings/oleObject187.bin"/><Relationship Id="rId15" Type="http://schemas.openxmlformats.org/officeDocument/2006/relationships/oleObject" Target="../embeddings/oleObject197.bin"/><Relationship Id="rId10" Type="http://schemas.openxmlformats.org/officeDocument/2006/relationships/oleObject" Target="../embeddings/oleObject192.bin"/><Relationship Id="rId4" Type="http://schemas.openxmlformats.org/officeDocument/2006/relationships/oleObject" Target="../embeddings/oleObject186.bin"/><Relationship Id="rId9" Type="http://schemas.openxmlformats.org/officeDocument/2006/relationships/oleObject" Target="../embeddings/oleObject191.bin"/><Relationship Id="rId14" Type="http://schemas.openxmlformats.org/officeDocument/2006/relationships/oleObject" Target="../embeddings/oleObject196.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98.bin"/><Relationship Id="rId7" Type="http://schemas.openxmlformats.org/officeDocument/2006/relationships/oleObject" Target="../embeddings/oleObject202.bin"/><Relationship Id="rId2" Type="http://schemas.openxmlformats.org/officeDocument/2006/relationships/slideLayout" Target="../slideLayouts/slideLayout24.xml"/><Relationship Id="rId1" Type="http://schemas.openxmlformats.org/officeDocument/2006/relationships/vmlDrawing" Target="../drawings/vmlDrawing30.vml"/><Relationship Id="rId6" Type="http://schemas.openxmlformats.org/officeDocument/2006/relationships/oleObject" Target="../embeddings/oleObject201.bin"/><Relationship Id="rId5" Type="http://schemas.openxmlformats.org/officeDocument/2006/relationships/oleObject" Target="../embeddings/oleObject200.bin"/><Relationship Id="rId4" Type="http://schemas.openxmlformats.org/officeDocument/2006/relationships/oleObject" Target="../embeddings/oleObject199.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03.bin"/><Relationship Id="rId7" Type="http://schemas.openxmlformats.org/officeDocument/2006/relationships/oleObject" Target="../embeddings/oleObject207.bin"/><Relationship Id="rId2" Type="http://schemas.openxmlformats.org/officeDocument/2006/relationships/slideLayout" Target="../slideLayouts/slideLayout24.xml"/><Relationship Id="rId1" Type="http://schemas.openxmlformats.org/officeDocument/2006/relationships/vmlDrawing" Target="../drawings/vmlDrawing31.vml"/><Relationship Id="rId6" Type="http://schemas.openxmlformats.org/officeDocument/2006/relationships/oleObject" Target="../embeddings/oleObject206.bin"/><Relationship Id="rId5" Type="http://schemas.openxmlformats.org/officeDocument/2006/relationships/oleObject" Target="../embeddings/oleObject205.bin"/><Relationship Id="rId4" Type="http://schemas.openxmlformats.org/officeDocument/2006/relationships/oleObject" Target="../embeddings/oleObject204.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08.bin"/><Relationship Id="rId2" Type="http://schemas.openxmlformats.org/officeDocument/2006/relationships/slideLayout" Target="../slideLayouts/slideLayout24.xml"/><Relationship Id="rId1" Type="http://schemas.openxmlformats.org/officeDocument/2006/relationships/vmlDrawing" Target="../drawings/vmlDrawing32.vml"/><Relationship Id="rId4" Type="http://schemas.openxmlformats.org/officeDocument/2006/relationships/oleObject" Target="../embeddings/oleObject209.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15.bin"/><Relationship Id="rId3" Type="http://schemas.openxmlformats.org/officeDocument/2006/relationships/oleObject" Target="../embeddings/oleObject210.bin"/><Relationship Id="rId7" Type="http://schemas.openxmlformats.org/officeDocument/2006/relationships/oleObject" Target="../embeddings/oleObject214.bin"/><Relationship Id="rId12" Type="http://schemas.openxmlformats.org/officeDocument/2006/relationships/oleObject" Target="../embeddings/oleObject219.bin"/><Relationship Id="rId2" Type="http://schemas.openxmlformats.org/officeDocument/2006/relationships/slideLayout" Target="../slideLayouts/slideLayout24.xml"/><Relationship Id="rId1" Type="http://schemas.openxmlformats.org/officeDocument/2006/relationships/vmlDrawing" Target="../drawings/vmlDrawing33.vml"/><Relationship Id="rId6" Type="http://schemas.openxmlformats.org/officeDocument/2006/relationships/oleObject" Target="../embeddings/oleObject213.bin"/><Relationship Id="rId11" Type="http://schemas.openxmlformats.org/officeDocument/2006/relationships/oleObject" Target="../embeddings/oleObject218.bin"/><Relationship Id="rId5" Type="http://schemas.openxmlformats.org/officeDocument/2006/relationships/oleObject" Target="../embeddings/oleObject212.bin"/><Relationship Id="rId10" Type="http://schemas.openxmlformats.org/officeDocument/2006/relationships/oleObject" Target="../embeddings/oleObject217.bin"/><Relationship Id="rId4" Type="http://schemas.openxmlformats.org/officeDocument/2006/relationships/oleObject" Target="../embeddings/oleObject211.bin"/><Relationship Id="rId9" Type="http://schemas.openxmlformats.org/officeDocument/2006/relationships/oleObject" Target="../embeddings/oleObject216.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20.bin"/><Relationship Id="rId7" Type="http://schemas.openxmlformats.org/officeDocument/2006/relationships/oleObject" Target="../embeddings/oleObject224.bin"/><Relationship Id="rId2" Type="http://schemas.openxmlformats.org/officeDocument/2006/relationships/slideLayout" Target="../slideLayouts/slideLayout24.xml"/><Relationship Id="rId1" Type="http://schemas.openxmlformats.org/officeDocument/2006/relationships/vmlDrawing" Target="../drawings/vmlDrawing34.vml"/><Relationship Id="rId6" Type="http://schemas.openxmlformats.org/officeDocument/2006/relationships/oleObject" Target="../embeddings/oleObject223.bin"/><Relationship Id="rId5" Type="http://schemas.openxmlformats.org/officeDocument/2006/relationships/oleObject" Target="../embeddings/oleObject222.bin"/><Relationship Id="rId4" Type="http://schemas.openxmlformats.org/officeDocument/2006/relationships/oleObject" Target="../embeddings/oleObject221.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30.bin"/><Relationship Id="rId13" Type="http://schemas.openxmlformats.org/officeDocument/2006/relationships/oleObject" Target="../embeddings/oleObject235.bin"/><Relationship Id="rId3" Type="http://schemas.openxmlformats.org/officeDocument/2006/relationships/oleObject" Target="../embeddings/oleObject225.bin"/><Relationship Id="rId7" Type="http://schemas.openxmlformats.org/officeDocument/2006/relationships/oleObject" Target="../embeddings/oleObject229.bin"/><Relationship Id="rId12" Type="http://schemas.openxmlformats.org/officeDocument/2006/relationships/oleObject" Target="../embeddings/oleObject234.bin"/><Relationship Id="rId2" Type="http://schemas.openxmlformats.org/officeDocument/2006/relationships/slideLayout" Target="../slideLayouts/slideLayout24.xml"/><Relationship Id="rId16" Type="http://schemas.openxmlformats.org/officeDocument/2006/relationships/oleObject" Target="../embeddings/oleObject238.bin"/><Relationship Id="rId1" Type="http://schemas.openxmlformats.org/officeDocument/2006/relationships/vmlDrawing" Target="../drawings/vmlDrawing35.vml"/><Relationship Id="rId6" Type="http://schemas.openxmlformats.org/officeDocument/2006/relationships/oleObject" Target="../embeddings/oleObject228.bin"/><Relationship Id="rId11" Type="http://schemas.openxmlformats.org/officeDocument/2006/relationships/oleObject" Target="../embeddings/oleObject233.bin"/><Relationship Id="rId5" Type="http://schemas.openxmlformats.org/officeDocument/2006/relationships/oleObject" Target="../embeddings/oleObject227.bin"/><Relationship Id="rId15" Type="http://schemas.openxmlformats.org/officeDocument/2006/relationships/oleObject" Target="../embeddings/oleObject237.bin"/><Relationship Id="rId10" Type="http://schemas.openxmlformats.org/officeDocument/2006/relationships/oleObject" Target="../embeddings/oleObject232.bin"/><Relationship Id="rId4" Type="http://schemas.openxmlformats.org/officeDocument/2006/relationships/oleObject" Target="../embeddings/oleObject226.bin"/><Relationship Id="rId9" Type="http://schemas.openxmlformats.org/officeDocument/2006/relationships/oleObject" Target="../embeddings/oleObject231.bin"/><Relationship Id="rId14" Type="http://schemas.openxmlformats.org/officeDocument/2006/relationships/oleObject" Target="../embeddings/oleObject236.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44.bin"/><Relationship Id="rId3" Type="http://schemas.openxmlformats.org/officeDocument/2006/relationships/oleObject" Target="../embeddings/oleObject239.bin"/><Relationship Id="rId7" Type="http://schemas.openxmlformats.org/officeDocument/2006/relationships/oleObject" Target="../embeddings/oleObject243.bin"/><Relationship Id="rId2" Type="http://schemas.openxmlformats.org/officeDocument/2006/relationships/slideLayout" Target="../slideLayouts/slideLayout24.xml"/><Relationship Id="rId1" Type="http://schemas.openxmlformats.org/officeDocument/2006/relationships/vmlDrawing" Target="../drawings/vmlDrawing36.vml"/><Relationship Id="rId6" Type="http://schemas.openxmlformats.org/officeDocument/2006/relationships/oleObject" Target="../embeddings/oleObject242.bin"/><Relationship Id="rId11" Type="http://schemas.openxmlformats.org/officeDocument/2006/relationships/oleObject" Target="../embeddings/oleObject247.bin"/><Relationship Id="rId5" Type="http://schemas.openxmlformats.org/officeDocument/2006/relationships/oleObject" Target="../embeddings/oleObject241.bin"/><Relationship Id="rId10" Type="http://schemas.openxmlformats.org/officeDocument/2006/relationships/oleObject" Target="../embeddings/oleObject246.bin"/><Relationship Id="rId4" Type="http://schemas.openxmlformats.org/officeDocument/2006/relationships/oleObject" Target="../embeddings/oleObject240.bin"/><Relationship Id="rId9" Type="http://schemas.openxmlformats.org/officeDocument/2006/relationships/oleObject" Target="../embeddings/oleObject245.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48.bin"/><Relationship Id="rId7" Type="http://schemas.openxmlformats.org/officeDocument/2006/relationships/oleObject" Target="../embeddings/oleObject252.bin"/><Relationship Id="rId2" Type="http://schemas.openxmlformats.org/officeDocument/2006/relationships/slideLayout" Target="../slideLayouts/slideLayout24.xml"/><Relationship Id="rId1" Type="http://schemas.openxmlformats.org/officeDocument/2006/relationships/vmlDrawing" Target="../drawings/vmlDrawing37.vml"/><Relationship Id="rId6" Type="http://schemas.openxmlformats.org/officeDocument/2006/relationships/oleObject" Target="../embeddings/oleObject251.bin"/><Relationship Id="rId5" Type="http://schemas.openxmlformats.org/officeDocument/2006/relationships/oleObject" Target="../embeddings/oleObject250.bin"/><Relationship Id="rId4" Type="http://schemas.openxmlformats.org/officeDocument/2006/relationships/oleObject" Target="../embeddings/oleObject249.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oleObject" Target="../embeddings/oleObject28.bin"/><Relationship Id="rId3" Type="http://schemas.openxmlformats.org/officeDocument/2006/relationships/oleObject" Target="../embeddings/oleObject18.bin"/><Relationship Id="rId7" Type="http://schemas.openxmlformats.org/officeDocument/2006/relationships/oleObject" Target="../embeddings/oleObject22.bin"/><Relationship Id="rId12" Type="http://schemas.openxmlformats.org/officeDocument/2006/relationships/oleObject" Target="../embeddings/oleObject27.bin"/><Relationship Id="rId2" Type="http://schemas.openxmlformats.org/officeDocument/2006/relationships/slideLayout" Target="../slideLayouts/slideLayout24.xml"/><Relationship Id="rId1" Type="http://schemas.openxmlformats.org/officeDocument/2006/relationships/vmlDrawing" Target="../drawings/vmlDrawing3.vml"/><Relationship Id="rId6" Type="http://schemas.openxmlformats.org/officeDocument/2006/relationships/oleObject" Target="../embeddings/oleObject21.bin"/><Relationship Id="rId11" Type="http://schemas.openxmlformats.org/officeDocument/2006/relationships/oleObject" Target="../embeddings/oleObject26.bin"/><Relationship Id="rId5" Type="http://schemas.openxmlformats.org/officeDocument/2006/relationships/oleObject" Target="../embeddings/oleObject20.bin"/><Relationship Id="rId10" Type="http://schemas.openxmlformats.org/officeDocument/2006/relationships/oleObject" Target="../embeddings/oleObject25.bin"/><Relationship Id="rId4" Type="http://schemas.openxmlformats.org/officeDocument/2006/relationships/oleObject" Target="../embeddings/oleObject19.bin"/><Relationship Id="rId9" Type="http://schemas.openxmlformats.org/officeDocument/2006/relationships/oleObject" Target="../embeddings/oleObject24.bin"/><Relationship Id="rId14" Type="http://schemas.openxmlformats.org/officeDocument/2006/relationships/oleObject" Target="../embeddings/oleObject29.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58.bin"/><Relationship Id="rId13" Type="http://schemas.openxmlformats.org/officeDocument/2006/relationships/oleObject" Target="../embeddings/oleObject263.bin"/><Relationship Id="rId3" Type="http://schemas.openxmlformats.org/officeDocument/2006/relationships/oleObject" Target="../embeddings/oleObject253.bin"/><Relationship Id="rId7" Type="http://schemas.openxmlformats.org/officeDocument/2006/relationships/oleObject" Target="../embeddings/oleObject257.bin"/><Relationship Id="rId12" Type="http://schemas.openxmlformats.org/officeDocument/2006/relationships/oleObject" Target="../embeddings/oleObject262.bin"/><Relationship Id="rId2" Type="http://schemas.openxmlformats.org/officeDocument/2006/relationships/slideLayout" Target="../slideLayouts/slideLayout24.xml"/><Relationship Id="rId1" Type="http://schemas.openxmlformats.org/officeDocument/2006/relationships/vmlDrawing" Target="../drawings/vmlDrawing38.vml"/><Relationship Id="rId6" Type="http://schemas.openxmlformats.org/officeDocument/2006/relationships/oleObject" Target="../embeddings/oleObject256.bin"/><Relationship Id="rId11" Type="http://schemas.openxmlformats.org/officeDocument/2006/relationships/oleObject" Target="../embeddings/oleObject261.bin"/><Relationship Id="rId5" Type="http://schemas.openxmlformats.org/officeDocument/2006/relationships/oleObject" Target="../embeddings/oleObject255.bin"/><Relationship Id="rId10" Type="http://schemas.openxmlformats.org/officeDocument/2006/relationships/oleObject" Target="../embeddings/oleObject260.bin"/><Relationship Id="rId4" Type="http://schemas.openxmlformats.org/officeDocument/2006/relationships/oleObject" Target="../embeddings/oleObject254.bin"/><Relationship Id="rId9" Type="http://schemas.openxmlformats.org/officeDocument/2006/relationships/oleObject" Target="../embeddings/oleObject259.bin"/><Relationship Id="rId14" Type="http://schemas.openxmlformats.org/officeDocument/2006/relationships/oleObject" Target="../embeddings/oleObject264.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65.bin"/><Relationship Id="rId2" Type="http://schemas.openxmlformats.org/officeDocument/2006/relationships/slideLayout" Target="../slideLayouts/slideLayout24.xml"/><Relationship Id="rId1" Type="http://schemas.openxmlformats.org/officeDocument/2006/relationships/vmlDrawing" Target="../drawings/vmlDrawing39.vml"/><Relationship Id="rId4" Type="http://schemas.openxmlformats.org/officeDocument/2006/relationships/oleObject" Target="../embeddings/oleObject266.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4.bin"/><Relationship Id="rId12" Type="http://schemas.openxmlformats.org/officeDocument/2006/relationships/oleObject" Target="../embeddings/oleObject39.bin"/><Relationship Id="rId2" Type="http://schemas.openxmlformats.org/officeDocument/2006/relationships/slideLayout" Target="../slideLayouts/slideLayout24.xml"/><Relationship Id="rId1" Type="http://schemas.openxmlformats.org/officeDocument/2006/relationships/vmlDrawing" Target="../drawings/vmlDrawing4.vml"/><Relationship Id="rId6" Type="http://schemas.openxmlformats.org/officeDocument/2006/relationships/oleObject" Target="../embeddings/oleObject33.bin"/><Relationship Id="rId11" Type="http://schemas.openxmlformats.org/officeDocument/2006/relationships/oleObject" Target="../embeddings/oleObject38.bin"/><Relationship Id="rId5" Type="http://schemas.openxmlformats.org/officeDocument/2006/relationships/oleObject" Target="../embeddings/oleObject32.bin"/><Relationship Id="rId10" Type="http://schemas.openxmlformats.org/officeDocument/2006/relationships/oleObject" Target="../embeddings/oleObject37.bin"/><Relationship Id="rId4" Type="http://schemas.openxmlformats.org/officeDocument/2006/relationships/oleObject" Target="../embeddings/oleObject31.bin"/><Relationship Id="rId9" Type="http://schemas.openxmlformats.org/officeDocument/2006/relationships/oleObject" Target="../embeddings/oleObject36.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4.xml"/><Relationship Id="rId1" Type="http://schemas.openxmlformats.org/officeDocument/2006/relationships/vmlDrawing" Target="../drawings/vmlDrawing5.vml"/><Relationship Id="rId4" Type="http://schemas.openxmlformats.org/officeDocument/2006/relationships/oleObject" Target="../embeddings/oleObject41.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6.bin"/><Relationship Id="rId2" Type="http://schemas.openxmlformats.org/officeDocument/2006/relationships/slideLayout" Target="../slideLayouts/slideLayout24.xml"/><Relationship Id="rId1" Type="http://schemas.openxmlformats.org/officeDocument/2006/relationships/vmlDrawing" Target="../drawings/vmlDrawing6.vml"/><Relationship Id="rId6" Type="http://schemas.openxmlformats.org/officeDocument/2006/relationships/oleObject" Target="../embeddings/oleObject45.bin"/><Relationship Id="rId5" Type="http://schemas.openxmlformats.org/officeDocument/2006/relationships/oleObject" Target="../embeddings/oleObject44.bin"/><Relationship Id="rId4" Type="http://schemas.openxmlformats.org/officeDocument/2006/relationships/oleObject" Target="../embeddings/oleObject43.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2.bin"/><Relationship Id="rId2" Type="http://schemas.openxmlformats.org/officeDocument/2006/relationships/slideLayout" Target="../slideLayouts/slideLayout24.xml"/><Relationship Id="rId1" Type="http://schemas.openxmlformats.org/officeDocument/2006/relationships/vmlDrawing" Target="../drawings/vmlDrawing7.vml"/><Relationship Id="rId6" Type="http://schemas.openxmlformats.org/officeDocument/2006/relationships/oleObject" Target="../embeddings/oleObject51.bin"/><Relationship Id="rId5" Type="http://schemas.openxmlformats.org/officeDocument/2006/relationships/oleObject" Target="../embeddings/oleObject50.bin"/><Relationship Id="rId4" Type="http://schemas.openxmlformats.org/officeDocument/2006/relationships/oleObject" Target="../embeddings/oleObject49.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oleObject" Target="../embeddings/oleObject54.bin"/><Relationship Id="rId7" Type="http://schemas.openxmlformats.org/officeDocument/2006/relationships/oleObject" Target="../embeddings/oleObject58.bin"/><Relationship Id="rId2" Type="http://schemas.openxmlformats.org/officeDocument/2006/relationships/slideLayout" Target="../slideLayouts/slideLayout29.xml"/><Relationship Id="rId1" Type="http://schemas.openxmlformats.org/officeDocument/2006/relationships/vmlDrawing" Target="../drawings/vmlDrawing8.vml"/><Relationship Id="rId6" Type="http://schemas.openxmlformats.org/officeDocument/2006/relationships/oleObject" Target="../embeddings/oleObject57.bin"/><Relationship Id="rId5" Type="http://schemas.openxmlformats.org/officeDocument/2006/relationships/oleObject" Target="../embeddings/oleObject56.bin"/><Relationship Id="rId10" Type="http://schemas.openxmlformats.org/officeDocument/2006/relationships/oleObject" Target="../embeddings/oleObject61.bin"/><Relationship Id="rId4" Type="http://schemas.openxmlformats.org/officeDocument/2006/relationships/oleObject" Target="../embeddings/oleObject55.bin"/><Relationship Id="rId9" Type="http://schemas.openxmlformats.org/officeDocument/2006/relationships/oleObject" Target="../embeddings/oleObject6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3"/>
          <p:cNvSpPr>
            <a:spLocks noGrp="1" noChangeArrowheads="1"/>
          </p:cNvSpPr>
          <p:nvPr>
            <p:ph idx="1"/>
          </p:nvPr>
        </p:nvSpPr>
        <p:spPr>
          <a:xfrm>
            <a:off x="838200" y="1828800"/>
            <a:ext cx="7696200" cy="4114800"/>
          </a:xfrm>
        </p:spPr>
        <p:txBody>
          <a:bodyPr rtlCol="0">
            <a:normAutofit/>
          </a:bodyPr>
          <a:lstStyle/>
          <a:p>
            <a:pPr marL="274320" indent="-274320" fontAlgn="auto">
              <a:spcAft>
                <a:spcPts val="0"/>
              </a:spcAft>
              <a:buFontTx/>
              <a:buNone/>
              <a:defRPr/>
            </a:pPr>
            <a:r>
              <a:rPr lang="en-US" altLang="zh-CN" sz="3200" b="1" dirty="0" smtClean="0">
                <a:latin typeface="+mn-ea"/>
              </a:rPr>
              <a:t>           </a:t>
            </a:r>
            <a:r>
              <a:rPr lang="zh-CN" altLang="en-US" sz="3200" b="1" dirty="0" smtClean="0">
                <a:latin typeface="+mn-ea"/>
              </a:rPr>
              <a:t>首先介绍复数列和复数项级数收敛的概念和判别法，以及</a:t>
            </a:r>
            <a:r>
              <a:rPr lang="zh-CN" altLang="en-US" sz="3200" b="1" dirty="0" smtClean="0">
                <a:solidFill>
                  <a:srgbClr val="FF0000"/>
                </a:solidFill>
                <a:latin typeface="+mn-ea"/>
              </a:rPr>
              <a:t>幂级数</a:t>
            </a:r>
            <a:r>
              <a:rPr lang="zh-CN" altLang="en-US" sz="3200" b="1" dirty="0" smtClean="0">
                <a:latin typeface="+mn-ea"/>
              </a:rPr>
              <a:t>的有关概念和性质。</a:t>
            </a:r>
          </a:p>
          <a:p>
            <a:pPr marL="274320" indent="-274320" fontAlgn="auto">
              <a:spcAft>
                <a:spcPts val="0"/>
              </a:spcAft>
              <a:buFontTx/>
              <a:buNone/>
              <a:defRPr/>
            </a:pPr>
            <a:r>
              <a:rPr lang="zh-CN" altLang="en-US" sz="3200" b="1" dirty="0" smtClean="0">
                <a:latin typeface="+mn-ea"/>
              </a:rPr>
              <a:t>           然后讨论解析函数的</a:t>
            </a:r>
            <a:r>
              <a:rPr lang="zh-CN" altLang="en-US" sz="3200" b="1" dirty="0" smtClean="0">
                <a:solidFill>
                  <a:srgbClr val="FF0000"/>
                </a:solidFill>
                <a:latin typeface="+mn-ea"/>
              </a:rPr>
              <a:t>泰勒级数</a:t>
            </a:r>
            <a:r>
              <a:rPr lang="zh-CN" altLang="en-US" sz="3200" b="1" dirty="0" smtClean="0">
                <a:latin typeface="+mn-ea"/>
              </a:rPr>
              <a:t>和</a:t>
            </a:r>
            <a:r>
              <a:rPr lang="zh-CN" altLang="en-US" sz="3200" b="1" dirty="0" smtClean="0">
                <a:solidFill>
                  <a:srgbClr val="FF0000"/>
                </a:solidFill>
                <a:latin typeface="+mn-ea"/>
              </a:rPr>
              <a:t>罗伦级数</a:t>
            </a:r>
            <a:r>
              <a:rPr lang="zh-CN" altLang="en-US" sz="3200" b="1" dirty="0" smtClean="0">
                <a:latin typeface="+mn-ea"/>
              </a:rPr>
              <a:t>展开定理及其展开式的求法，它们是研究解析函数的性质和计算其积分的重要工具。</a:t>
            </a:r>
          </a:p>
          <a:p>
            <a:pPr marL="274320" indent="-274320" fontAlgn="auto">
              <a:spcAft>
                <a:spcPts val="0"/>
              </a:spcAft>
              <a:buFontTx/>
              <a:buNone/>
              <a:defRPr/>
            </a:pPr>
            <a:endParaRPr lang="en-US" altLang="zh-CN" sz="3600" dirty="0" smtClean="0">
              <a:ea typeface="楷体_GB2312" pitchFamily="49" charset="-122"/>
            </a:endParaRPr>
          </a:p>
        </p:txBody>
      </p:sp>
      <p:sp>
        <p:nvSpPr>
          <p:cNvPr id="41987" name="灯片编号占位符 5"/>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2FDBA228-39DC-494A-8904-CB40B4FF46A5}" type="slidenum">
              <a:rPr lang="en-US" altLang="zh-CN" sz="1400">
                <a:solidFill>
                  <a:schemeClr val="tx1"/>
                </a:solidFill>
              </a:rPr>
              <a:pPr/>
              <a:t>1</a:t>
            </a:fld>
            <a:endParaRPr lang="en-US" altLang="zh-CN" sz="1400">
              <a:solidFill>
                <a:schemeClr val="tx1"/>
              </a:solidFill>
            </a:endParaRPr>
          </a:p>
        </p:txBody>
      </p:sp>
      <p:sp>
        <p:nvSpPr>
          <p:cNvPr id="41988" name="Rectangle 2"/>
          <p:cNvSpPr>
            <a:spLocks noGrp="1" noChangeArrowheads="1"/>
          </p:cNvSpPr>
          <p:nvPr>
            <p:ph type="title"/>
          </p:nvPr>
        </p:nvSpPr>
        <p:spPr/>
        <p:txBody>
          <a:bodyPr/>
          <a:lstStyle/>
          <a:p>
            <a:r>
              <a:rPr lang="zh-CN" altLang="en-US" sz="3600" smtClean="0">
                <a:solidFill>
                  <a:srgbClr val="FF0000"/>
                </a:solidFill>
                <a:latin typeface="楷体_GB2312" pitchFamily="49" charset="-122"/>
                <a:ea typeface="楷体_GB2312" pitchFamily="49" charset="-122"/>
              </a:rPr>
              <a:t>第四章</a:t>
            </a:r>
            <a:r>
              <a:rPr lang="zh-CN" altLang="en-US" sz="3600" smtClean="0">
                <a:latin typeface="楷体_GB2312" pitchFamily="49" charset="-122"/>
                <a:ea typeface="楷体_GB2312" pitchFamily="49" charset="-122"/>
              </a:rPr>
              <a:t> </a:t>
            </a:r>
            <a:r>
              <a:rPr lang="zh-CN" altLang="en-US" sz="3600" smtClean="0">
                <a:solidFill>
                  <a:srgbClr val="FF0000"/>
                </a:solidFill>
                <a:latin typeface="楷体_GB2312" pitchFamily="49" charset="-122"/>
                <a:ea typeface="楷体_GB2312" pitchFamily="49" charset="-122"/>
              </a:rPr>
              <a:t>复级数</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AEA96CDC-3E0A-4547-8103-9C861792D4A6}" type="slidenum">
              <a:rPr lang="en-US" altLang="zh-CN" sz="1400">
                <a:solidFill>
                  <a:srgbClr val="000000"/>
                </a:solidFill>
              </a:rPr>
              <a:pPr/>
              <a:t>10</a:t>
            </a:fld>
            <a:endParaRPr lang="en-US" altLang="zh-CN" sz="1400">
              <a:solidFill>
                <a:srgbClr val="000000"/>
              </a:solidFill>
            </a:endParaRPr>
          </a:p>
        </p:txBody>
      </p:sp>
      <p:sp>
        <p:nvSpPr>
          <p:cNvPr id="51203" name="Text Box 2"/>
          <p:cNvSpPr txBox="1">
            <a:spLocks noChangeArrowheads="1"/>
          </p:cNvSpPr>
          <p:nvPr/>
        </p:nvSpPr>
        <p:spPr bwMode="auto">
          <a:xfrm>
            <a:off x="685800" y="587375"/>
            <a:ext cx="5110163" cy="519113"/>
          </a:xfrm>
          <a:prstGeom prst="rect">
            <a:avLst/>
          </a:prstGeom>
          <a:noFill/>
          <a:ln w="9525">
            <a:noFill/>
            <a:miter lim="800000"/>
            <a:headEnd/>
            <a:tailEnd/>
          </a:ln>
        </p:spPr>
        <p:txBody>
          <a:bodyPr>
            <a:spAutoFit/>
          </a:bodyPr>
          <a:lstStyle/>
          <a:p>
            <a:r>
              <a:rPr lang="zh-CN" altLang="en-US" sz="2800" b="1">
                <a:solidFill>
                  <a:srgbClr val="FF0000"/>
                </a:solidFill>
                <a:latin typeface="宋体" pitchFamily="2" charset="-122"/>
              </a:rPr>
              <a:t>收敛圆与收敛半径</a:t>
            </a:r>
          </a:p>
        </p:txBody>
      </p:sp>
      <p:sp>
        <p:nvSpPr>
          <p:cNvPr id="291845" name="Text Box 5"/>
          <p:cNvSpPr txBox="1">
            <a:spLocks noChangeArrowheads="1"/>
          </p:cNvSpPr>
          <p:nvPr/>
        </p:nvSpPr>
        <p:spPr bwMode="auto">
          <a:xfrm>
            <a:off x="838200" y="2514600"/>
            <a:ext cx="2286000" cy="519113"/>
          </a:xfrm>
          <a:prstGeom prst="rect">
            <a:avLst/>
          </a:prstGeom>
          <a:noFill/>
          <a:ln w="9525">
            <a:noFill/>
            <a:miter lim="800000"/>
            <a:headEnd/>
            <a:tailEnd/>
          </a:ln>
        </p:spPr>
        <p:txBody>
          <a:bodyPr>
            <a:spAutoFit/>
          </a:bodyPr>
          <a:lstStyle/>
          <a:p>
            <a:r>
              <a:rPr lang="zh-CN" altLang="en-US" sz="2800" b="1">
                <a:solidFill>
                  <a:srgbClr val="000000"/>
                </a:solidFill>
              </a:rPr>
              <a:t>由</a:t>
            </a:r>
            <a:r>
              <a:rPr lang="en-US" altLang="zh-CN" sz="2800" b="1">
                <a:solidFill>
                  <a:srgbClr val="000000"/>
                </a:solidFill>
              </a:rPr>
              <a:t>Abel</a:t>
            </a:r>
            <a:r>
              <a:rPr lang="zh-CN" altLang="en-US" sz="2800" b="1">
                <a:solidFill>
                  <a:srgbClr val="000000"/>
                </a:solidFill>
              </a:rPr>
              <a:t>定理</a:t>
            </a:r>
            <a:r>
              <a:rPr lang="en-US" altLang="zh-CN" sz="2800" b="1">
                <a:solidFill>
                  <a:srgbClr val="000000"/>
                </a:solidFill>
              </a:rPr>
              <a:t>:</a:t>
            </a:r>
          </a:p>
        </p:txBody>
      </p:sp>
      <p:sp>
        <p:nvSpPr>
          <p:cNvPr id="291846" name="Rectangle 6"/>
          <p:cNvSpPr>
            <a:spLocks noChangeArrowheads="1"/>
          </p:cNvSpPr>
          <p:nvPr/>
        </p:nvSpPr>
        <p:spPr bwMode="auto">
          <a:xfrm>
            <a:off x="3048000" y="2514600"/>
            <a:ext cx="4292600" cy="519113"/>
          </a:xfrm>
          <a:prstGeom prst="rect">
            <a:avLst/>
          </a:prstGeom>
          <a:noFill/>
          <a:ln w="9525">
            <a:noFill/>
            <a:miter lim="800000"/>
            <a:headEnd/>
            <a:tailEnd/>
          </a:ln>
        </p:spPr>
        <p:txBody>
          <a:bodyPr wrap="none">
            <a:spAutoFit/>
          </a:bodyPr>
          <a:lstStyle/>
          <a:p>
            <a:pPr eaLnBrk="0" hangingPunct="0"/>
            <a:r>
              <a:rPr lang="zh-CN" altLang="en-US" sz="2800" b="1">
                <a:solidFill>
                  <a:srgbClr val="FF0000"/>
                </a:solidFill>
                <a:latin typeface="宋体" pitchFamily="2" charset="-122"/>
              </a:rPr>
              <a:t>级数在复平面内绝对收敛</a:t>
            </a:r>
            <a:r>
              <a:rPr lang="en-US" altLang="zh-CN" sz="2800" b="1">
                <a:solidFill>
                  <a:srgbClr val="FF0000"/>
                </a:solidFill>
                <a:latin typeface="宋体" pitchFamily="2" charset="-122"/>
              </a:rPr>
              <a:t>.</a:t>
            </a:r>
          </a:p>
        </p:txBody>
      </p:sp>
      <p:sp>
        <p:nvSpPr>
          <p:cNvPr id="291847" name="Text Box 7"/>
          <p:cNvSpPr txBox="1">
            <a:spLocks noChangeArrowheads="1"/>
          </p:cNvSpPr>
          <p:nvPr/>
        </p:nvSpPr>
        <p:spPr bwMode="auto">
          <a:xfrm>
            <a:off x="838200" y="3276600"/>
            <a:ext cx="3589338" cy="519113"/>
          </a:xfrm>
          <a:prstGeom prst="rect">
            <a:avLst/>
          </a:prstGeom>
          <a:noFill/>
          <a:ln w="9525">
            <a:noFill/>
            <a:miter lim="800000"/>
            <a:headEnd/>
            <a:tailEnd/>
          </a:ln>
        </p:spPr>
        <p:txBody>
          <a:bodyPr>
            <a:spAutoFit/>
          </a:bodyPr>
          <a:lstStyle/>
          <a:p>
            <a:r>
              <a:rPr lang="zh-CN" altLang="en-US" sz="2800" b="1">
                <a:solidFill>
                  <a:srgbClr val="000000"/>
                </a:solidFill>
              </a:rPr>
              <a:t>例如</a:t>
            </a:r>
            <a:r>
              <a:rPr lang="en-US" altLang="zh-CN" sz="2800" b="1">
                <a:solidFill>
                  <a:srgbClr val="000000"/>
                </a:solidFill>
              </a:rPr>
              <a:t>,  </a:t>
            </a:r>
            <a:r>
              <a:rPr lang="zh-CN" altLang="en-US" sz="2800" b="1">
                <a:solidFill>
                  <a:srgbClr val="000000"/>
                </a:solidFill>
              </a:rPr>
              <a:t>级数</a:t>
            </a:r>
          </a:p>
        </p:txBody>
      </p:sp>
      <p:graphicFrame>
        <p:nvGraphicFramePr>
          <p:cNvPr id="291848" name="Object 8"/>
          <p:cNvGraphicFramePr>
            <a:graphicFrameLocks noChangeAspect="1"/>
          </p:cNvGraphicFramePr>
          <p:nvPr/>
        </p:nvGraphicFramePr>
        <p:xfrm>
          <a:off x="2674938" y="3092450"/>
          <a:ext cx="3403600" cy="889000"/>
        </p:xfrm>
        <a:graphic>
          <a:graphicData uri="http://schemas.openxmlformats.org/presentationml/2006/ole">
            <p:oleObj spid="_x0000_s51207" name="公式" r:id="rId3" imgW="3403600" imgH="889000" progId="Equation.3">
              <p:embed/>
            </p:oleObj>
          </a:graphicData>
        </a:graphic>
      </p:graphicFrame>
      <p:sp>
        <p:nvSpPr>
          <p:cNvPr id="291849" name="Text Box 9"/>
          <p:cNvSpPr txBox="1">
            <a:spLocks noChangeArrowheads="1"/>
          </p:cNvSpPr>
          <p:nvPr/>
        </p:nvSpPr>
        <p:spPr bwMode="auto">
          <a:xfrm>
            <a:off x="914400" y="4114800"/>
            <a:ext cx="3127375" cy="519113"/>
          </a:xfrm>
          <a:prstGeom prst="rect">
            <a:avLst/>
          </a:prstGeom>
          <a:noFill/>
          <a:ln w="9525">
            <a:noFill/>
            <a:miter lim="800000"/>
            <a:headEnd/>
            <a:tailEnd/>
          </a:ln>
        </p:spPr>
        <p:txBody>
          <a:bodyPr wrap="none">
            <a:spAutoFit/>
          </a:bodyPr>
          <a:lstStyle/>
          <a:p>
            <a:r>
              <a:rPr lang="zh-CN" altLang="en-US" sz="2800" b="1">
                <a:solidFill>
                  <a:srgbClr val="000000"/>
                </a:solidFill>
              </a:rPr>
              <a:t>对任意给定的</a:t>
            </a:r>
            <a:r>
              <a:rPr lang="zh-CN" altLang="en-US" sz="2800" b="1" i="1">
                <a:solidFill>
                  <a:srgbClr val="000000"/>
                </a:solidFill>
              </a:rPr>
              <a:t> </a:t>
            </a:r>
            <a:r>
              <a:rPr lang="en-US" altLang="zh-CN" sz="2800" b="1" i="1">
                <a:solidFill>
                  <a:srgbClr val="000000"/>
                </a:solidFill>
              </a:rPr>
              <a:t>x </a:t>
            </a:r>
            <a:r>
              <a:rPr lang="en-US" altLang="zh-CN" sz="2800" b="1">
                <a:solidFill>
                  <a:srgbClr val="000000"/>
                </a:solidFill>
              </a:rPr>
              <a:t>,    </a:t>
            </a:r>
            <a:endParaRPr lang="en-US" altLang="zh-CN" sz="2800" b="1" i="1">
              <a:solidFill>
                <a:srgbClr val="000000"/>
              </a:solidFill>
            </a:endParaRPr>
          </a:p>
        </p:txBody>
      </p:sp>
      <p:sp>
        <p:nvSpPr>
          <p:cNvPr id="291850" name="Text Box 10"/>
          <p:cNvSpPr txBox="1">
            <a:spLocks noChangeArrowheads="1"/>
          </p:cNvSpPr>
          <p:nvPr/>
        </p:nvSpPr>
        <p:spPr bwMode="auto">
          <a:xfrm>
            <a:off x="3657600" y="4127500"/>
            <a:ext cx="2703513" cy="519113"/>
          </a:xfrm>
          <a:prstGeom prst="rect">
            <a:avLst/>
          </a:prstGeom>
          <a:noFill/>
          <a:ln w="9525">
            <a:noFill/>
            <a:miter lim="800000"/>
            <a:headEnd/>
            <a:tailEnd/>
          </a:ln>
        </p:spPr>
        <p:txBody>
          <a:bodyPr wrap="none">
            <a:spAutoFit/>
          </a:bodyPr>
          <a:lstStyle/>
          <a:p>
            <a:r>
              <a:rPr lang="zh-CN" altLang="en-US" sz="2800" b="1">
                <a:solidFill>
                  <a:srgbClr val="000000"/>
                </a:solidFill>
              </a:rPr>
              <a:t>则从某个</a:t>
            </a:r>
            <a:r>
              <a:rPr lang="en-US" altLang="zh-CN" sz="2800" b="1" i="1">
                <a:solidFill>
                  <a:srgbClr val="000000"/>
                </a:solidFill>
              </a:rPr>
              <a:t>n</a:t>
            </a:r>
            <a:r>
              <a:rPr lang="zh-CN" altLang="en-US" sz="2800" b="1">
                <a:solidFill>
                  <a:srgbClr val="000000"/>
                </a:solidFill>
              </a:rPr>
              <a:t>开始</a:t>
            </a:r>
            <a:r>
              <a:rPr lang="en-US" altLang="zh-CN" sz="2800" b="1">
                <a:solidFill>
                  <a:srgbClr val="000000"/>
                </a:solidFill>
              </a:rPr>
              <a:t>, </a:t>
            </a:r>
          </a:p>
        </p:txBody>
      </p:sp>
      <p:sp>
        <p:nvSpPr>
          <p:cNvPr id="291851" name="Text Box 11"/>
          <p:cNvSpPr txBox="1">
            <a:spLocks noChangeArrowheads="1"/>
          </p:cNvSpPr>
          <p:nvPr/>
        </p:nvSpPr>
        <p:spPr bwMode="auto">
          <a:xfrm>
            <a:off x="6172200" y="4114800"/>
            <a:ext cx="531813" cy="519113"/>
          </a:xfrm>
          <a:prstGeom prst="rect">
            <a:avLst/>
          </a:prstGeom>
          <a:noFill/>
          <a:ln w="9525">
            <a:noFill/>
            <a:miter lim="800000"/>
            <a:headEnd/>
            <a:tailEnd/>
          </a:ln>
        </p:spPr>
        <p:txBody>
          <a:bodyPr>
            <a:spAutoFit/>
          </a:bodyPr>
          <a:lstStyle/>
          <a:p>
            <a:r>
              <a:rPr lang="zh-CN" altLang="en-US" sz="2800" b="1">
                <a:solidFill>
                  <a:srgbClr val="000000"/>
                </a:solidFill>
              </a:rPr>
              <a:t>有</a:t>
            </a:r>
          </a:p>
        </p:txBody>
      </p:sp>
      <p:graphicFrame>
        <p:nvGraphicFramePr>
          <p:cNvPr id="291852" name="Object 12"/>
          <p:cNvGraphicFramePr>
            <a:graphicFrameLocks noChangeAspect="1"/>
          </p:cNvGraphicFramePr>
          <p:nvPr/>
        </p:nvGraphicFramePr>
        <p:xfrm>
          <a:off x="6813550" y="3981450"/>
          <a:ext cx="1041400" cy="850900"/>
        </p:xfrm>
        <a:graphic>
          <a:graphicData uri="http://schemas.openxmlformats.org/presentationml/2006/ole">
            <p:oleObj spid="_x0000_s51211" name="Equation" r:id="rId4" imgW="1040948" imgH="850531" progId="Equation.3">
              <p:embed/>
            </p:oleObj>
          </a:graphicData>
        </a:graphic>
      </p:graphicFrame>
      <p:sp>
        <p:nvSpPr>
          <p:cNvPr id="291853" name="Text Box 13"/>
          <p:cNvSpPr txBox="1">
            <a:spLocks noChangeArrowheads="1"/>
          </p:cNvSpPr>
          <p:nvPr/>
        </p:nvSpPr>
        <p:spPr bwMode="auto">
          <a:xfrm>
            <a:off x="901700" y="4919663"/>
            <a:ext cx="2438400" cy="519112"/>
          </a:xfrm>
          <a:prstGeom prst="rect">
            <a:avLst/>
          </a:prstGeom>
          <a:noFill/>
          <a:ln w="9525">
            <a:noFill/>
            <a:miter lim="800000"/>
            <a:headEnd/>
            <a:tailEnd/>
          </a:ln>
        </p:spPr>
        <p:txBody>
          <a:bodyPr>
            <a:spAutoFit/>
          </a:bodyPr>
          <a:lstStyle/>
          <a:p>
            <a:r>
              <a:rPr lang="zh-CN" altLang="en-US" sz="2800" b="1">
                <a:solidFill>
                  <a:srgbClr val="000000"/>
                </a:solidFill>
              </a:rPr>
              <a:t>于是</a:t>
            </a:r>
          </a:p>
        </p:txBody>
      </p:sp>
      <p:graphicFrame>
        <p:nvGraphicFramePr>
          <p:cNvPr id="291854" name="Object 14"/>
          <p:cNvGraphicFramePr>
            <a:graphicFrameLocks noChangeAspect="1"/>
          </p:cNvGraphicFramePr>
          <p:nvPr/>
        </p:nvGraphicFramePr>
        <p:xfrm>
          <a:off x="1828800" y="4724400"/>
          <a:ext cx="1689100" cy="1028700"/>
        </p:xfrm>
        <a:graphic>
          <a:graphicData uri="http://schemas.openxmlformats.org/presentationml/2006/ole">
            <p:oleObj spid="_x0000_s51213" name="Equation" r:id="rId5" imgW="1689100" imgH="1028700" progId="Equation.3">
              <p:embed/>
            </p:oleObj>
          </a:graphicData>
        </a:graphic>
      </p:graphicFrame>
      <p:sp>
        <p:nvSpPr>
          <p:cNvPr id="291855" name="Text Box 15"/>
          <p:cNvSpPr txBox="1">
            <a:spLocks noChangeArrowheads="1"/>
          </p:cNvSpPr>
          <p:nvPr/>
        </p:nvSpPr>
        <p:spPr bwMode="auto">
          <a:xfrm>
            <a:off x="3581400" y="5029200"/>
            <a:ext cx="5014913" cy="519113"/>
          </a:xfrm>
          <a:prstGeom prst="rect">
            <a:avLst/>
          </a:prstGeom>
          <a:noFill/>
          <a:ln w="9525">
            <a:noFill/>
            <a:miter lim="800000"/>
            <a:headEnd/>
            <a:tailEnd/>
          </a:ln>
        </p:spPr>
        <p:txBody>
          <a:bodyPr>
            <a:spAutoFit/>
          </a:bodyPr>
          <a:lstStyle/>
          <a:p>
            <a:r>
              <a:rPr lang="zh-CN" altLang="en-US" sz="2800" b="1">
                <a:solidFill>
                  <a:srgbClr val="000000"/>
                </a:solidFill>
              </a:rPr>
              <a:t>该级数对任意的实数</a:t>
            </a:r>
            <a:r>
              <a:rPr lang="zh-CN" altLang="en-US" sz="2800" b="1" i="1">
                <a:solidFill>
                  <a:srgbClr val="000000"/>
                </a:solidFill>
              </a:rPr>
              <a:t> </a:t>
            </a:r>
            <a:r>
              <a:rPr lang="en-US" altLang="zh-CN" sz="2800" b="1" i="1">
                <a:solidFill>
                  <a:srgbClr val="000000"/>
                </a:solidFill>
              </a:rPr>
              <a:t>x </a:t>
            </a:r>
            <a:r>
              <a:rPr lang="zh-CN" altLang="en-US" sz="2800" b="1">
                <a:solidFill>
                  <a:srgbClr val="000000"/>
                </a:solidFill>
              </a:rPr>
              <a:t>均收敛</a:t>
            </a:r>
            <a:r>
              <a:rPr lang="en-US" altLang="zh-CN" sz="2800" b="1">
                <a:solidFill>
                  <a:srgbClr val="000000"/>
                </a:solidFill>
              </a:rPr>
              <a:t>.</a:t>
            </a:r>
          </a:p>
        </p:txBody>
      </p:sp>
      <p:sp>
        <p:nvSpPr>
          <p:cNvPr id="291856" name="Rectangle 16"/>
          <p:cNvSpPr>
            <a:spLocks noChangeArrowheads="1"/>
          </p:cNvSpPr>
          <p:nvPr/>
        </p:nvSpPr>
        <p:spPr bwMode="auto">
          <a:xfrm>
            <a:off x="914400" y="5867400"/>
            <a:ext cx="4649788" cy="519113"/>
          </a:xfrm>
          <a:prstGeom prst="rect">
            <a:avLst/>
          </a:prstGeom>
          <a:noFill/>
          <a:ln w="9525">
            <a:noFill/>
            <a:miter lim="800000"/>
            <a:headEnd/>
            <a:tailEnd/>
          </a:ln>
        </p:spPr>
        <p:txBody>
          <a:bodyPr wrap="none">
            <a:spAutoFit/>
          </a:bodyPr>
          <a:lstStyle/>
          <a:p>
            <a:pPr eaLnBrk="0" hangingPunct="0"/>
            <a:r>
              <a:rPr lang="zh-CN" altLang="en-US" sz="2800" b="1">
                <a:solidFill>
                  <a:srgbClr val="000000"/>
                </a:solidFill>
                <a:latin typeface="宋体" pitchFamily="2" charset="-122"/>
              </a:rPr>
              <a:t>该级数在复平面内绝对收敛</a:t>
            </a:r>
            <a:r>
              <a:rPr lang="en-US" altLang="zh-CN" sz="2800" b="1">
                <a:solidFill>
                  <a:srgbClr val="000000"/>
                </a:solidFill>
                <a:latin typeface="宋体" pitchFamily="2" charset="-122"/>
              </a:rPr>
              <a:t>.</a:t>
            </a:r>
          </a:p>
        </p:txBody>
      </p:sp>
      <p:grpSp>
        <p:nvGrpSpPr>
          <p:cNvPr id="291858" name="Group 18"/>
          <p:cNvGrpSpPr>
            <a:grpSpLocks/>
          </p:cNvGrpSpPr>
          <p:nvPr/>
        </p:nvGrpSpPr>
        <p:grpSpPr bwMode="auto">
          <a:xfrm>
            <a:off x="762000" y="990600"/>
            <a:ext cx="8131175" cy="931863"/>
            <a:chOff x="480" y="624"/>
            <a:chExt cx="5122" cy="587"/>
          </a:xfrm>
        </p:grpSpPr>
        <p:sp>
          <p:nvSpPr>
            <p:cNvPr id="51220" name="Text Box 3"/>
            <p:cNvSpPr txBox="1">
              <a:spLocks noChangeArrowheads="1"/>
            </p:cNvSpPr>
            <p:nvPr/>
          </p:nvSpPr>
          <p:spPr bwMode="auto">
            <a:xfrm>
              <a:off x="480" y="768"/>
              <a:ext cx="5122" cy="327"/>
            </a:xfrm>
            <a:prstGeom prst="rect">
              <a:avLst/>
            </a:prstGeom>
            <a:noFill/>
            <a:ln w="9525">
              <a:noFill/>
              <a:miter lim="800000"/>
              <a:headEnd/>
              <a:tailEnd/>
            </a:ln>
            <a:effectLst/>
          </p:spPr>
          <p:txBody>
            <a:bodyPr>
              <a:spAutoFit/>
            </a:bodyPr>
            <a:lstStyle/>
            <a:p>
              <a:pPr eaLnBrk="0" hangingPunct="0"/>
              <a:r>
                <a:rPr lang="zh-CN" altLang="en-US" sz="2800" b="1">
                  <a:solidFill>
                    <a:srgbClr val="000000"/>
                  </a:solidFill>
                </a:rPr>
                <a:t>对于一个幂级数          </a:t>
              </a:r>
              <a:r>
                <a:rPr lang="en-US" altLang="zh-CN" sz="2800" b="1">
                  <a:solidFill>
                    <a:srgbClr val="000000"/>
                  </a:solidFill>
                </a:rPr>
                <a:t>, </a:t>
              </a:r>
              <a:r>
                <a:rPr lang="zh-CN" altLang="en-US" sz="2800" b="1">
                  <a:solidFill>
                    <a:srgbClr val="000000"/>
                  </a:solidFill>
                </a:rPr>
                <a:t>其收敛半径的情况有三种</a:t>
              </a:r>
              <a:r>
                <a:rPr lang="en-US" altLang="zh-CN" sz="2800" b="1">
                  <a:solidFill>
                    <a:srgbClr val="000000"/>
                  </a:solidFill>
                </a:rPr>
                <a:t>:</a:t>
              </a:r>
            </a:p>
          </p:txBody>
        </p:sp>
        <p:graphicFrame>
          <p:nvGraphicFramePr>
            <p:cNvPr id="51221" name="Object 17"/>
            <p:cNvGraphicFramePr>
              <a:graphicFrameLocks noChangeAspect="1"/>
            </p:cNvGraphicFramePr>
            <p:nvPr/>
          </p:nvGraphicFramePr>
          <p:xfrm>
            <a:off x="2112" y="624"/>
            <a:ext cx="659" cy="587"/>
          </p:xfrm>
          <a:graphic>
            <a:graphicData uri="http://schemas.openxmlformats.org/presentationml/2006/ole">
              <p:oleObj spid="_x0000_s51221" name="Equation" r:id="rId6" imgW="495085" imgH="431613" progId="Equation.DSMT4">
                <p:embed/>
              </p:oleObj>
            </a:graphicData>
          </a:graphic>
        </p:graphicFrame>
      </p:grpSp>
      <p:grpSp>
        <p:nvGrpSpPr>
          <p:cNvPr id="291863" name="Group 23"/>
          <p:cNvGrpSpPr>
            <a:grpSpLocks/>
          </p:cNvGrpSpPr>
          <p:nvPr/>
        </p:nvGrpSpPr>
        <p:grpSpPr bwMode="auto">
          <a:xfrm>
            <a:off x="838200" y="1676400"/>
            <a:ext cx="8001000" cy="849313"/>
            <a:chOff x="528" y="1056"/>
            <a:chExt cx="5040" cy="535"/>
          </a:xfrm>
        </p:grpSpPr>
        <p:sp>
          <p:nvSpPr>
            <p:cNvPr id="51218" name="Text Box 4"/>
            <p:cNvSpPr txBox="1">
              <a:spLocks noChangeArrowheads="1"/>
            </p:cNvSpPr>
            <p:nvPr/>
          </p:nvSpPr>
          <p:spPr bwMode="auto">
            <a:xfrm>
              <a:off x="528" y="1152"/>
              <a:ext cx="5040" cy="327"/>
            </a:xfrm>
            <a:prstGeom prst="rect">
              <a:avLst/>
            </a:prstGeom>
            <a:noFill/>
            <a:ln w="9525">
              <a:noFill/>
              <a:miter lim="800000"/>
              <a:headEnd/>
              <a:tailEnd/>
            </a:ln>
            <a:effectLst/>
          </p:spPr>
          <p:txBody>
            <a:bodyPr>
              <a:spAutoFit/>
            </a:bodyPr>
            <a:lstStyle/>
            <a:p>
              <a:pPr eaLnBrk="0" hangingPunct="0"/>
              <a:r>
                <a:rPr lang="en-US" altLang="zh-CN" sz="2800" b="1">
                  <a:solidFill>
                    <a:srgbClr val="FF0000"/>
                  </a:solidFill>
                </a:rPr>
                <a:t>(1)</a:t>
              </a:r>
              <a:r>
                <a:rPr lang="en-US" altLang="zh-CN" sz="2800" b="1">
                  <a:solidFill>
                    <a:srgbClr val="000000"/>
                  </a:solidFill>
                </a:rPr>
                <a:t>  </a:t>
              </a:r>
              <a:r>
                <a:rPr lang="zh-CN" altLang="en-US" sz="2800" b="1">
                  <a:solidFill>
                    <a:srgbClr val="000000"/>
                  </a:solidFill>
                </a:rPr>
                <a:t>对所有的正实数级数              都收敛</a:t>
              </a:r>
              <a:r>
                <a:rPr lang="en-US" altLang="zh-CN" sz="2800" b="1">
                  <a:solidFill>
                    <a:srgbClr val="000000"/>
                  </a:solidFill>
                </a:rPr>
                <a:t>.</a:t>
              </a:r>
            </a:p>
          </p:txBody>
        </p:sp>
        <p:graphicFrame>
          <p:nvGraphicFramePr>
            <p:cNvPr id="51219" name="Object 19"/>
            <p:cNvGraphicFramePr>
              <a:graphicFrameLocks noChangeAspect="1"/>
            </p:cNvGraphicFramePr>
            <p:nvPr/>
          </p:nvGraphicFramePr>
          <p:xfrm>
            <a:off x="2976" y="1056"/>
            <a:ext cx="817" cy="535"/>
          </p:xfrm>
          <a:graphic>
            <a:graphicData uri="http://schemas.openxmlformats.org/presentationml/2006/ole">
              <p:oleObj spid="_x0000_s51219" name="Equation" r:id="rId7" imgW="672808" imgH="431613" progId="Equation.DSMT4">
                <p:embed/>
              </p:oleObj>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91858"/>
                                        </p:tgtEl>
                                        <p:attrNameLst>
                                          <p:attrName>style.visibility</p:attrName>
                                        </p:attrNameLst>
                                      </p:cBhvr>
                                      <p:to>
                                        <p:strVal val="visible"/>
                                      </p:to>
                                    </p:set>
                                    <p:animEffect transition="in" filter="wipe(left)">
                                      <p:cBhvr>
                                        <p:cTn id="7" dur="500"/>
                                        <p:tgtEl>
                                          <p:spTgt spid="2918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91863"/>
                                        </p:tgtEl>
                                        <p:attrNameLst>
                                          <p:attrName>style.visibility</p:attrName>
                                        </p:attrNameLst>
                                      </p:cBhvr>
                                      <p:to>
                                        <p:strVal val="visible"/>
                                      </p:to>
                                    </p:set>
                                    <p:animEffect transition="in" filter="wipe(left)">
                                      <p:cBhvr>
                                        <p:cTn id="12" dur="500"/>
                                        <p:tgtEl>
                                          <p:spTgt spid="2918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1845"/>
                                        </p:tgtEl>
                                        <p:attrNameLst>
                                          <p:attrName>style.visibility</p:attrName>
                                        </p:attrNameLst>
                                      </p:cBhvr>
                                      <p:to>
                                        <p:strVal val="visible"/>
                                      </p:to>
                                    </p:set>
                                    <p:animEffect transition="in" filter="wipe(left)">
                                      <p:cBhvr>
                                        <p:cTn id="17" dur="500"/>
                                        <p:tgtEl>
                                          <p:spTgt spid="2918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1846"/>
                                        </p:tgtEl>
                                        <p:attrNameLst>
                                          <p:attrName>style.visibility</p:attrName>
                                        </p:attrNameLst>
                                      </p:cBhvr>
                                      <p:to>
                                        <p:strVal val="visible"/>
                                      </p:to>
                                    </p:set>
                                    <p:animEffect transition="in" filter="wipe(left)">
                                      <p:cBhvr>
                                        <p:cTn id="22" dur="500"/>
                                        <p:tgtEl>
                                          <p:spTgt spid="2918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1847"/>
                                        </p:tgtEl>
                                        <p:attrNameLst>
                                          <p:attrName>style.visibility</p:attrName>
                                        </p:attrNameLst>
                                      </p:cBhvr>
                                      <p:to>
                                        <p:strVal val="visible"/>
                                      </p:to>
                                    </p:set>
                                    <p:animEffect transition="in" filter="wipe(left)">
                                      <p:cBhvr>
                                        <p:cTn id="27" dur="500"/>
                                        <p:tgtEl>
                                          <p:spTgt spid="29184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91848"/>
                                        </p:tgtEl>
                                        <p:attrNameLst>
                                          <p:attrName>style.visibility</p:attrName>
                                        </p:attrNameLst>
                                      </p:cBhvr>
                                      <p:to>
                                        <p:strVal val="visible"/>
                                      </p:to>
                                    </p:set>
                                    <p:animEffect transition="in" filter="wipe(left)">
                                      <p:cBhvr>
                                        <p:cTn id="32" dur="500"/>
                                        <p:tgtEl>
                                          <p:spTgt spid="29184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91849"/>
                                        </p:tgtEl>
                                        <p:attrNameLst>
                                          <p:attrName>style.visibility</p:attrName>
                                        </p:attrNameLst>
                                      </p:cBhvr>
                                      <p:to>
                                        <p:strVal val="visible"/>
                                      </p:to>
                                    </p:set>
                                    <p:animEffect transition="in" filter="wipe(left)">
                                      <p:cBhvr>
                                        <p:cTn id="37" dur="500"/>
                                        <p:tgtEl>
                                          <p:spTgt spid="29184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91850"/>
                                        </p:tgtEl>
                                        <p:attrNameLst>
                                          <p:attrName>style.visibility</p:attrName>
                                        </p:attrNameLst>
                                      </p:cBhvr>
                                      <p:to>
                                        <p:strVal val="visible"/>
                                      </p:to>
                                    </p:set>
                                    <p:animEffect transition="in" filter="wipe(left)">
                                      <p:cBhvr>
                                        <p:cTn id="42" dur="500"/>
                                        <p:tgtEl>
                                          <p:spTgt spid="29185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91851"/>
                                        </p:tgtEl>
                                        <p:attrNameLst>
                                          <p:attrName>style.visibility</p:attrName>
                                        </p:attrNameLst>
                                      </p:cBhvr>
                                      <p:to>
                                        <p:strVal val="visible"/>
                                      </p:to>
                                    </p:set>
                                    <p:animEffect transition="in" filter="wipe(left)">
                                      <p:cBhvr>
                                        <p:cTn id="47" dur="500"/>
                                        <p:tgtEl>
                                          <p:spTgt spid="29185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91852"/>
                                        </p:tgtEl>
                                        <p:attrNameLst>
                                          <p:attrName>style.visibility</p:attrName>
                                        </p:attrNameLst>
                                      </p:cBhvr>
                                      <p:to>
                                        <p:strVal val="visible"/>
                                      </p:to>
                                    </p:set>
                                    <p:animEffect transition="in" filter="wipe(left)">
                                      <p:cBhvr>
                                        <p:cTn id="52" dur="500"/>
                                        <p:tgtEl>
                                          <p:spTgt spid="29185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91853"/>
                                        </p:tgtEl>
                                        <p:attrNameLst>
                                          <p:attrName>style.visibility</p:attrName>
                                        </p:attrNameLst>
                                      </p:cBhvr>
                                      <p:to>
                                        <p:strVal val="visible"/>
                                      </p:to>
                                    </p:set>
                                    <p:animEffect transition="in" filter="wipe(left)">
                                      <p:cBhvr>
                                        <p:cTn id="57" dur="500"/>
                                        <p:tgtEl>
                                          <p:spTgt spid="29185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91854"/>
                                        </p:tgtEl>
                                        <p:attrNameLst>
                                          <p:attrName>style.visibility</p:attrName>
                                        </p:attrNameLst>
                                      </p:cBhvr>
                                      <p:to>
                                        <p:strVal val="visible"/>
                                      </p:to>
                                    </p:set>
                                    <p:animEffect transition="in" filter="wipe(left)">
                                      <p:cBhvr>
                                        <p:cTn id="62" dur="500"/>
                                        <p:tgtEl>
                                          <p:spTgt spid="29185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91855"/>
                                        </p:tgtEl>
                                        <p:attrNameLst>
                                          <p:attrName>style.visibility</p:attrName>
                                        </p:attrNameLst>
                                      </p:cBhvr>
                                      <p:to>
                                        <p:strVal val="visible"/>
                                      </p:to>
                                    </p:set>
                                    <p:animEffect transition="in" filter="wipe(left)">
                                      <p:cBhvr>
                                        <p:cTn id="67" dur="500"/>
                                        <p:tgtEl>
                                          <p:spTgt spid="29185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91856"/>
                                        </p:tgtEl>
                                        <p:attrNameLst>
                                          <p:attrName>style.visibility</p:attrName>
                                        </p:attrNameLst>
                                      </p:cBhvr>
                                      <p:to>
                                        <p:strVal val="visible"/>
                                      </p:to>
                                    </p:set>
                                    <p:animEffect transition="in" filter="wipe(left)">
                                      <p:cBhvr>
                                        <p:cTn id="72" dur="500"/>
                                        <p:tgtEl>
                                          <p:spTgt spid="2918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5" grpId="0" autoUpdateAnimBg="0"/>
      <p:bldP spid="291846" grpId="0" autoUpdateAnimBg="0"/>
      <p:bldP spid="291847" grpId="0" autoUpdateAnimBg="0"/>
      <p:bldP spid="291849" grpId="0" autoUpdateAnimBg="0"/>
      <p:bldP spid="291850" grpId="0" autoUpdateAnimBg="0"/>
      <p:bldP spid="291851" grpId="0" autoUpdateAnimBg="0"/>
      <p:bldP spid="291853" grpId="0" autoUpdateAnimBg="0"/>
      <p:bldP spid="291855" grpId="0" autoUpdateAnimBg="0"/>
      <p:bldP spid="291856"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0106110C-3862-4B12-A370-F209AE29A107}" type="slidenum">
              <a:rPr lang="en-US" altLang="zh-CN" sz="1400">
                <a:solidFill>
                  <a:srgbClr val="000000"/>
                </a:solidFill>
              </a:rPr>
              <a:pPr/>
              <a:t>11</a:t>
            </a:fld>
            <a:endParaRPr lang="en-US" altLang="zh-CN" sz="1400">
              <a:solidFill>
                <a:srgbClr val="000000"/>
              </a:solidFill>
            </a:endParaRPr>
          </a:p>
        </p:txBody>
      </p:sp>
      <p:sp>
        <p:nvSpPr>
          <p:cNvPr id="292867" name="Text Box 3"/>
          <p:cNvSpPr txBox="1">
            <a:spLocks noChangeArrowheads="1"/>
          </p:cNvSpPr>
          <p:nvPr/>
        </p:nvSpPr>
        <p:spPr bwMode="auto">
          <a:xfrm>
            <a:off x="719138" y="1566863"/>
            <a:ext cx="6613525" cy="519112"/>
          </a:xfrm>
          <a:prstGeom prst="rect">
            <a:avLst/>
          </a:prstGeom>
          <a:noFill/>
          <a:ln w="9525">
            <a:noFill/>
            <a:miter lim="800000"/>
            <a:headEnd/>
            <a:tailEnd/>
          </a:ln>
        </p:spPr>
        <p:txBody>
          <a:bodyPr wrap="none">
            <a:spAutoFit/>
          </a:bodyPr>
          <a:lstStyle/>
          <a:p>
            <a:r>
              <a:rPr lang="zh-CN" altLang="en-US" sz="2800" b="1">
                <a:solidFill>
                  <a:srgbClr val="000000"/>
                </a:solidFill>
              </a:rPr>
              <a:t>此时</a:t>
            </a:r>
            <a:r>
              <a:rPr lang="en-US" altLang="zh-CN" sz="2800" b="1">
                <a:solidFill>
                  <a:srgbClr val="000000"/>
                </a:solidFill>
              </a:rPr>
              <a:t>, </a:t>
            </a:r>
            <a:r>
              <a:rPr lang="zh-CN" altLang="en-US" sz="2800" b="1">
                <a:solidFill>
                  <a:srgbClr val="FF0000"/>
                </a:solidFill>
                <a:latin typeface="宋体" pitchFamily="2" charset="-122"/>
              </a:rPr>
              <a:t>级数在复平面内除原点外处处发散</a:t>
            </a:r>
            <a:r>
              <a:rPr lang="en-US" altLang="zh-CN" sz="2800" b="1">
                <a:solidFill>
                  <a:srgbClr val="FF0000"/>
                </a:solidFill>
                <a:latin typeface="宋体" pitchFamily="2" charset="-122"/>
              </a:rPr>
              <a:t>.</a:t>
            </a:r>
          </a:p>
        </p:txBody>
      </p:sp>
      <p:sp>
        <p:nvSpPr>
          <p:cNvPr id="292870" name="Rectangle 6"/>
          <p:cNvSpPr>
            <a:spLocks noChangeArrowheads="1"/>
          </p:cNvSpPr>
          <p:nvPr/>
        </p:nvSpPr>
        <p:spPr bwMode="auto">
          <a:xfrm>
            <a:off x="838200" y="2362200"/>
            <a:ext cx="3878263" cy="519113"/>
          </a:xfrm>
          <a:prstGeom prst="rect">
            <a:avLst/>
          </a:prstGeom>
          <a:noFill/>
          <a:ln w="9525">
            <a:noFill/>
            <a:miter lim="800000"/>
            <a:headEnd/>
            <a:tailEnd/>
          </a:ln>
        </p:spPr>
        <p:txBody>
          <a:bodyPr>
            <a:spAutoFit/>
          </a:bodyPr>
          <a:lstStyle/>
          <a:p>
            <a:r>
              <a:rPr lang="zh-CN" altLang="en-US" sz="2800" b="1">
                <a:solidFill>
                  <a:srgbClr val="000000"/>
                </a:solidFill>
              </a:rPr>
              <a:t>例如</a:t>
            </a:r>
            <a:r>
              <a:rPr lang="en-US" altLang="zh-CN" sz="2800" b="1">
                <a:solidFill>
                  <a:srgbClr val="000000"/>
                </a:solidFill>
              </a:rPr>
              <a:t>,   </a:t>
            </a:r>
            <a:r>
              <a:rPr lang="zh-CN" altLang="en-US" sz="2800" b="1">
                <a:solidFill>
                  <a:srgbClr val="000000"/>
                </a:solidFill>
              </a:rPr>
              <a:t>级数</a:t>
            </a:r>
          </a:p>
        </p:txBody>
      </p:sp>
      <p:graphicFrame>
        <p:nvGraphicFramePr>
          <p:cNvPr id="292871" name="Object 7"/>
          <p:cNvGraphicFramePr>
            <a:graphicFrameLocks noChangeAspect="1"/>
          </p:cNvGraphicFramePr>
          <p:nvPr/>
        </p:nvGraphicFramePr>
        <p:xfrm>
          <a:off x="2819400" y="2362200"/>
          <a:ext cx="3987800" cy="419100"/>
        </p:xfrm>
        <a:graphic>
          <a:graphicData uri="http://schemas.openxmlformats.org/presentationml/2006/ole">
            <p:oleObj spid="_x0000_s52229" name="公式" r:id="rId3" imgW="3987800" imgH="419100" progId="Equation.3">
              <p:embed/>
            </p:oleObj>
          </a:graphicData>
        </a:graphic>
      </p:graphicFrame>
      <p:graphicFrame>
        <p:nvGraphicFramePr>
          <p:cNvPr id="292872" name="Object 8"/>
          <p:cNvGraphicFramePr>
            <a:graphicFrameLocks noChangeAspect="1"/>
          </p:cNvGraphicFramePr>
          <p:nvPr/>
        </p:nvGraphicFramePr>
        <p:xfrm>
          <a:off x="873125" y="3316288"/>
          <a:ext cx="1587500" cy="403225"/>
        </p:xfrm>
        <a:graphic>
          <a:graphicData uri="http://schemas.openxmlformats.org/presentationml/2006/ole">
            <p:oleObj spid="_x0000_s52230" name="Equation" r:id="rId4" imgW="1586811" imgH="406224" progId="Equation.3">
              <p:embed/>
            </p:oleObj>
          </a:graphicData>
        </a:graphic>
      </p:graphicFrame>
      <p:sp>
        <p:nvSpPr>
          <p:cNvPr id="292873" name="Text Box 9"/>
          <p:cNvSpPr txBox="1">
            <a:spLocks noChangeArrowheads="1"/>
          </p:cNvSpPr>
          <p:nvPr/>
        </p:nvSpPr>
        <p:spPr bwMode="auto">
          <a:xfrm>
            <a:off x="2600325" y="3249613"/>
            <a:ext cx="5449888" cy="519112"/>
          </a:xfrm>
          <a:prstGeom prst="rect">
            <a:avLst/>
          </a:prstGeom>
          <a:noFill/>
          <a:ln w="9525">
            <a:noFill/>
            <a:miter lim="800000"/>
            <a:headEnd/>
            <a:tailEnd/>
          </a:ln>
        </p:spPr>
        <p:txBody>
          <a:bodyPr>
            <a:spAutoFit/>
          </a:bodyPr>
          <a:lstStyle/>
          <a:p>
            <a:r>
              <a:rPr lang="zh-CN" altLang="en-US" sz="2800" b="1">
                <a:solidFill>
                  <a:srgbClr val="000000"/>
                </a:solidFill>
              </a:rPr>
              <a:t>通项不趋于零</a:t>
            </a:r>
            <a:r>
              <a:rPr lang="en-US" altLang="zh-CN" sz="2800" b="1">
                <a:solidFill>
                  <a:srgbClr val="000000"/>
                </a:solidFill>
              </a:rPr>
              <a:t>, </a:t>
            </a:r>
          </a:p>
        </p:txBody>
      </p:sp>
      <p:graphicFrame>
        <p:nvGraphicFramePr>
          <p:cNvPr id="292874" name="Object 10"/>
          <p:cNvGraphicFramePr>
            <a:graphicFrameLocks noChangeAspect="1"/>
          </p:cNvGraphicFramePr>
          <p:nvPr/>
        </p:nvGraphicFramePr>
        <p:xfrm>
          <a:off x="830263" y="5629275"/>
          <a:ext cx="3343275" cy="441325"/>
        </p:xfrm>
        <a:graphic>
          <a:graphicData uri="http://schemas.openxmlformats.org/presentationml/2006/ole">
            <p:oleObj spid="_x0000_s52232" name="Equation" r:id="rId5" imgW="3263900" imgH="431800" progId="Equation.3">
              <p:embed/>
            </p:oleObj>
          </a:graphicData>
        </a:graphic>
      </p:graphicFrame>
      <p:graphicFrame>
        <p:nvGraphicFramePr>
          <p:cNvPr id="292875" name="Object 11"/>
          <p:cNvGraphicFramePr>
            <a:graphicFrameLocks noChangeAspect="1"/>
          </p:cNvGraphicFramePr>
          <p:nvPr/>
        </p:nvGraphicFramePr>
        <p:xfrm>
          <a:off x="4281488" y="5613400"/>
          <a:ext cx="3041650" cy="455613"/>
        </p:xfrm>
        <a:graphic>
          <a:graphicData uri="http://schemas.openxmlformats.org/presentationml/2006/ole">
            <p:oleObj spid="_x0000_s52233" name="Equation" r:id="rId6" imgW="2870200" imgH="431800" progId="Equation.3">
              <p:embed/>
            </p:oleObj>
          </a:graphicData>
        </a:graphic>
      </p:graphicFrame>
      <p:sp>
        <p:nvSpPr>
          <p:cNvPr id="292876" name="Text Box 12"/>
          <p:cNvSpPr txBox="1">
            <a:spLocks noChangeArrowheads="1"/>
          </p:cNvSpPr>
          <p:nvPr/>
        </p:nvSpPr>
        <p:spPr bwMode="auto">
          <a:xfrm>
            <a:off x="7315200" y="5553075"/>
            <a:ext cx="1017588" cy="519113"/>
          </a:xfrm>
          <a:prstGeom prst="rect">
            <a:avLst/>
          </a:prstGeom>
          <a:noFill/>
          <a:ln w="9525">
            <a:noFill/>
            <a:miter lim="800000"/>
            <a:headEnd/>
            <a:tailEnd/>
          </a:ln>
          <a:effectLst/>
        </p:spPr>
        <p:txBody>
          <a:bodyPr wrap="none">
            <a:spAutoFit/>
          </a:bodyPr>
          <a:lstStyle/>
          <a:p>
            <a:r>
              <a:rPr lang="zh-CN" altLang="en-US" sz="2800" b="1">
                <a:solidFill>
                  <a:srgbClr val="000000"/>
                </a:solidFill>
              </a:rPr>
              <a:t>如图</a:t>
            </a:r>
            <a:r>
              <a:rPr lang="en-US" altLang="zh-CN" sz="2800" b="1">
                <a:solidFill>
                  <a:srgbClr val="000000"/>
                </a:solidFill>
              </a:rPr>
              <a:t>:</a:t>
            </a:r>
          </a:p>
        </p:txBody>
      </p:sp>
      <p:sp>
        <p:nvSpPr>
          <p:cNvPr id="292877" name="Text Box 13"/>
          <p:cNvSpPr txBox="1">
            <a:spLocks noChangeArrowheads="1"/>
          </p:cNvSpPr>
          <p:nvPr/>
        </p:nvSpPr>
        <p:spPr bwMode="auto">
          <a:xfrm>
            <a:off x="5181600" y="3276600"/>
            <a:ext cx="2514600" cy="519113"/>
          </a:xfrm>
          <a:prstGeom prst="rect">
            <a:avLst/>
          </a:prstGeom>
          <a:noFill/>
          <a:ln w="9525">
            <a:noFill/>
            <a:miter lim="800000"/>
            <a:headEnd/>
            <a:tailEnd/>
          </a:ln>
        </p:spPr>
        <p:txBody>
          <a:bodyPr>
            <a:spAutoFit/>
          </a:bodyPr>
          <a:lstStyle/>
          <a:p>
            <a:r>
              <a:rPr lang="zh-CN" altLang="en-US" sz="2800" b="1">
                <a:solidFill>
                  <a:srgbClr val="000000"/>
                </a:solidFill>
              </a:rPr>
              <a:t>故级数发散</a:t>
            </a:r>
            <a:r>
              <a:rPr lang="en-US" altLang="zh-CN" sz="2800" b="1">
                <a:solidFill>
                  <a:srgbClr val="000000"/>
                </a:solidFill>
              </a:rPr>
              <a:t>.</a:t>
            </a:r>
          </a:p>
        </p:txBody>
      </p:sp>
      <p:grpSp>
        <p:nvGrpSpPr>
          <p:cNvPr id="52236" name="Group 15"/>
          <p:cNvGrpSpPr>
            <a:grpSpLocks/>
          </p:cNvGrpSpPr>
          <p:nvPr/>
        </p:nvGrpSpPr>
        <p:grpSpPr bwMode="auto">
          <a:xfrm>
            <a:off x="747713" y="685800"/>
            <a:ext cx="8167687" cy="849313"/>
            <a:chOff x="471" y="432"/>
            <a:chExt cx="5145" cy="535"/>
          </a:xfrm>
        </p:grpSpPr>
        <p:sp>
          <p:nvSpPr>
            <p:cNvPr id="52242" name="Text Box 2"/>
            <p:cNvSpPr txBox="1">
              <a:spLocks noChangeArrowheads="1"/>
            </p:cNvSpPr>
            <p:nvPr/>
          </p:nvSpPr>
          <p:spPr bwMode="auto">
            <a:xfrm>
              <a:off x="471" y="513"/>
              <a:ext cx="5145" cy="327"/>
            </a:xfrm>
            <a:prstGeom prst="rect">
              <a:avLst/>
            </a:prstGeom>
            <a:noFill/>
            <a:ln w="9525">
              <a:noFill/>
              <a:miter lim="800000"/>
              <a:headEnd/>
              <a:tailEnd/>
            </a:ln>
            <a:effectLst/>
          </p:spPr>
          <p:txBody>
            <a:bodyPr>
              <a:spAutoFit/>
            </a:bodyPr>
            <a:lstStyle/>
            <a:p>
              <a:pPr eaLnBrk="0" hangingPunct="0"/>
              <a:r>
                <a:rPr lang="en-US" altLang="zh-CN" sz="2800" b="1">
                  <a:solidFill>
                    <a:srgbClr val="FF0000"/>
                  </a:solidFill>
                </a:rPr>
                <a:t>(2) </a:t>
              </a:r>
              <a:r>
                <a:rPr lang="zh-CN" altLang="en-US" sz="2800" b="1">
                  <a:solidFill>
                    <a:srgbClr val="000000"/>
                  </a:solidFill>
                </a:rPr>
                <a:t>对所有的正实数级数              除 </a:t>
              </a:r>
              <a:r>
                <a:rPr lang="en-US" altLang="zh-CN" sz="2800" b="1" i="1">
                  <a:solidFill>
                    <a:srgbClr val="000000"/>
                  </a:solidFill>
                </a:rPr>
                <a:t>z</a:t>
              </a:r>
              <a:r>
                <a:rPr lang="en-US" altLang="zh-CN" sz="2800" b="1">
                  <a:solidFill>
                    <a:srgbClr val="000000"/>
                  </a:solidFill>
                </a:rPr>
                <a:t>=0 </a:t>
              </a:r>
              <a:r>
                <a:rPr lang="zh-CN" altLang="en-US" sz="2800" b="1">
                  <a:solidFill>
                    <a:srgbClr val="000000"/>
                  </a:solidFill>
                </a:rPr>
                <a:t>外都发散</a:t>
              </a:r>
              <a:r>
                <a:rPr lang="en-US" altLang="zh-CN" sz="2800" b="1">
                  <a:solidFill>
                    <a:srgbClr val="000000"/>
                  </a:solidFill>
                </a:rPr>
                <a:t>.</a:t>
              </a:r>
            </a:p>
          </p:txBody>
        </p:sp>
        <p:graphicFrame>
          <p:nvGraphicFramePr>
            <p:cNvPr id="52243" name="Object 14"/>
            <p:cNvGraphicFramePr>
              <a:graphicFrameLocks noChangeAspect="1"/>
            </p:cNvGraphicFramePr>
            <p:nvPr/>
          </p:nvGraphicFramePr>
          <p:xfrm>
            <a:off x="2880" y="432"/>
            <a:ext cx="817" cy="535"/>
          </p:xfrm>
          <a:graphic>
            <a:graphicData uri="http://schemas.openxmlformats.org/presentationml/2006/ole">
              <p:oleObj spid="_x0000_s52243" name="Equation" r:id="rId7" imgW="672808" imgH="431613" progId="Equation.DSMT4">
                <p:embed/>
              </p:oleObj>
            </a:graphicData>
          </a:graphic>
        </p:graphicFrame>
      </p:grpSp>
      <p:grpSp>
        <p:nvGrpSpPr>
          <p:cNvPr id="292883" name="Group 19"/>
          <p:cNvGrpSpPr>
            <a:grpSpLocks/>
          </p:cNvGrpSpPr>
          <p:nvPr/>
        </p:nvGrpSpPr>
        <p:grpSpPr bwMode="auto">
          <a:xfrm>
            <a:off x="709613" y="3886200"/>
            <a:ext cx="8205787" cy="1611313"/>
            <a:chOff x="447" y="2448"/>
            <a:chExt cx="5169" cy="1015"/>
          </a:xfrm>
        </p:grpSpPr>
        <p:sp>
          <p:nvSpPr>
            <p:cNvPr id="52238" name="Text Box 4"/>
            <p:cNvSpPr txBox="1">
              <a:spLocks noChangeArrowheads="1"/>
            </p:cNvSpPr>
            <p:nvPr/>
          </p:nvSpPr>
          <p:spPr bwMode="auto">
            <a:xfrm>
              <a:off x="447" y="2544"/>
              <a:ext cx="5169" cy="327"/>
            </a:xfrm>
            <a:prstGeom prst="rect">
              <a:avLst/>
            </a:prstGeom>
            <a:noFill/>
            <a:ln w="9525">
              <a:noFill/>
              <a:miter lim="800000"/>
              <a:headEnd/>
              <a:tailEnd/>
            </a:ln>
            <a:effectLst/>
          </p:spPr>
          <p:txBody>
            <a:bodyPr>
              <a:spAutoFit/>
            </a:bodyPr>
            <a:lstStyle/>
            <a:p>
              <a:pPr eaLnBrk="0" hangingPunct="0"/>
              <a:r>
                <a:rPr lang="en-US" altLang="zh-CN" sz="2800" b="1">
                  <a:solidFill>
                    <a:srgbClr val="FF0000"/>
                  </a:solidFill>
                </a:rPr>
                <a:t>(3) </a:t>
              </a:r>
              <a:r>
                <a:rPr lang="zh-CN" altLang="en-US" sz="2800" b="1">
                  <a:solidFill>
                    <a:srgbClr val="000000"/>
                  </a:solidFill>
                </a:rPr>
                <a:t>既存在使级数              发散的正实数</a:t>
              </a:r>
              <a:r>
                <a:rPr lang="en-US" altLang="zh-CN" sz="2800" b="1">
                  <a:solidFill>
                    <a:srgbClr val="000000"/>
                  </a:solidFill>
                </a:rPr>
                <a:t>, </a:t>
              </a:r>
              <a:r>
                <a:rPr lang="zh-CN" altLang="en-US" sz="2800" b="1">
                  <a:solidFill>
                    <a:srgbClr val="000000"/>
                  </a:solidFill>
                </a:rPr>
                <a:t>也存在使</a:t>
              </a:r>
            </a:p>
          </p:txBody>
        </p:sp>
        <p:sp>
          <p:nvSpPr>
            <p:cNvPr id="52239" name="Rectangle 5"/>
            <p:cNvSpPr>
              <a:spLocks noChangeArrowheads="1"/>
            </p:cNvSpPr>
            <p:nvPr/>
          </p:nvSpPr>
          <p:spPr bwMode="auto">
            <a:xfrm>
              <a:off x="480" y="3024"/>
              <a:ext cx="3168" cy="327"/>
            </a:xfrm>
            <a:prstGeom prst="rect">
              <a:avLst/>
            </a:prstGeom>
            <a:noFill/>
            <a:ln w="9525">
              <a:noFill/>
              <a:miter lim="800000"/>
              <a:headEnd/>
              <a:tailEnd/>
            </a:ln>
          </p:spPr>
          <p:txBody>
            <a:bodyPr>
              <a:spAutoFit/>
            </a:bodyPr>
            <a:lstStyle/>
            <a:p>
              <a:r>
                <a:rPr lang="zh-CN" altLang="en-US" sz="2800" b="1">
                  <a:solidFill>
                    <a:srgbClr val="000000"/>
                  </a:solidFill>
                </a:rPr>
                <a:t>级数             收敛的正实数</a:t>
              </a:r>
              <a:r>
                <a:rPr lang="en-US" altLang="zh-CN" sz="2800" b="1">
                  <a:solidFill>
                    <a:srgbClr val="000000"/>
                  </a:solidFill>
                </a:rPr>
                <a:t>. </a:t>
              </a:r>
            </a:p>
          </p:txBody>
        </p:sp>
        <p:graphicFrame>
          <p:nvGraphicFramePr>
            <p:cNvPr id="52240" name="Object 16"/>
            <p:cNvGraphicFramePr>
              <a:graphicFrameLocks noChangeAspect="1"/>
            </p:cNvGraphicFramePr>
            <p:nvPr/>
          </p:nvGraphicFramePr>
          <p:xfrm>
            <a:off x="2160" y="2448"/>
            <a:ext cx="817" cy="535"/>
          </p:xfrm>
          <a:graphic>
            <a:graphicData uri="http://schemas.openxmlformats.org/presentationml/2006/ole">
              <p:oleObj spid="_x0000_s52240" name="Equation" r:id="rId8" imgW="672808" imgH="431613" progId="Equation.DSMT4">
                <p:embed/>
              </p:oleObj>
            </a:graphicData>
          </a:graphic>
        </p:graphicFrame>
        <p:graphicFrame>
          <p:nvGraphicFramePr>
            <p:cNvPr id="52241" name="Object 17"/>
            <p:cNvGraphicFramePr>
              <a:graphicFrameLocks noChangeAspect="1"/>
            </p:cNvGraphicFramePr>
            <p:nvPr/>
          </p:nvGraphicFramePr>
          <p:xfrm>
            <a:off x="960" y="2928"/>
            <a:ext cx="817" cy="535"/>
          </p:xfrm>
          <a:graphic>
            <a:graphicData uri="http://schemas.openxmlformats.org/presentationml/2006/ole">
              <p:oleObj spid="_x0000_s52241" name="Equation" r:id="rId9" imgW="672808" imgH="431613" progId="Equation.DSMT4">
                <p:embed/>
              </p:oleObj>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2867"/>
                                        </p:tgtEl>
                                        <p:attrNameLst>
                                          <p:attrName>style.visibility</p:attrName>
                                        </p:attrNameLst>
                                      </p:cBhvr>
                                      <p:to>
                                        <p:strVal val="visible"/>
                                      </p:to>
                                    </p:set>
                                    <p:animEffect transition="in" filter="wipe(left)">
                                      <p:cBhvr>
                                        <p:cTn id="7" dur="500"/>
                                        <p:tgtEl>
                                          <p:spTgt spid="2928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2870"/>
                                        </p:tgtEl>
                                        <p:attrNameLst>
                                          <p:attrName>style.visibility</p:attrName>
                                        </p:attrNameLst>
                                      </p:cBhvr>
                                      <p:to>
                                        <p:strVal val="visible"/>
                                      </p:to>
                                    </p:set>
                                    <p:animEffect transition="in" filter="wipe(left)">
                                      <p:cBhvr>
                                        <p:cTn id="12" dur="500"/>
                                        <p:tgtEl>
                                          <p:spTgt spid="2928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92871"/>
                                        </p:tgtEl>
                                        <p:attrNameLst>
                                          <p:attrName>style.visibility</p:attrName>
                                        </p:attrNameLst>
                                      </p:cBhvr>
                                      <p:to>
                                        <p:strVal val="visible"/>
                                      </p:to>
                                    </p:set>
                                    <p:animEffect transition="in" filter="wipe(left)">
                                      <p:cBhvr>
                                        <p:cTn id="17" dur="500"/>
                                        <p:tgtEl>
                                          <p:spTgt spid="2928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92872"/>
                                        </p:tgtEl>
                                        <p:attrNameLst>
                                          <p:attrName>style.visibility</p:attrName>
                                        </p:attrNameLst>
                                      </p:cBhvr>
                                      <p:to>
                                        <p:strVal val="visible"/>
                                      </p:to>
                                    </p:set>
                                    <p:animEffect transition="in" filter="wipe(left)">
                                      <p:cBhvr>
                                        <p:cTn id="22" dur="500"/>
                                        <p:tgtEl>
                                          <p:spTgt spid="2928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2873"/>
                                        </p:tgtEl>
                                        <p:attrNameLst>
                                          <p:attrName>style.visibility</p:attrName>
                                        </p:attrNameLst>
                                      </p:cBhvr>
                                      <p:to>
                                        <p:strVal val="visible"/>
                                      </p:to>
                                    </p:set>
                                    <p:animEffect transition="in" filter="wipe(left)">
                                      <p:cBhvr>
                                        <p:cTn id="27" dur="500"/>
                                        <p:tgtEl>
                                          <p:spTgt spid="29287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2877"/>
                                        </p:tgtEl>
                                        <p:attrNameLst>
                                          <p:attrName>style.visibility</p:attrName>
                                        </p:attrNameLst>
                                      </p:cBhvr>
                                      <p:to>
                                        <p:strVal val="visible"/>
                                      </p:to>
                                    </p:set>
                                    <p:animEffect transition="in" filter="wipe(left)">
                                      <p:cBhvr>
                                        <p:cTn id="32" dur="500"/>
                                        <p:tgtEl>
                                          <p:spTgt spid="29287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92883"/>
                                        </p:tgtEl>
                                        <p:attrNameLst>
                                          <p:attrName>style.visibility</p:attrName>
                                        </p:attrNameLst>
                                      </p:cBhvr>
                                      <p:to>
                                        <p:strVal val="visible"/>
                                      </p:to>
                                    </p:set>
                                    <p:animEffect transition="in" filter="wipe(left)">
                                      <p:cBhvr>
                                        <p:cTn id="37" dur="500"/>
                                        <p:tgtEl>
                                          <p:spTgt spid="29288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92874"/>
                                        </p:tgtEl>
                                        <p:attrNameLst>
                                          <p:attrName>style.visibility</p:attrName>
                                        </p:attrNameLst>
                                      </p:cBhvr>
                                      <p:to>
                                        <p:strVal val="visible"/>
                                      </p:to>
                                    </p:set>
                                    <p:animEffect transition="in" filter="wipe(left)">
                                      <p:cBhvr>
                                        <p:cTn id="42" dur="500"/>
                                        <p:tgtEl>
                                          <p:spTgt spid="29287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92875"/>
                                        </p:tgtEl>
                                        <p:attrNameLst>
                                          <p:attrName>style.visibility</p:attrName>
                                        </p:attrNameLst>
                                      </p:cBhvr>
                                      <p:to>
                                        <p:strVal val="visible"/>
                                      </p:to>
                                    </p:set>
                                    <p:animEffect transition="in" filter="wipe(left)">
                                      <p:cBhvr>
                                        <p:cTn id="47" dur="500"/>
                                        <p:tgtEl>
                                          <p:spTgt spid="29287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92876"/>
                                        </p:tgtEl>
                                        <p:attrNameLst>
                                          <p:attrName>style.visibility</p:attrName>
                                        </p:attrNameLst>
                                      </p:cBhvr>
                                      <p:to>
                                        <p:strVal val="visible"/>
                                      </p:to>
                                    </p:set>
                                    <p:animEffect transition="in" filter="wipe(left)">
                                      <p:cBhvr>
                                        <p:cTn id="52" dur="500"/>
                                        <p:tgtEl>
                                          <p:spTgt spid="2928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7" grpId="0" autoUpdateAnimBg="0"/>
      <p:bldP spid="292870" grpId="0" autoUpdateAnimBg="0"/>
      <p:bldP spid="292873" grpId="0" autoUpdateAnimBg="0"/>
      <p:bldP spid="292876" grpId="0" autoUpdateAnimBg="0"/>
      <p:bldP spid="292877"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6EE719A3-3A6C-4A1B-8EE4-34634D5DFB83}" type="slidenum">
              <a:rPr lang="en-US" altLang="zh-CN" sz="1400">
                <a:solidFill>
                  <a:srgbClr val="000000"/>
                </a:solidFill>
              </a:rPr>
              <a:pPr/>
              <a:t>12</a:t>
            </a:fld>
            <a:endParaRPr lang="en-US" altLang="zh-CN" sz="1400">
              <a:solidFill>
                <a:srgbClr val="000000"/>
              </a:solidFill>
            </a:endParaRPr>
          </a:p>
        </p:txBody>
      </p:sp>
      <p:sp>
        <p:nvSpPr>
          <p:cNvPr id="293890" name="Rectangle 2"/>
          <p:cNvSpPr>
            <a:spLocks noChangeArrowheads="1"/>
          </p:cNvSpPr>
          <p:nvPr/>
        </p:nvSpPr>
        <p:spPr bwMode="auto">
          <a:xfrm>
            <a:off x="1371600" y="457200"/>
            <a:ext cx="5791200" cy="4876800"/>
          </a:xfrm>
          <a:prstGeom prst="rect">
            <a:avLst/>
          </a:prstGeom>
          <a:solidFill>
            <a:srgbClr val="FF99FF">
              <a:alpha val="50195"/>
            </a:srgbClr>
          </a:solidFill>
          <a:ln w="28575">
            <a:pattFill prst="ltUpDiag">
              <a:fgClr>
                <a:schemeClr val="tx1"/>
              </a:fgClr>
              <a:bgClr>
                <a:srgbClr val="FFFFFF"/>
              </a:bgClr>
            </a:pattFill>
            <a:miter lim="800000"/>
            <a:headEnd/>
            <a:tailEnd/>
          </a:ln>
        </p:spPr>
        <p:txBody>
          <a:bodyPr wrap="none" anchor="ctr"/>
          <a:lstStyle/>
          <a:p>
            <a:endParaRPr lang="zh-CN" altLang="en-US">
              <a:solidFill>
                <a:srgbClr val="000000"/>
              </a:solidFill>
            </a:endParaRPr>
          </a:p>
        </p:txBody>
      </p:sp>
      <p:sp>
        <p:nvSpPr>
          <p:cNvPr id="293891" name="Oval 3"/>
          <p:cNvSpPr>
            <a:spLocks noChangeArrowheads="1"/>
          </p:cNvSpPr>
          <p:nvPr/>
        </p:nvSpPr>
        <p:spPr bwMode="auto">
          <a:xfrm>
            <a:off x="2057400" y="838200"/>
            <a:ext cx="4267200" cy="4114800"/>
          </a:xfrm>
          <a:prstGeom prst="ellipse">
            <a:avLst/>
          </a:prstGeom>
          <a:solidFill>
            <a:srgbClr val="FFCC99"/>
          </a:solidFill>
          <a:ln w="25400">
            <a:solidFill>
              <a:srgbClr val="FFCC99"/>
            </a:solidFill>
            <a:round/>
            <a:headEnd/>
            <a:tailEnd/>
          </a:ln>
          <a:effectLst/>
        </p:spPr>
        <p:txBody>
          <a:bodyPr wrap="none" anchor="ctr"/>
          <a:lstStyle/>
          <a:p>
            <a:pPr algn="ctr" eaLnBrk="0" hangingPunct="0"/>
            <a:endParaRPr lang="zh-CN" altLang="zh-CN" sz="2800" b="1">
              <a:solidFill>
                <a:srgbClr val="FF0000"/>
              </a:solidFill>
            </a:endParaRPr>
          </a:p>
        </p:txBody>
      </p:sp>
      <p:sp>
        <p:nvSpPr>
          <p:cNvPr id="293892" name="Oval 4"/>
          <p:cNvSpPr>
            <a:spLocks noChangeArrowheads="1"/>
          </p:cNvSpPr>
          <p:nvPr/>
        </p:nvSpPr>
        <p:spPr bwMode="auto">
          <a:xfrm>
            <a:off x="3505200" y="2209800"/>
            <a:ext cx="1371600" cy="1295400"/>
          </a:xfrm>
          <a:prstGeom prst="ellipse">
            <a:avLst/>
          </a:prstGeom>
          <a:solidFill>
            <a:srgbClr val="FF99FF"/>
          </a:solidFill>
          <a:ln w="25400">
            <a:solidFill>
              <a:srgbClr val="FF99FF"/>
            </a:solidFill>
            <a:round/>
            <a:headEnd/>
            <a:tailEnd/>
          </a:ln>
        </p:spPr>
        <p:txBody>
          <a:bodyPr wrap="none" anchor="ctr"/>
          <a:lstStyle/>
          <a:p>
            <a:endParaRPr lang="zh-CN" altLang="en-US">
              <a:solidFill>
                <a:srgbClr val="000000"/>
              </a:solidFill>
            </a:endParaRPr>
          </a:p>
        </p:txBody>
      </p:sp>
      <p:grpSp>
        <p:nvGrpSpPr>
          <p:cNvPr id="53254" name="Group 5"/>
          <p:cNvGrpSpPr>
            <a:grpSpLocks/>
          </p:cNvGrpSpPr>
          <p:nvPr/>
        </p:nvGrpSpPr>
        <p:grpSpPr bwMode="auto">
          <a:xfrm>
            <a:off x="1600200" y="228600"/>
            <a:ext cx="6019800" cy="4800600"/>
            <a:chOff x="1392" y="480"/>
            <a:chExt cx="2850" cy="2490"/>
          </a:xfrm>
        </p:grpSpPr>
        <p:graphicFrame>
          <p:nvGraphicFramePr>
            <p:cNvPr id="53277" name="Object 6"/>
            <p:cNvGraphicFramePr>
              <a:graphicFrameLocks noChangeAspect="1"/>
            </p:cNvGraphicFramePr>
            <p:nvPr/>
          </p:nvGraphicFramePr>
          <p:xfrm>
            <a:off x="4080" y="1776"/>
            <a:ext cx="162" cy="157"/>
          </p:xfrm>
          <a:graphic>
            <a:graphicData uri="http://schemas.openxmlformats.org/presentationml/2006/ole">
              <p:oleObj spid="_x0000_s53277" name="公式" r:id="rId3" imgW="253890" imgH="241195" progId="Equation.3">
                <p:embed/>
              </p:oleObj>
            </a:graphicData>
          </a:graphic>
        </p:graphicFrame>
        <p:graphicFrame>
          <p:nvGraphicFramePr>
            <p:cNvPr id="53278" name="Object 7"/>
            <p:cNvGraphicFramePr>
              <a:graphicFrameLocks noChangeAspect="1"/>
            </p:cNvGraphicFramePr>
            <p:nvPr/>
          </p:nvGraphicFramePr>
          <p:xfrm>
            <a:off x="2586" y="480"/>
            <a:ext cx="150" cy="192"/>
          </p:xfrm>
          <a:graphic>
            <a:graphicData uri="http://schemas.openxmlformats.org/presentationml/2006/ole">
              <p:oleObj spid="_x0000_s53278" name="公式" r:id="rId4" imgW="253780" imgH="317225" progId="Equation.3">
                <p:embed/>
              </p:oleObj>
            </a:graphicData>
          </a:graphic>
        </p:graphicFrame>
        <p:sp>
          <p:nvSpPr>
            <p:cNvPr id="53279" name="Line 8"/>
            <p:cNvSpPr>
              <a:spLocks noChangeShapeType="1"/>
            </p:cNvSpPr>
            <p:nvPr/>
          </p:nvSpPr>
          <p:spPr bwMode="auto">
            <a:xfrm>
              <a:off x="1392" y="1842"/>
              <a:ext cx="2688" cy="0"/>
            </a:xfrm>
            <a:prstGeom prst="line">
              <a:avLst/>
            </a:prstGeom>
            <a:noFill/>
            <a:ln w="28575">
              <a:solidFill>
                <a:srgbClr val="000000"/>
              </a:solidFill>
              <a:round/>
              <a:headEnd/>
              <a:tailEnd type="triangle" w="sm" len="lg"/>
            </a:ln>
            <a:effectLst/>
          </p:spPr>
          <p:txBody>
            <a:bodyPr wrap="none" anchor="ctr"/>
            <a:lstStyle/>
            <a:p>
              <a:endParaRPr lang="zh-CN" altLang="en-US"/>
            </a:p>
          </p:txBody>
        </p:sp>
        <p:sp>
          <p:nvSpPr>
            <p:cNvPr id="53280" name="Line 9"/>
            <p:cNvSpPr>
              <a:spLocks noChangeShapeType="1"/>
            </p:cNvSpPr>
            <p:nvPr/>
          </p:nvSpPr>
          <p:spPr bwMode="auto">
            <a:xfrm flipV="1">
              <a:off x="2640" y="618"/>
              <a:ext cx="0" cy="2352"/>
            </a:xfrm>
            <a:prstGeom prst="line">
              <a:avLst/>
            </a:prstGeom>
            <a:noFill/>
            <a:ln w="28575">
              <a:solidFill>
                <a:srgbClr val="000000"/>
              </a:solidFill>
              <a:round/>
              <a:headEnd/>
              <a:tailEnd type="triangle" w="sm" len="lg"/>
            </a:ln>
            <a:effectLst/>
          </p:spPr>
          <p:txBody>
            <a:bodyPr wrap="none" anchor="ctr"/>
            <a:lstStyle/>
            <a:p>
              <a:endParaRPr lang="zh-CN" altLang="en-US"/>
            </a:p>
          </p:txBody>
        </p:sp>
        <p:graphicFrame>
          <p:nvGraphicFramePr>
            <p:cNvPr id="53281" name="Object 10"/>
            <p:cNvGraphicFramePr>
              <a:graphicFrameLocks noChangeAspect="1"/>
            </p:cNvGraphicFramePr>
            <p:nvPr/>
          </p:nvGraphicFramePr>
          <p:xfrm>
            <a:off x="2510" y="1844"/>
            <a:ext cx="131" cy="150"/>
          </p:xfrm>
          <a:graphic>
            <a:graphicData uri="http://schemas.openxmlformats.org/presentationml/2006/ole">
              <p:oleObj spid="_x0000_s53281" name="公式" r:id="rId5" imgW="215713" imgH="241091" progId="Equation.3">
                <p:embed/>
              </p:oleObj>
            </a:graphicData>
          </a:graphic>
        </p:graphicFrame>
      </p:grpSp>
      <p:graphicFrame>
        <p:nvGraphicFramePr>
          <p:cNvPr id="293899" name="Object 11"/>
          <p:cNvGraphicFramePr>
            <a:graphicFrameLocks noChangeAspect="1"/>
          </p:cNvGraphicFramePr>
          <p:nvPr/>
        </p:nvGraphicFramePr>
        <p:xfrm>
          <a:off x="4648200" y="2895600"/>
          <a:ext cx="239713" cy="196850"/>
        </p:xfrm>
        <a:graphic>
          <a:graphicData uri="http://schemas.openxmlformats.org/presentationml/2006/ole">
            <p:oleObj spid="_x0000_s53255" name="Equation" r:id="rId6" imgW="279400" imgH="228600" progId="Equation.3">
              <p:embed/>
            </p:oleObj>
          </a:graphicData>
        </a:graphic>
      </p:graphicFrame>
      <p:sp>
        <p:nvSpPr>
          <p:cNvPr id="293900" name="Text Box 12"/>
          <p:cNvSpPr txBox="1">
            <a:spLocks noChangeArrowheads="1"/>
          </p:cNvSpPr>
          <p:nvPr/>
        </p:nvSpPr>
        <p:spPr bwMode="auto">
          <a:xfrm>
            <a:off x="6172200" y="2368550"/>
            <a:ext cx="311150" cy="701675"/>
          </a:xfrm>
          <a:prstGeom prst="rect">
            <a:avLst/>
          </a:prstGeom>
          <a:noFill/>
          <a:ln w="9525">
            <a:noFill/>
            <a:miter lim="800000"/>
            <a:headEnd/>
            <a:tailEnd/>
          </a:ln>
        </p:spPr>
        <p:txBody>
          <a:bodyPr wrap="none">
            <a:spAutoFit/>
          </a:bodyPr>
          <a:lstStyle/>
          <a:p>
            <a:r>
              <a:rPr lang="en-US" altLang="zh-CN" sz="4000" b="1">
                <a:solidFill>
                  <a:srgbClr val="FF0066"/>
                </a:solidFill>
              </a:rPr>
              <a:t>.</a:t>
            </a:r>
          </a:p>
        </p:txBody>
      </p:sp>
      <p:graphicFrame>
        <p:nvGraphicFramePr>
          <p:cNvPr id="293901" name="Object 13"/>
          <p:cNvGraphicFramePr>
            <a:graphicFrameLocks noChangeAspect="1"/>
          </p:cNvGraphicFramePr>
          <p:nvPr/>
        </p:nvGraphicFramePr>
        <p:xfrm>
          <a:off x="6324600" y="2895600"/>
          <a:ext cx="206375" cy="265113"/>
        </p:xfrm>
        <a:graphic>
          <a:graphicData uri="http://schemas.openxmlformats.org/presentationml/2006/ole">
            <p:oleObj spid="_x0000_s53257" name="Equation" r:id="rId7" imgW="304536" imgH="393359" progId="Equation.3">
              <p:embed/>
            </p:oleObj>
          </a:graphicData>
        </a:graphic>
      </p:graphicFrame>
      <p:sp>
        <p:nvSpPr>
          <p:cNvPr id="293902" name="Text Box 14"/>
          <p:cNvSpPr txBox="1">
            <a:spLocks noChangeArrowheads="1"/>
          </p:cNvSpPr>
          <p:nvPr/>
        </p:nvSpPr>
        <p:spPr bwMode="auto">
          <a:xfrm>
            <a:off x="4724400" y="2362200"/>
            <a:ext cx="304800" cy="701675"/>
          </a:xfrm>
          <a:prstGeom prst="rect">
            <a:avLst/>
          </a:prstGeom>
          <a:noFill/>
          <a:ln w="9525">
            <a:noFill/>
            <a:miter lim="800000"/>
            <a:headEnd/>
            <a:tailEnd/>
          </a:ln>
        </p:spPr>
        <p:txBody>
          <a:bodyPr>
            <a:spAutoFit/>
          </a:bodyPr>
          <a:lstStyle/>
          <a:p>
            <a:r>
              <a:rPr lang="en-US" altLang="zh-CN" sz="4000" b="1">
                <a:solidFill>
                  <a:srgbClr val="FF0066"/>
                </a:solidFill>
              </a:rPr>
              <a:t>.</a:t>
            </a:r>
          </a:p>
        </p:txBody>
      </p:sp>
      <p:graphicFrame>
        <p:nvGraphicFramePr>
          <p:cNvPr id="293903" name="Object 15"/>
          <p:cNvGraphicFramePr>
            <a:graphicFrameLocks noChangeAspect="1"/>
          </p:cNvGraphicFramePr>
          <p:nvPr/>
        </p:nvGraphicFramePr>
        <p:xfrm>
          <a:off x="4724400" y="2286000"/>
          <a:ext cx="214313" cy="214313"/>
        </p:xfrm>
        <a:graphic>
          <a:graphicData uri="http://schemas.openxmlformats.org/presentationml/2006/ole">
            <p:oleObj spid="_x0000_s53259" name="公式" r:id="rId8" imgW="266626" imgH="266790" progId="Equation.3">
              <p:embed/>
            </p:oleObj>
          </a:graphicData>
        </a:graphic>
      </p:graphicFrame>
      <p:sp>
        <p:nvSpPr>
          <p:cNvPr id="293904" name="Oval 16"/>
          <p:cNvSpPr>
            <a:spLocks noChangeArrowheads="1"/>
          </p:cNvSpPr>
          <p:nvPr/>
        </p:nvSpPr>
        <p:spPr bwMode="auto">
          <a:xfrm>
            <a:off x="2971800" y="1676400"/>
            <a:ext cx="2438400" cy="2362200"/>
          </a:xfrm>
          <a:prstGeom prst="ellipse">
            <a:avLst/>
          </a:prstGeom>
          <a:noFill/>
          <a:ln w="38100">
            <a:solidFill>
              <a:srgbClr val="CC0099"/>
            </a:solidFill>
            <a:round/>
            <a:headEnd/>
            <a:tailEnd/>
          </a:ln>
        </p:spPr>
        <p:txBody>
          <a:bodyPr wrap="none" anchor="ctr"/>
          <a:lstStyle/>
          <a:p>
            <a:pPr algn="ctr"/>
            <a:endParaRPr lang="zh-CN" altLang="zh-CN" sz="2800" b="1">
              <a:solidFill>
                <a:srgbClr val="FF0000"/>
              </a:solidFill>
            </a:endParaRPr>
          </a:p>
        </p:txBody>
      </p:sp>
      <p:sp>
        <p:nvSpPr>
          <p:cNvPr id="293905" name="Line 17"/>
          <p:cNvSpPr>
            <a:spLocks noChangeShapeType="1"/>
          </p:cNvSpPr>
          <p:nvPr/>
        </p:nvSpPr>
        <p:spPr bwMode="auto">
          <a:xfrm flipV="1">
            <a:off x="5181600" y="1600200"/>
            <a:ext cx="1600200" cy="533400"/>
          </a:xfrm>
          <a:prstGeom prst="line">
            <a:avLst/>
          </a:prstGeom>
          <a:noFill/>
          <a:ln w="9525">
            <a:solidFill>
              <a:schemeClr val="tx1"/>
            </a:solidFill>
            <a:round/>
            <a:headEnd/>
            <a:tailEnd/>
          </a:ln>
        </p:spPr>
        <p:txBody>
          <a:bodyPr wrap="none" anchor="ctr"/>
          <a:lstStyle/>
          <a:p>
            <a:endParaRPr lang="zh-CN" altLang="en-US"/>
          </a:p>
        </p:txBody>
      </p:sp>
      <p:sp>
        <p:nvSpPr>
          <p:cNvPr id="293906" name="Line 18"/>
          <p:cNvSpPr>
            <a:spLocks noChangeShapeType="1"/>
          </p:cNvSpPr>
          <p:nvPr/>
        </p:nvSpPr>
        <p:spPr bwMode="auto">
          <a:xfrm>
            <a:off x="6781800" y="1600200"/>
            <a:ext cx="1143000" cy="0"/>
          </a:xfrm>
          <a:prstGeom prst="line">
            <a:avLst/>
          </a:prstGeom>
          <a:noFill/>
          <a:ln w="9525">
            <a:solidFill>
              <a:schemeClr val="tx1"/>
            </a:solidFill>
            <a:round/>
            <a:headEnd/>
            <a:tailEnd/>
          </a:ln>
        </p:spPr>
        <p:txBody>
          <a:bodyPr wrap="none" anchor="ctr"/>
          <a:lstStyle/>
          <a:p>
            <a:endParaRPr lang="zh-CN" altLang="en-US"/>
          </a:p>
        </p:txBody>
      </p:sp>
      <p:sp>
        <p:nvSpPr>
          <p:cNvPr id="293907" name="Text Box 19"/>
          <p:cNvSpPr txBox="1">
            <a:spLocks noChangeArrowheads="1"/>
          </p:cNvSpPr>
          <p:nvPr/>
        </p:nvSpPr>
        <p:spPr bwMode="auto">
          <a:xfrm>
            <a:off x="6705600" y="1143000"/>
            <a:ext cx="2187575" cy="519113"/>
          </a:xfrm>
          <a:prstGeom prst="rect">
            <a:avLst/>
          </a:prstGeom>
          <a:noFill/>
          <a:ln w="9525">
            <a:noFill/>
            <a:miter lim="800000"/>
            <a:headEnd/>
            <a:tailEnd/>
          </a:ln>
        </p:spPr>
        <p:txBody>
          <a:bodyPr>
            <a:spAutoFit/>
          </a:bodyPr>
          <a:lstStyle/>
          <a:p>
            <a:r>
              <a:rPr lang="zh-CN" altLang="en-US" sz="2800" b="1">
                <a:solidFill>
                  <a:srgbClr val="FF0000"/>
                </a:solidFill>
              </a:rPr>
              <a:t>收敛圆</a:t>
            </a:r>
          </a:p>
        </p:txBody>
      </p:sp>
      <p:sp>
        <p:nvSpPr>
          <p:cNvPr id="293908" name="Line 20"/>
          <p:cNvSpPr>
            <a:spLocks noChangeShapeType="1"/>
          </p:cNvSpPr>
          <p:nvPr/>
        </p:nvSpPr>
        <p:spPr bwMode="auto">
          <a:xfrm flipV="1">
            <a:off x="4267200" y="2286000"/>
            <a:ext cx="990600" cy="533400"/>
          </a:xfrm>
          <a:prstGeom prst="line">
            <a:avLst/>
          </a:prstGeom>
          <a:noFill/>
          <a:ln w="25400">
            <a:solidFill>
              <a:srgbClr val="CC0099"/>
            </a:solidFill>
            <a:round/>
            <a:headEnd/>
            <a:tailEnd type="triangle" w="med" len="med"/>
          </a:ln>
        </p:spPr>
        <p:txBody>
          <a:bodyPr wrap="none" anchor="ctr"/>
          <a:lstStyle/>
          <a:p>
            <a:endParaRPr lang="zh-CN" altLang="en-US"/>
          </a:p>
        </p:txBody>
      </p:sp>
      <p:sp>
        <p:nvSpPr>
          <p:cNvPr id="293909" name="Line 21"/>
          <p:cNvSpPr>
            <a:spLocks noChangeShapeType="1"/>
          </p:cNvSpPr>
          <p:nvPr/>
        </p:nvSpPr>
        <p:spPr bwMode="auto">
          <a:xfrm>
            <a:off x="5029200" y="2438400"/>
            <a:ext cx="2895600" cy="9525"/>
          </a:xfrm>
          <a:prstGeom prst="line">
            <a:avLst/>
          </a:prstGeom>
          <a:noFill/>
          <a:ln w="9525">
            <a:solidFill>
              <a:schemeClr val="tx1"/>
            </a:solidFill>
            <a:round/>
            <a:headEnd/>
            <a:tailEnd/>
          </a:ln>
        </p:spPr>
        <p:txBody>
          <a:bodyPr wrap="none" anchor="ctr"/>
          <a:lstStyle/>
          <a:p>
            <a:endParaRPr lang="zh-CN" altLang="en-US"/>
          </a:p>
        </p:txBody>
      </p:sp>
      <p:sp>
        <p:nvSpPr>
          <p:cNvPr id="293910" name="Text Box 22"/>
          <p:cNvSpPr txBox="1">
            <a:spLocks noChangeArrowheads="1"/>
          </p:cNvSpPr>
          <p:nvPr/>
        </p:nvSpPr>
        <p:spPr bwMode="auto">
          <a:xfrm>
            <a:off x="6400800" y="1981200"/>
            <a:ext cx="2492375" cy="519113"/>
          </a:xfrm>
          <a:prstGeom prst="rect">
            <a:avLst/>
          </a:prstGeom>
          <a:noFill/>
          <a:ln w="9525">
            <a:noFill/>
            <a:miter lim="800000"/>
            <a:headEnd/>
            <a:tailEnd/>
          </a:ln>
        </p:spPr>
        <p:txBody>
          <a:bodyPr>
            <a:spAutoFit/>
          </a:bodyPr>
          <a:lstStyle/>
          <a:p>
            <a:r>
              <a:rPr lang="zh-CN" altLang="en-US" sz="2800" b="1">
                <a:solidFill>
                  <a:srgbClr val="FF0000"/>
                </a:solidFill>
              </a:rPr>
              <a:t>收敛半径</a:t>
            </a:r>
          </a:p>
        </p:txBody>
      </p:sp>
      <p:grpSp>
        <p:nvGrpSpPr>
          <p:cNvPr id="293921" name="Group 33"/>
          <p:cNvGrpSpPr>
            <a:grpSpLocks/>
          </p:cNvGrpSpPr>
          <p:nvPr/>
        </p:nvGrpSpPr>
        <p:grpSpPr bwMode="auto">
          <a:xfrm>
            <a:off x="755650" y="5516563"/>
            <a:ext cx="7886700" cy="952500"/>
            <a:chOff x="476" y="3475"/>
            <a:chExt cx="4968" cy="600"/>
          </a:xfrm>
        </p:grpSpPr>
        <p:sp>
          <p:nvSpPr>
            <p:cNvPr id="53274" name="Text Box 24"/>
            <p:cNvSpPr txBox="1">
              <a:spLocks noChangeArrowheads="1"/>
            </p:cNvSpPr>
            <p:nvPr/>
          </p:nvSpPr>
          <p:spPr bwMode="auto">
            <a:xfrm>
              <a:off x="476" y="3615"/>
              <a:ext cx="1406" cy="327"/>
            </a:xfrm>
            <a:prstGeom prst="rect">
              <a:avLst/>
            </a:prstGeom>
            <a:noFill/>
            <a:ln w="9525">
              <a:noFill/>
              <a:miter lim="800000"/>
              <a:headEnd/>
              <a:tailEnd/>
            </a:ln>
          </p:spPr>
          <p:txBody>
            <a:bodyPr>
              <a:spAutoFit/>
            </a:bodyPr>
            <a:lstStyle/>
            <a:p>
              <a:r>
                <a:rPr lang="zh-CN" altLang="en-US" sz="2800" b="1">
                  <a:solidFill>
                    <a:srgbClr val="000000"/>
                  </a:solidFill>
                </a:rPr>
                <a:t>幂级数</a:t>
              </a:r>
            </a:p>
          </p:txBody>
        </p:sp>
        <p:graphicFrame>
          <p:nvGraphicFramePr>
            <p:cNvPr id="53275" name="Object 25"/>
            <p:cNvGraphicFramePr>
              <a:graphicFrameLocks noChangeAspect="1"/>
            </p:cNvGraphicFramePr>
            <p:nvPr/>
          </p:nvGraphicFramePr>
          <p:xfrm>
            <a:off x="1291" y="3475"/>
            <a:ext cx="680" cy="600"/>
          </p:xfrm>
          <a:graphic>
            <a:graphicData uri="http://schemas.openxmlformats.org/presentationml/2006/ole">
              <p:oleObj spid="_x0000_s53275" name="公式" r:id="rId9" imgW="1079032" imgH="952087" progId="Equation.3">
                <p:embed/>
              </p:oleObj>
            </a:graphicData>
          </a:graphic>
        </p:graphicFrame>
        <p:sp>
          <p:nvSpPr>
            <p:cNvPr id="53276" name="Text Box 26"/>
            <p:cNvSpPr txBox="1">
              <a:spLocks noChangeArrowheads="1"/>
            </p:cNvSpPr>
            <p:nvPr/>
          </p:nvSpPr>
          <p:spPr bwMode="auto">
            <a:xfrm>
              <a:off x="1897" y="3628"/>
              <a:ext cx="3547" cy="327"/>
            </a:xfrm>
            <a:prstGeom prst="rect">
              <a:avLst/>
            </a:prstGeom>
            <a:noFill/>
            <a:ln w="9525">
              <a:noFill/>
              <a:miter lim="800000"/>
              <a:headEnd/>
              <a:tailEnd/>
            </a:ln>
          </p:spPr>
          <p:txBody>
            <a:bodyPr wrap="none">
              <a:spAutoFit/>
            </a:bodyPr>
            <a:lstStyle/>
            <a:p>
              <a:r>
                <a:rPr lang="zh-CN" altLang="en-US" sz="2800" b="1">
                  <a:solidFill>
                    <a:srgbClr val="000000"/>
                  </a:solidFill>
                </a:rPr>
                <a:t>的收敛范围是以原点为中心的圆域</a:t>
              </a:r>
              <a:r>
                <a:rPr lang="en-US" altLang="zh-CN" sz="2800" b="1">
                  <a:solidFill>
                    <a:srgbClr val="000000"/>
                  </a:solidFill>
                </a:rPr>
                <a:t>.</a:t>
              </a:r>
            </a:p>
          </p:txBody>
        </p:sp>
      </p:grpSp>
      <p:sp>
        <p:nvSpPr>
          <p:cNvPr id="293915" name="Oval 27"/>
          <p:cNvSpPr>
            <a:spLocks noChangeArrowheads="1"/>
          </p:cNvSpPr>
          <p:nvPr/>
        </p:nvSpPr>
        <p:spPr bwMode="auto">
          <a:xfrm>
            <a:off x="3124200" y="1828800"/>
            <a:ext cx="2133600" cy="2057400"/>
          </a:xfrm>
          <a:prstGeom prst="ellipse">
            <a:avLst/>
          </a:prstGeom>
          <a:noFill/>
          <a:ln w="25400">
            <a:solidFill>
              <a:srgbClr val="008000"/>
            </a:solidFill>
            <a:prstDash val="sysDot"/>
            <a:round/>
            <a:headEnd/>
            <a:tailEnd/>
          </a:ln>
        </p:spPr>
        <p:txBody>
          <a:bodyPr wrap="none" anchor="ctr"/>
          <a:lstStyle/>
          <a:p>
            <a:pPr algn="ctr"/>
            <a:endParaRPr lang="zh-CN" altLang="zh-CN" sz="2800" b="1">
              <a:solidFill>
                <a:srgbClr val="FF0000"/>
              </a:solidFill>
            </a:endParaRPr>
          </a:p>
        </p:txBody>
      </p:sp>
      <p:sp>
        <p:nvSpPr>
          <p:cNvPr id="293916" name="Oval 28"/>
          <p:cNvSpPr>
            <a:spLocks noChangeArrowheads="1"/>
          </p:cNvSpPr>
          <p:nvPr/>
        </p:nvSpPr>
        <p:spPr bwMode="auto">
          <a:xfrm>
            <a:off x="2819400" y="1524000"/>
            <a:ext cx="2819400" cy="2667000"/>
          </a:xfrm>
          <a:prstGeom prst="ellipse">
            <a:avLst/>
          </a:prstGeom>
          <a:noFill/>
          <a:ln w="25400">
            <a:solidFill>
              <a:srgbClr val="339966"/>
            </a:solidFill>
            <a:prstDash val="sysDot"/>
            <a:round/>
            <a:headEnd/>
            <a:tailEnd/>
          </a:ln>
        </p:spPr>
        <p:txBody>
          <a:bodyPr wrap="none" anchor="ctr"/>
          <a:lstStyle/>
          <a:p>
            <a:pPr algn="ctr"/>
            <a:endParaRPr lang="zh-CN" altLang="zh-CN" sz="2800" b="1">
              <a:solidFill>
                <a:srgbClr val="FF0000"/>
              </a:solidFill>
            </a:endParaRPr>
          </a:p>
        </p:txBody>
      </p:sp>
      <p:sp>
        <p:nvSpPr>
          <p:cNvPr id="293917" name="Text Box 29"/>
          <p:cNvSpPr txBox="1">
            <a:spLocks noChangeArrowheads="1"/>
          </p:cNvSpPr>
          <p:nvPr/>
        </p:nvSpPr>
        <p:spPr bwMode="auto">
          <a:xfrm>
            <a:off x="5486400" y="2362200"/>
            <a:ext cx="311150" cy="701675"/>
          </a:xfrm>
          <a:prstGeom prst="rect">
            <a:avLst/>
          </a:prstGeom>
          <a:noFill/>
          <a:ln w="9525">
            <a:noFill/>
            <a:miter lim="800000"/>
            <a:headEnd/>
            <a:tailEnd/>
          </a:ln>
        </p:spPr>
        <p:txBody>
          <a:bodyPr wrap="none">
            <a:spAutoFit/>
          </a:bodyPr>
          <a:lstStyle/>
          <a:p>
            <a:r>
              <a:rPr lang="en-US" altLang="zh-CN" sz="4000" b="1">
                <a:solidFill>
                  <a:srgbClr val="FF0066"/>
                </a:solidFill>
              </a:rPr>
              <a:t>.</a:t>
            </a:r>
          </a:p>
        </p:txBody>
      </p:sp>
      <p:graphicFrame>
        <p:nvGraphicFramePr>
          <p:cNvPr id="293918" name="Object 30"/>
          <p:cNvGraphicFramePr>
            <a:graphicFrameLocks noChangeAspect="1"/>
          </p:cNvGraphicFramePr>
          <p:nvPr/>
        </p:nvGraphicFramePr>
        <p:xfrm>
          <a:off x="5621338" y="2887663"/>
          <a:ext cx="241300" cy="280987"/>
        </p:xfrm>
        <a:graphic>
          <a:graphicData uri="http://schemas.openxmlformats.org/presentationml/2006/ole">
            <p:oleObj spid="_x0000_s53271" name="Equation" r:id="rId10" imgW="355446" imgH="418918" progId="Equation.3">
              <p:embed/>
            </p:oleObj>
          </a:graphicData>
        </a:graphic>
      </p:graphicFrame>
      <p:graphicFrame>
        <p:nvGraphicFramePr>
          <p:cNvPr id="293919" name="Object 31"/>
          <p:cNvGraphicFramePr>
            <a:graphicFrameLocks noChangeAspect="1"/>
          </p:cNvGraphicFramePr>
          <p:nvPr/>
        </p:nvGraphicFramePr>
        <p:xfrm>
          <a:off x="5002213" y="2814638"/>
          <a:ext cx="293687" cy="360362"/>
        </p:xfrm>
        <a:graphic>
          <a:graphicData uri="http://schemas.openxmlformats.org/presentationml/2006/ole">
            <p:oleObj spid="_x0000_s53272" name="Equation" r:id="rId11" imgW="342751" imgH="418918" progId="Equation.3">
              <p:embed/>
            </p:oleObj>
          </a:graphicData>
        </a:graphic>
      </p:graphicFrame>
      <p:sp>
        <p:nvSpPr>
          <p:cNvPr id="293920" name="Text Box 32"/>
          <p:cNvSpPr txBox="1">
            <a:spLocks noChangeArrowheads="1"/>
          </p:cNvSpPr>
          <p:nvPr/>
        </p:nvSpPr>
        <p:spPr bwMode="auto">
          <a:xfrm>
            <a:off x="5105400" y="2362200"/>
            <a:ext cx="304800" cy="701675"/>
          </a:xfrm>
          <a:prstGeom prst="rect">
            <a:avLst/>
          </a:prstGeom>
          <a:noFill/>
          <a:ln w="9525">
            <a:noFill/>
            <a:miter lim="800000"/>
            <a:headEnd/>
            <a:tailEnd/>
          </a:ln>
        </p:spPr>
        <p:txBody>
          <a:bodyPr>
            <a:spAutoFit/>
          </a:bodyPr>
          <a:lstStyle/>
          <a:p>
            <a:r>
              <a:rPr lang="en-US" altLang="zh-CN" sz="4000" b="1">
                <a:solidFill>
                  <a:srgbClr val="FF0066"/>
                </a:solidFill>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93890"/>
                                        </p:tgtEl>
                                        <p:attrNameLst>
                                          <p:attrName>style.visibility</p:attrName>
                                        </p:attrNameLst>
                                      </p:cBhvr>
                                      <p:to>
                                        <p:strVal val="visible"/>
                                      </p:to>
                                    </p:set>
                                    <p:animEffect transition="in" filter="dissolve">
                                      <p:cBhvr>
                                        <p:cTn id="7" dur="500"/>
                                        <p:tgtEl>
                                          <p:spTgt spid="2938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93902"/>
                                        </p:tgtEl>
                                        <p:attrNameLst>
                                          <p:attrName>style.visibility</p:attrName>
                                        </p:attrNameLst>
                                      </p:cBhvr>
                                      <p:to>
                                        <p:strVal val="visible"/>
                                      </p:to>
                                    </p:set>
                                    <p:animEffect transition="in" filter="dissolve">
                                      <p:cBhvr>
                                        <p:cTn id="12" dur="500"/>
                                        <p:tgtEl>
                                          <p:spTgt spid="2939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93899"/>
                                        </p:tgtEl>
                                        <p:attrNameLst>
                                          <p:attrName>style.visibility</p:attrName>
                                        </p:attrNameLst>
                                      </p:cBhvr>
                                      <p:to>
                                        <p:strVal val="visible"/>
                                      </p:to>
                                    </p:set>
                                    <p:animEffect transition="in" filter="dissolve">
                                      <p:cBhvr>
                                        <p:cTn id="17" dur="500"/>
                                        <p:tgtEl>
                                          <p:spTgt spid="2938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93892"/>
                                        </p:tgtEl>
                                        <p:attrNameLst>
                                          <p:attrName>style.visibility</p:attrName>
                                        </p:attrNameLst>
                                      </p:cBhvr>
                                      <p:to>
                                        <p:strVal val="visible"/>
                                      </p:to>
                                    </p:set>
                                    <p:animEffect transition="in" filter="dissolve">
                                      <p:cBhvr>
                                        <p:cTn id="22" dur="500"/>
                                        <p:tgtEl>
                                          <p:spTgt spid="2938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93900"/>
                                        </p:tgtEl>
                                        <p:attrNameLst>
                                          <p:attrName>style.visibility</p:attrName>
                                        </p:attrNameLst>
                                      </p:cBhvr>
                                      <p:to>
                                        <p:strVal val="visible"/>
                                      </p:to>
                                    </p:set>
                                    <p:animEffect transition="in" filter="dissolve">
                                      <p:cBhvr>
                                        <p:cTn id="27" dur="500"/>
                                        <p:tgtEl>
                                          <p:spTgt spid="2939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93901"/>
                                        </p:tgtEl>
                                        <p:attrNameLst>
                                          <p:attrName>style.visibility</p:attrName>
                                        </p:attrNameLst>
                                      </p:cBhvr>
                                      <p:to>
                                        <p:strVal val="visible"/>
                                      </p:to>
                                    </p:set>
                                    <p:animEffect transition="in" filter="dissolve">
                                      <p:cBhvr>
                                        <p:cTn id="32" dur="500"/>
                                        <p:tgtEl>
                                          <p:spTgt spid="29390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293891"/>
                                        </p:tgtEl>
                                        <p:attrNameLst>
                                          <p:attrName>style.visibility</p:attrName>
                                        </p:attrNameLst>
                                      </p:cBhvr>
                                      <p:to>
                                        <p:strVal val="visible"/>
                                      </p:to>
                                    </p:set>
                                    <p:animEffect transition="in" filter="dissolve">
                                      <p:cBhvr>
                                        <p:cTn id="37" dur="500"/>
                                        <p:tgtEl>
                                          <p:spTgt spid="29389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293917"/>
                                        </p:tgtEl>
                                        <p:attrNameLst>
                                          <p:attrName>style.visibility</p:attrName>
                                        </p:attrNameLst>
                                      </p:cBhvr>
                                      <p:to>
                                        <p:strVal val="visible"/>
                                      </p:to>
                                    </p:set>
                                    <p:animEffect transition="in" filter="dissolve">
                                      <p:cBhvr>
                                        <p:cTn id="42" dur="500"/>
                                        <p:tgtEl>
                                          <p:spTgt spid="2939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293918"/>
                                        </p:tgtEl>
                                        <p:attrNameLst>
                                          <p:attrName>style.visibility</p:attrName>
                                        </p:attrNameLst>
                                      </p:cBhvr>
                                      <p:to>
                                        <p:strVal val="visible"/>
                                      </p:to>
                                    </p:set>
                                    <p:animEffect transition="in" filter="dissolve">
                                      <p:cBhvr>
                                        <p:cTn id="47" dur="500"/>
                                        <p:tgtEl>
                                          <p:spTgt spid="29391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293916"/>
                                        </p:tgtEl>
                                        <p:attrNameLst>
                                          <p:attrName>style.visibility</p:attrName>
                                        </p:attrNameLst>
                                      </p:cBhvr>
                                      <p:to>
                                        <p:strVal val="visible"/>
                                      </p:to>
                                    </p:set>
                                    <p:animEffect transition="in" filter="dissolve">
                                      <p:cBhvr>
                                        <p:cTn id="52" dur="500"/>
                                        <p:tgtEl>
                                          <p:spTgt spid="29391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293920"/>
                                        </p:tgtEl>
                                        <p:attrNameLst>
                                          <p:attrName>style.visibility</p:attrName>
                                        </p:attrNameLst>
                                      </p:cBhvr>
                                      <p:to>
                                        <p:strVal val="visible"/>
                                      </p:to>
                                    </p:set>
                                    <p:animEffect transition="in" filter="dissolve">
                                      <p:cBhvr>
                                        <p:cTn id="57" dur="500"/>
                                        <p:tgtEl>
                                          <p:spTgt spid="29392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nodeType="clickEffect">
                                  <p:stCondLst>
                                    <p:cond delay="0"/>
                                  </p:stCondLst>
                                  <p:childTnLst>
                                    <p:set>
                                      <p:cBhvr>
                                        <p:cTn id="61" dur="1" fill="hold">
                                          <p:stCondLst>
                                            <p:cond delay="0"/>
                                          </p:stCondLst>
                                        </p:cTn>
                                        <p:tgtEl>
                                          <p:spTgt spid="293919"/>
                                        </p:tgtEl>
                                        <p:attrNameLst>
                                          <p:attrName>style.visibility</p:attrName>
                                        </p:attrNameLst>
                                      </p:cBhvr>
                                      <p:to>
                                        <p:strVal val="visible"/>
                                      </p:to>
                                    </p:set>
                                    <p:animEffect transition="in" filter="dissolve">
                                      <p:cBhvr>
                                        <p:cTn id="62" dur="500"/>
                                        <p:tgtEl>
                                          <p:spTgt spid="29391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293915"/>
                                        </p:tgtEl>
                                        <p:attrNameLst>
                                          <p:attrName>style.visibility</p:attrName>
                                        </p:attrNameLst>
                                      </p:cBhvr>
                                      <p:to>
                                        <p:strVal val="visible"/>
                                      </p:to>
                                    </p:set>
                                    <p:animEffect transition="in" filter="dissolve">
                                      <p:cBhvr>
                                        <p:cTn id="67" dur="500"/>
                                        <p:tgtEl>
                                          <p:spTgt spid="29391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grpId="0" nodeType="clickEffect">
                                  <p:stCondLst>
                                    <p:cond delay="0"/>
                                  </p:stCondLst>
                                  <p:childTnLst>
                                    <p:set>
                                      <p:cBhvr>
                                        <p:cTn id="71" dur="1" fill="hold">
                                          <p:stCondLst>
                                            <p:cond delay="0"/>
                                          </p:stCondLst>
                                        </p:cTn>
                                        <p:tgtEl>
                                          <p:spTgt spid="293904"/>
                                        </p:tgtEl>
                                        <p:attrNameLst>
                                          <p:attrName>style.visibility</p:attrName>
                                        </p:attrNameLst>
                                      </p:cBhvr>
                                      <p:to>
                                        <p:strVal val="visible"/>
                                      </p:to>
                                    </p:set>
                                    <p:animEffect transition="in" filter="dissolve">
                                      <p:cBhvr>
                                        <p:cTn id="72" dur="500"/>
                                        <p:tgtEl>
                                          <p:spTgt spid="29390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93905"/>
                                        </p:tgtEl>
                                        <p:attrNameLst>
                                          <p:attrName>style.visibility</p:attrName>
                                        </p:attrNameLst>
                                      </p:cBhvr>
                                      <p:to>
                                        <p:strVal val="visible"/>
                                      </p:to>
                                    </p:set>
                                    <p:animEffect transition="in" filter="wipe(left)">
                                      <p:cBhvr>
                                        <p:cTn id="77" dur="500"/>
                                        <p:tgtEl>
                                          <p:spTgt spid="293905"/>
                                        </p:tgtEl>
                                      </p:cBhvr>
                                    </p:animEffect>
                                  </p:childTnLst>
                                </p:cTn>
                              </p:par>
                            </p:childTnLst>
                          </p:cTn>
                        </p:par>
                        <p:par>
                          <p:cTn id="78" fill="hold" nodeType="afterGroup">
                            <p:stCondLst>
                              <p:cond delay="500"/>
                            </p:stCondLst>
                            <p:childTnLst>
                              <p:par>
                                <p:cTn id="79" presetID="22" presetClass="entr" presetSubtype="8" fill="hold" grpId="0" nodeType="afterEffect">
                                  <p:stCondLst>
                                    <p:cond delay="0"/>
                                  </p:stCondLst>
                                  <p:childTnLst>
                                    <p:set>
                                      <p:cBhvr>
                                        <p:cTn id="80" dur="1" fill="hold">
                                          <p:stCondLst>
                                            <p:cond delay="0"/>
                                          </p:stCondLst>
                                        </p:cTn>
                                        <p:tgtEl>
                                          <p:spTgt spid="293906"/>
                                        </p:tgtEl>
                                        <p:attrNameLst>
                                          <p:attrName>style.visibility</p:attrName>
                                        </p:attrNameLst>
                                      </p:cBhvr>
                                      <p:to>
                                        <p:strVal val="visible"/>
                                      </p:to>
                                    </p:set>
                                    <p:animEffect transition="in" filter="wipe(left)">
                                      <p:cBhvr>
                                        <p:cTn id="81" dur="500"/>
                                        <p:tgtEl>
                                          <p:spTgt spid="293906"/>
                                        </p:tgtEl>
                                      </p:cBhvr>
                                    </p:animEffect>
                                  </p:childTnLst>
                                </p:cTn>
                              </p:par>
                            </p:childTnLst>
                          </p:cTn>
                        </p:par>
                        <p:par>
                          <p:cTn id="82" fill="hold" nodeType="afterGroup">
                            <p:stCondLst>
                              <p:cond delay="1000"/>
                            </p:stCondLst>
                            <p:childTnLst>
                              <p:par>
                                <p:cTn id="83" presetID="22" presetClass="entr" presetSubtype="8" fill="hold" grpId="0" nodeType="afterEffect">
                                  <p:stCondLst>
                                    <p:cond delay="0"/>
                                  </p:stCondLst>
                                  <p:childTnLst>
                                    <p:set>
                                      <p:cBhvr>
                                        <p:cTn id="84" dur="1" fill="hold">
                                          <p:stCondLst>
                                            <p:cond delay="0"/>
                                          </p:stCondLst>
                                        </p:cTn>
                                        <p:tgtEl>
                                          <p:spTgt spid="293907"/>
                                        </p:tgtEl>
                                        <p:attrNameLst>
                                          <p:attrName>style.visibility</p:attrName>
                                        </p:attrNameLst>
                                      </p:cBhvr>
                                      <p:to>
                                        <p:strVal val="visible"/>
                                      </p:to>
                                    </p:set>
                                    <p:animEffect transition="in" filter="wipe(left)">
                                      <p:cBhvr>
                                        <p:cTn id="85" dur="500"/>
                                        <p:tgtEl>
                                          <p:spTgt spid="293907"/>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293908"/>
                                        </p:tgtEl>
                                        <p:attrNameLst>
                                          <p:attrName>style.visibility</p:attrName>
                                        </p:attrNameLst>
                                      </p:cBhvr>
                                      <p:to>
                                        <p:strVal val="visible"/>
                                      </p:to>
                                    </p:set>
                                    <p:animEffect transition="in" filter="wipe(left)">
                                      <p:cBhvr>
                                        <p:cTn id="90" dur="500"/>
                                        <p:tgtEl>
                                          <p:spTgt spid="293908"/>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293909"/>
                                        </p:tgtEl>
                                        <p:attrNameLst>
                                          <p:attrName>style.visibility</p:attrName>
                                        </p:attrNameLst>
                                      </p:cBhvr>
                                      <p:to>
                                        <p:strVal val="visible"/>
                                      </p:to>
                                    </p:set>
                                    <p:animEffect transition="in" filter="wipe(left)">
                                      <p:cBhvr>
                                        <p:cTn id="95" dur="500"/>
                                        <p:tgtEl>
                                          <p:spTgt spid="293909"/>
                                        </p:tgtEl>
                                      </p:cBhvr>
                                    </p:animEffect>
                                  </p:childTnLst>
                                </p:cTn>
                              </p:par>
                            </p:childTnLst>
                          </p:cTn>
                        </p:par>
                        <p:par>
                          <p:cTn id="96" fill="hold" nodeType="afterGroup">
                            <p:stCondLst>
                              <p:cond delay="500"/>
                            </p:stCondLst>
                            <p:childTnLst>
                              <p:par>
                                <p:cTn id="97" presetID="22" presetClass="entr" presetSubtype="8" fill="hold" grpId="0" nodeType="afterEffect">
                                  <p:stCondLst>
                                    <p:cond delay="0"/>
                                  </p:stCondLst>
                                  <p:childTnLst>
                                    <p:set>
                                      <p:cBhvr>
                                        <p:cTn id="98" dur="1" fill="hold">
                                          <p:stCondLst>
                                            <p:cond delay="0"/>
                                          </p:stCondLst>
                                        </p:cTn>
                                        <p:tgtEl>
                                          <p:spTgt spid="293910"/>
                                        </p:tgtEl>
                                        <p:attrNameLst>
                                          <p:attrName>style.visibility</p:attrName>
                                        </p:attrNameLst>
                                      </p:cBhvr>
                                      <p:to>
                                        <p:strVal val="visible"/>
                                      </p:to>
                                    </p:set>
                                    <p:animEffect transition="in" filter="wipe(left)">
                                      <p:cBhvr>
                                        <p:cTn id="99" dur="500"/>
                                        <p:tgtEl>
                                          <p:spTgt spid="293910"/>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9" presetClass="entr" presetSubtype="0" fill="hold" nodeType="clickEffect">
                                  <p:stCondLst>
                                    <p:cond delay="0"/>
                                  </p:stCondLst>
                                  <p:childTnLst>
                                    <p:set>
                                      <p:cBhvr>
                                        <p:cTn id="103" dur="1" fill="hold">
                                          <p:stCondLst>
                                            <p:cond delay="0"/>
                                          </p:stCondLst>
                                        </p:cTn>
                                        <p:tgtEl>
                                          <p:spTgt spid="293903"/>
                                        </p:tgtEl>
                                        <p:attrNameLst>
                                          <p:attrName>style.visibility</p:attrName>
                                        </p:attrNameLst>
                                      </p:cBhvr>
                                      <p:to>
                                        <p:strVal val="visible"/>
                                      </p:to>
                                    </p:set>
                                    <p:animEffect transition="in" filter="dissolve">
                                      <p:cBhvr>
                                        <p:cTn id="104" dur="500"/>
                                        <p:tgtEl>
                                          <p:spTgt spid="293903"/>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293921"/>
                                        </p:tgtEl>
                                        <p:attrNameLst>
                                          <p:attrName>style.visibility</p:attrName>
                                        </p:attrNameLst>
                                      </p:cBhvr>
                                      <p:to>
                                        <p:strVal val="visible"/>
                                      </p:to>
                                    </p:set>
                                    <p:animEffect transition="in" filter="wipe(left)">
                                      <p:cBhvr>
                                        <p:cTn id="109" dur="1000"/>
                                        <p:tgtEl>
                                          <p:spTgt spid="2939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0" grpId="0" animBg="1"/>
      <p:bldP spid="293891" grpId="0" animBg="1" autoUpdateAnimBg="0"/>
      <p:bldP spid="293892" grpId="0" animBg="1"/>
      <p:bldP spid="293900" grpId="0" autoUpdateAnimBg="0"/>
      <p:bldP spid="293902" grpId="0" autoUpdateAnimBg="0"/>
      <p:bldP spid="293904" grpId="0" animBg="1" autoUpdateAnimBg="0"/>
      <p:bldP spid="293905" grpId="0" animBg="1"/>
      <p:bldP spid="293906" grpId="0" animBg="1"/>
      <p:bldP spid="293907" grpId="0" autoUpdateAnimBg="0"/>
      <p:bldP spid="293908" grpId="0" animBg="1"/>
      <p:bldP spid="293909" grpId="0" animBg="1"/>
      <p:bldP spid="293910" grpId="0" autoUpdateAnimBg="0"/>
      <p:bldP spid="293915" grpId="0" animBg="1" autoUpdateAnimBg="0"/>
      <p:bldP spid="293916" grpId="0" animBg="1" autoUpdateAnimBg="0"/>
      <p:bldP spid="293917" grpId="0" autoUpdateAnimBg="0"/>
      <p:bldP spid="293920"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p:cNvSpPr>
            <a:spLocks noGrp="1" noChangeArrowheads="1"/>
          </p:cNvSpPr>
          <p:nvPr>
            <p:ph idx="1"/>
          </p:nvPr>
        </p:nvSpPr>
        <p:spPr>
          <a:xfrm>
            <a:off x="685800" y="1371600"/>
            <a:ext cx="8278813" cy="4724400"/>
          </a:xfrm>
        </p:spPr>
        <p:txBody>
          <a:bodyPr/>
          <a:lstStyle/>
          <a:p>
            <a:pPr>
              <a:buFontTx/>
              <a:buNone/>
            </a:pPr>
            <a:r>
              <a:rPr lang="zh-CN" altLang="en-US" sz="2800" b="1" smtClean="0">
                <a:latin typeface="楷体_GB2312" pitchFamily="49" charset="-122"/>
                <a:ea typeface="楷体_GB2312" pitchFamily="49" charset="-122"/>
              </a:rPr>
              <a:t>与幂级数      相对应，作一实系数的幂级数：</a:t>
            </a:r>
          </a:p>
          <a:p>
            <a:pPr>
              <a:buFontTx/>
              <a:buNone/>
            </a:pPr>
            <a:endParaRPr lang="zh-CN" altLang="en-US" sz="2800" b="1" smtClean="0">
              <a:latin typeface="楷体_GB2312" pitchFamily="49" charset="-122"/>
              <a:ea typeface="楷体_GB2312" pitchFamily="49" charset="-122"/>
            </a:endParaRPr>
          </a:p>
          <a:p>
            <a:pPr>
              <a:lnSpc>
                <a:spcPct val="140000"/>
              </a:lnSpc>
              <a:buFontTx/>
              <a:buNone/>
            </a:pPr>
            <a:r>
              <a:rPr lang="zh-CN" altLang="en-US" sz="2800" b="1" smtClean="0">
                <a:latin typeface="楷体_GB2312" pitchFamily="49" charset="-122"/>
                <a:ea typeface="楷体_GB2312" pitchFamily="49" charset="-122"/>
              </a:rPr>
              <a:t>其中</a:t>
            </a:r>
            <a:r>
              <a:rPr lang="en-US" altLang="zh-CN" sz="2800" b="1" i="1" smtClean="0">
                <a:latin typeface="Times New Roman" pitchFamily="18" charset="0"/>
                <a:ea typeface="楷体_GB2312" pitchFamily="49" charset="-122"/>
                <a:cs typeface="Times New Roman" pitchFamily="18" charset="0"/>
              </a:rPr>
              <a:t>x</a:t>
            </a:r>
            <a:r>
              <a:rPr lang="zh-CN" altLang="en-US" sz="2800" b="1" smtClean="0">
                <a:latin typeface="楷体_GB2312" pitchFamily="49" charset="-122"/>
                <a:ea typeface="楷体_GB2312" pitchFamily="49" charset="-122"/>
              </a:rPr>
              <a:t>为实数。</a:t>
            </a:r>
          </a:p>
          <a:p>
            <a:pPr>
              <a:buFontTx/>
              <a:buNone/>
            </a:pPr>
            <a:r>
              <a:rPr lang="zh-CN" altLang="en-US" sz="2800" b="1" smtClean="0">
                <a:solidFill>
                  <a:srgbClr val="FF0000"/>
                </a:solidFill>
                <a:latin typeface="楷体_GB2312" pitchFamily="49" charset="-122"/>
                <a:ea typeface="楷体_GB2312" pitchFamily="49" charset="-122"/>
              </a:rPr>
              <a:t>定理</a:t>
            </a:r>
            <a:r>
              <a:rPr lang="en-US" altLang="zh-CN" sz="2800" b="1" smtClean="0">
                <a:solidFill>
                  <a:srgbClr val="FF0000"/>
                </a:solidFill>
                <a:latin typeface="楷体_GB2312" pitchFamily="49" charset="-122"/>
                <a:ea typeface="楷体_GB2312" pitchFamily="49" charset="-122"/>
              </a:rPr>
              <a:t>7</a:t>
            </a:r>
            <a:r>
              <a:rPr lang="en-US" altLang="zh-CN" sz="2800" b="1" smtClean="0">
                <a:latin typeface="楷体_GB2312" pitchFamily="49" charset="-122"/>
                <a:ea typeface="楷体_GB2312" pitchFamily="49" charset="-122"/>
              </a:rPr>
              <a:t> </a:t>
            </a:r>
            <a:r>
              <a:rPr lang="zh-CN" altLang="en-US" sz="2800" b="1" smtClean="0">
                <a:latin typeface="楷体_GB2312" pitchFamily="49" charset="-122"/>
                <a:ea typeface="楷体_GB2312" pitchFamily="49" charset="-122"/>
              </a:rPr>
              <a:t>设级数       的收敛半径为</a:t>
            </a:r>
            <a:r>
              <a:rPr lang="en-US" altLang="zh-CN" sz="2800" b="1" i="1" smtClean="0">
                <a:solidFill>
                  <a:srgbClr val="000000"/>
                </a:solidFill>
                <a:ea typeface="楷体_GB2312" pitchFamily="49" charset="-122"/>
              </a:rPr>
              <a:t>R</a:t>
            </a:r>
            <a:r>
              <a:rPr lang="en-US" altLang="zh-CN" sz="2800" b="1" smtClean="0">
                <a:latin typeface="楷体_GB2312" pitchFamily="49" charset="-122"/>
                <a:ea typeface="楷体_GB2312" pitchFamily="49" charset="-122"/>
              </a:rPr>
              <a:t>, </a:t>
            </a:r>
            <a:r>
              <a:rPr lang="zh-CN" altLang="en-US" sz="2800" b="1" smtClean="0">
                <a:latin typeface="楷体_GB2312" pitchFamily="49" charset="-122"/>
                <a:ea typeface="楷体_GB2312" pitchFamily="49" charset="-122"/>
              </a:rPr>
              <a:t>按照不</a:t>
            </a:r>
          </a:p>
          <a:p>
            <a:pPr>
              <a:buFontTx/>
              <a:buNone/>
            </a:pPr>
            <a:r>
              <a:rPr lang="zh-CN" altLang="en-US" sz="2800" b="1" smtClean="0">
                <a:latin typeface="楷体_GB2312" pitchFamily="49" charset="-122"/>
                <a:ea typeface="楷体_GB2312" pitchFamily="49" charset="-122"/>
              </a:rPr>
              <a:t>同情况，有：</a:t>
            </a:r>
          </a:p>
          <a:p>
            <a:pPr>
              <a:buFontTx/>
              <a:buNone/>
            </a:pPr>
            <a:r>
              <a:rPr lang="zh-CN" altLang="en-US" sz="2800" b="1" smtClean="0">
                <a:solidFill>
                  <a:srgbClr val="000000"/>
                </a:solidFill>
                <a:latin typeface="楷体_GB2312" pitchFamily="49" charset="-122"/>
                <a:ea typeface="楷体_GB2312" pitchFamily="49" charset="-122"/>
              </a:rPr>
              <a:t>（</a:t>
            </a:r>
            <a:r>
              <a:rPr lang="en-US" altLang="zh-CN" sz="2800" b="1" smtClean="0">
                <a:solidFill>
                  <a:srgbClr val="000000"/>
                </a:solidFill>
                <a:latin typeface="楷体_GB2312" pitchFamily="49" charset="-122"/>
                <a:ea typeface="楷体_GB2312" pitchFamily="49" charset="-122"/>
              </a:rPr>
              <a:t>i</a:t>
            </a:r>
            <a:r>
              <a:rPr lang="zh-CN" altLang="en-US" sz="2800" b="1" smtClean="0">
                <a:solidFill>
                  <a:srgbClr val="000000"/>
                </a:solidFill>
                <a:latin typeface="楷体_GB2312" pitchFamily="49" charset="-122"/>
                <a:ea typeface="楷体_GB2312" pitchFamily="49" charset="-122"/>
              </a:rPr>
              <a:t>）</a:t>
            </a:r>
            <a:r>
              <a:rPr lang="zh-CN" altLang="en-US" sz="2800" b="1" smtClean="0">
                <a:latin typeface="楷体_GB2312" pitchFamily="49" charset="-122"/>
                <a:ea typeface="楷体_GB2312" pitchFamily="49" charset="-122"/>
              </a:rPr>
              <a:t>如果         ，那么当         时，级</a:t>
            </a:r>
          </a:p>
          <a:p>
            <a:pPr>
              <a:buFontTx/>
              <a:buNone/>
            </a:pPr>
            <a:r>
              <a:rPr lang="zh-CN" altLang="en-US" sz="2800" b="1" smtClean="0">
                <a:latin typeface="楷体_GB2312" pitchFamily="49" charset="-122"/>
                <a:ea typeface="楷体_GB2312" pitchFamily="49" charset="-122"/>
              </a:rPr>
              <a:t>数          绝对收敛；当         时，级数</a:t>
            </a:r>
          </a:p>
          <a:p>
            <a:pPr>
              <a:buFontTx/>
              <a:buNone/>
            </a:pPr>
            <a:r>
              <a:rPr lang="zh-CN" altLang="en-US" sz="2800" b="1" smtClean="0">
                <a:latin typeface="楷体_GB2312" pitchFamily="49" charset="-122"/>
                <a:ea typeface="楷体_GB2312" pitchFamily="49" charset="-122"/>
              </a:rPr>
              <a:t>          发散；</a:t>
            </a:r>
          </a:p>
        </p:txBody>
      </p:sp>
      <p:sp>
        <p:nvSpPr>
          <p:cNvPr id="54275" name="灯片编号占位符 5"/>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0D913592-71AA-4166-A9BF-D2721C8C1690}" type="slidenum">
              <a:rPr lang="en-US" altLang="zh-CN" sz="1400">
                <a:solidFill>
                  <a:schemeClr val="tx1"/>
                </a:solidFill>
              </a:rPr>
              <a:pPr/>
              <a:t>13</a:t>
            </a:fld>
            <a:endParaRPr lang="en-US" altLang="zh-CN" sz="1400">
              <a:solidFill>
                <a:schemeClr val="tx1"/>
              </a:solidFill>
            </a:endParaRPr>
          </a:p>
        </p:txBody>
      </p:sp>
      <p:sp>
        <p:nvSpPr>
          <p:cNvPr id="54276" name="Rectangle 2"/>
          <p:cNvSpPr>
            <a:spLocks noGrp="1" noChangeArrowheads="1"/>
          </p:cNvSpPr>
          <p:nvPr>
            <p:ph type="title"/>
          </p:nvPr>
        </p:nvSpPr>
        <p:spPr>
          <a:xfrm>
            <a:off x="34925" y="692150"/>
            <a:ext cx="7026275" cy="609600"/>
          </a:xfrm>
        </p:spPr>
        <p:txBody>
          <a:bodyPr/>
          <a:lstStyle/>
          <a:p>
            <a:r>
              <a:rPr lang="zh-CN" altLang="en-US" sz="2800" b="1" smtClean="0">
                <a:solidFill>
                  <a:srgbClr val="FF0000"/>
                </a:solidFill>
                <a:ea typeface="楷体_GB2312" pitchFamily="49" charset="-122"/>
              </a:rPr>
              <a:t>收敛半径</a:t>
            </a:r>
          </a:p>
        </p:txBody>
      </p:sp>
      <p:graphicFrame>
        <p:nvGraphicFramePr>
          <p:cNvPr id="54277" name="Object 11"/>
          <p:cNvGraphicFramePr>
            <a:graphicFrameLocks noChangeAspect="1"/>
          </p:cNvGraphicFramePr>
          <p:nvPr/>
        </p:nvGraphicFramePr>
        <p:xfrm>
          <a:off x="7620000" y="2057400"/>
          <a:ext cx="698500" cy="430213"/>
        </p:xfrm>
        <a:graphic>
          <a:graphicData uri="http://schemas.openxmlformats.org/presentationml/2006/ole">
            <p:oleObj spid="_x0000_s54277" name="Equation" r:id="rId3" imgW="330057" imgH="203112" progId="Equation.DSMT4">
              <p:embed/>
            </p:oleObj>
          </a:graphicData>
        </a:graphic>
      </p:graphicFrame>
      <p:graphicFrame>
        <p:nvGraphicFramePr>
          <p:cNvPr id="54278" name="Object 4"/>
          <p:cNvGraphicFramePr>
            <a:graphicFrameLocks noChangeAspect="1"/>
          </p:cNvGraphicFramePr>
          <p:nvPr/>
        </p:nvGraphicFramePr>
        <p:xfrm>
          <a:off x="1295400" y="1828800"/>
          <a:ext cx="6188075" cy="849313"/>
        </p:xfrm>
        <a:graphic>
          <a:graphicData uri="http://schemas.openxmlformats.org/presentationml/2006/ole">
            <p:oleObj spid="_x0000_s54278" name="Equation" r:id="rId4" imgW="3213100" imgH="431800" progId="Equation.DSMT4">
              <p:embed/>
            </p:oleObj>
          </a:graphicData>
        </a:graphic>
      </p:graphicFrame>
      <p:graphicFrame>
        <p:nvGraphicFramePr>
          <p:cNvPr id="54279" name="Object 6"/>
          <p:cNvGraphicFramePr>
            <a:graphicFrameLocks noChangeAspect="1"/>
          </p:cNvGraphicFramePr>
          <p:nvPr/>
        </p:nvGraphicFramePr>
        <p:xfrm>
          <a:off x="2362200" y="4191000"/>
          <a:ext cx="1628775" cy="392113"/>
        </p:xfrm>
        <a:graphic>
          <a:graphicData uri="http://schemas.openxmlformats.org/presentationml/2006/ole">
            <p:oleObj spid="_x0000_s54279" name="Equation" r:id="rId5" imgW="736280" imgH="177723" progId="Equation.DSMT4">
              <p:embed/>
            </p:oleObj>
          </a:graphicData>
        </a:graphic>
      </p:graphicFrame>
      <p:graphicFrame>
        <p:nvGraphicFramePr>
          <p:cNvPr id="54280" name="Object 7"/>
          <p:cNvGraphicFramePr>
            <a:graphicFrameLocks noChangeAspect="1"/>
          </p:cNvGraphicFramePr>
          <p:nvPr/>
        </p:nvGraphicFramePr>
        <p:xfrm>
          <a:off x="5508625" y="4149725"/>
          <a:ext cx="1473200" cy="465138"/>
        </p:xfrm>
        <a:graphic>
          <a:graphicData uri="http://schemas.openxmlformats.org/presentationml/2006/ole">
            <p:oleObj spid="_x0000_s54280" name="Equation" r:id="rId6" imgW="723586" imgH="228501" progId="Equation.DSMT4">
              <p:embed/>
            </p:oleObj>
          </a:graphicData>
        </a:graphic>
      </p:graphicFrame>
      <p:graphicFrame>
        <p:nvGraphicFramePr>
          <p:cNvPr id="54281" name="Object 8"/>
          <p:cNvGraphicFramePr>
            <a:graphicFrameLocks noChangeAspect="1"/>
          </p:cNvGraphicFramePr>
          <p:nvPr/>
        </p:nvGraphicFramePr>
        <p:xfrm>
          <a:off x="5029200" y="4648200"/>
          <a:ext cx="1628775" cy="514350"/>
        </p:xfrm>
        <a:graphic>
          <a:graphicData uri="http://schemas.openxmlformats.org/presentationml/2006/ole">
            <p:oleObj spid="_x0000_s54281" name="Equation" r:id="rId7" imgW="723586" imgH="228501" progId="Equation.DSMT4">
              <p:embed/>
            </p:oleObj>
          </a:graphicData>
        </a:graphic>
      </p:graphicFrame>
      <p:graphicFrame>
        <p:nvGraphicFramePr>
          <p:cNvPr id="54282" name="Object 12"/>
          <p:cNvGraphicFramePr>
            <a:graphicFrameLocks noChangeAspect="1"/>
          </p:cNvGraphicFramePr>
          <p:nvPr/>
        </p:nvGraphicFramePr>
        <p:xfrm>
          <a:off x="2286000" y="1143000"/>
          <a:ext cx="1046163" cy="931863"/>
        </p:xfrm>
        <a:graphic>
          <a:graphicData uri="http://schemas.openxmlformats.org/presentationml/2006/ole">
            <p:oleObj spid="_x0000_s54282" name="Equation" r:id="rId8" imgW="495085" imgH="431613" progId="Equation.DSMT4">
              <p:embed/>
            </p:oleObj>
          </a:graphicData>
        </a:graphic>
      </p:graphicFrame>
      <p:graphicFrame>
        <p:nvGraphicFramePr>
          <p:cNvPr id="54283" name="Object 13"/>
          <p:cNvGraphicFramePr>
            <a:graphicFrameLocks noChangeAspect="1"/>
          </p:cNvGraphicFramePr>
          <p:nvPr/>
        </p:nvGraphicFramePr>
        <p:xfrm>
          <a:off x="1143000" y="4419600"/>
          <a:ext cx="1876425" cy="931863"/>
        </p:xfrm>
        <a:graphic>
          <a:graphicData uri="http://schemas.openxmlformats.org/presentationml/2006/ole">
            <p:oleObj spid="_x0000_s54283" name="Equation" r:id="rId9" imgW="888614" imgH="431613" progId="Equation.DSMT4">
              <p:embed/>
            </p:oleObj>
          </a:graphicData>
        </a:graphic>
      </p:graphicFrame>
      <p:graphicFrame>
        <p:nvGraphicFramePr>
          <p:cNvPr id="54284" name="Object 14"/>
          <p:cNvGraphicFramePr>
            <a:graphicFrameLocks noChangeAspect="1"/>
          </p:cNvGraphicFramePr>
          <p:nvPr/>
        </p:nvGraphicFramePr>
        <p:xfrm>
          <a:off x="762000" y="4953000"/>
          <a:ext cx="1876425" cy="931863"/>
        </p:xfrm>
        <a:graphic>
          <a:graphicData uri="http://schemas.openxmlformats.org/presentationml/2006/ole">
            <p:oleObj spid="_x0000_s54284" name="Equation" r:id="rId10" imgW="888614" imgH="431613" progId="Equation.DSMT4">
              <p:embed/>
            </p:oleObj>
          </a:graphicData>
        </a:graphic>
      </p:graphicFrame>
      <p:graphicFrame>
        <p:nvGraphicFramePr>
          <p:cNvPr id="54285" name="Object 15"/>
          <p:cNvGraphicFramePr>
            <a:graphicFrameLocks noChangeAspect="1"/>
          </p:cNvGraphicFramePr>
          <p:nvPr/>
        </p:nvGraphicFramePr>
        <p:xfrm>
          <a:off x="2971800" y="2895600"/>
          <a:ext cx="1296988" cy="849313"/>
        </p:xfrm>
        <a:graphic>
          <a:graphicData uri="http://schemas.openxmlformats.org/presentationml/2006/ole">
            <p:oleObj spid="_x0000_s54285" name="Equation" r:id="rId11" imgW="672808" imgH="431613" progId="Equation.DSMT4">
              <p:embed/>
            </p:oleObj>
          </a:graphicData>
        </a:graphic>
      </p:graphicFrame>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
          <p:cNvSpPr>
            <a:spLocks noGrp="1" noChangeArrowheads="1"/>
          </p:cNvSpPr>
          <p:nvPr>
            <p:ph idx="1"/>
          </p:nvPr>
        </p:nvSpPr>
        <p:spPr>
          <a:xfrm>
            <a:off x="685800" y="914400"/>
            <a:ext cx="7772400" cy="5181600"/>
          </a:xfrm>
        </p:spPr>
        <p:txBody>
          <a:bodyPr/>
          <a:lstStyle/>
          <a:p>
            <a:pPr marL="0" indent="0">
              <a:buFontTx/>
              <a:buNone/>
            </a:pPr>
            <a:endParaRPr lang="en-US" altLang="zh-CN" sz="2800" smtClean="0">
              <a:latin typeface="楷体_GB2312" pitchFamily="49" charset="-122"/>
              <a:ea typeface="楷体_GB2312" pitchFamily="49" charset="-122"/>
            </a:endParaRPr>
          </a:p>
          <a:p>
            <a:pPr marL="0" indent="0">
              <a:buFontTx/>
              <a:buNone/>
            </a:pPr>
            <a:r>
              <a:rPr lang="zh-CN" altLang="en-US" sz="2800" b="1" smtClean="0">
                <a:latin typeface="楷体_GB2312" pitchFamily="49" charset="-122"/>
                <a:ea typeface="楷体_GB2312" pitchFamily="49" charset="-122"/>
              </a:rPr>
              <a:t>（</a:t>
            </a:r>
            <a:r>
              <a:rPr lang="en-US" altLang="zh-CN" sz="2800" b="1" smtClean="0">
                <a:solidFill>
                  <a:srgbClr val="000000"/>
                </a:solidFill>
                <a:latin typeface="楷体_GB2312" pitchFamily="49" charset="-122"/>
                <a:ea typeface="楷体_GB2312" pitchFamily="49" charset="-122"/>
              </a:rPr>
              <a:t>ii</a:t>
            </a:r>
            <a:r>
              <a:rPr lang="zh-CN" altLang="en-US" sz="2800" b="1" smtClean="0">
                <a:latin typeface="楷体_GB2312" pitchFamily="49" charset="-122"/>
                <a:ea typeface="楷体_GB2312" pitchFamily="49" charset="-122"/>
              </a:rPr>
              <a:t>）如果      ，那么级数          在复平面上的每一点绝对收敛；</a:t>
            </a:r>
          </a:p>
          <a:p>
            <a:pPr marL="0" indent="0">
              <a:buFontTx/>
              <a:buNone/>
            </a:pPr>
            <a:r>
              <a:rPr lang="zh-CN" altLang="en-US" sz="2800" b="1" smtClean="0">
                <a:latin typeface="楷体_GB2312" pitchFamily="49" charset="-122"/>
                <a:ea typeface="楷体_GB2312" pitchFamily="49" charset="-122"/>
              </a:rPr>
              <a:t>（</a:t>
            </a:r>
            <a:r>
              <a:rPr lang="en-US" altLang="zh-CN" sz="2800" b="1" smtClean="0">
                <a:solidFill>
                  <a:srgbClr val="000000"/>
                </a:solidFill>
                <a:latin typeface="楷体_GB2312" pitchFamily="49" charset="-122"/>
                <a:ea typeface="楷体_GB2312" pitchFamily="49" charset="-122"/>
              </a:rPr>
              <a:t>iii</a:t>
            </a:r>
            <a:r>
              <a:rPr lang="zh-CN" altLang="en-US" sz="2800" b="1" smtClean="0">
                <a:latin typeface="楷体_GB2312" pitchFamily="49" charset="-122"/>
                <a:ea typeface="楷体_GB2312" pitchFamily="49" charset="-122"/>
              </a:rPr>
              <a:t>）如果     ，那么级数          在复平面上除去   外每点均发散</a:t>
            </a:r>
            <a:r>
              <a:rPr lang="zh-CN" altLang="en-US" sz="2800" smtClean="0">
                <a:latin typeface="楷体_GB2312" pitchFamily="49" charset="-122"/>
                <a:ea typeface="楷体_GB2312" pitchFamily="49" charset="-122"/>
              </a:rPr>
              <a:t>。</a:t>
            </a:r>
          </a:p>
          <a:p>
            <a:pPr marL="0" indent="0">
              <a:buFontTx/>
              <a:buNone/>
            </a:pPr>
            <a:endParaRPr lang="en-US" altLang="zh-CN" sz="2800" smtClean="0">
              <a:latin typeface="楷体_GB2312" pitchFamily="49" charset="-122"/>
              <a:ea typeface="楷体_GB2312" pitchFamily="49" charset="-122"/>
            </a:endParaRPr>
          </a:p>
        </p:txBody>
      </p:sp>
      <p:sp>
        <p:nvSpPr>
          <p:cNvPr id="55299" name="灯片编号占位符 5"/>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B3C8D7EE-EBCB-4705-A8A7-DEA838FA6F13}" type="slidenum">
              <a:rPr lang="en-US" altLang="zh-CN" sz="1400">
                <a:solidFill>
                  <a:schemeClr val="tx1"/>
                </a:solidFill>
              </a:rPr>
              <a:pPr/>
              <a:t>14</a:t>
            </a:fld>
            <a:endParaRPr lang="en-US" altLang="zh-CN" sz="1400">
              <a:solidFill>
                <a:schemeClr val="tx1"/>
              </a:solidFill>
            </a:endParaRPr>
          </a:p>
        </p:txBody>
      </p:sp>
      <p:grpSp>
        <p:nvGrpSpPr>
          <p:cNvPr id="55300" name="Group 16"/>
          <p:cNvGrpSpPr>
            <a:grpSpLocks/>
          </p:cNvGrpSpPr>
          <p:nvPr/>
        </p:nvGrpSpPr>
        <p:grpSpPr bwMode="auto">
          <a:xfrm>
            <a:off x="2209800" y="1219200"/>
            <a:ext cx="5153025" cy="2124075"/>
            <a:chOff x="1392" y="768"/>
            <a:chExt cx="3246" cy="1338"/>
          </a:xfrm>
        </p:grpSpPr>
        <p:graphicFrame>
          <p:nvGraphicFramePr>
            <p:cNvPr id="55301" name="Object 5"/>
            <p:cNvGraphicFramePr>
              <a:graphicFrameLocks noChangeAspect="1"/>
            </p:cNvGraphicFramePr>
            <p:nvPr/>
          </p:nvGraphicFramePr>
          <p:xfrm>
            <a:off x="1624" y="960"/>
            <a:ext cx="689" cy="224"/>
          </p:xfrm>
          <a:graphic>
            <a:graphicData uri="http://schemas.openxmlformats.org/presentationml/2006/ole">
              <p:oleObj spid="_x0000_s55301" name="Equation" r:id="rId3" imgW="507780" imgH="165028" progId="Equation.DSMT4">
                <p:embed/>
              </p:oleObj>
            </a:graphicData>
          </a:graphic>
        </p:graphicFrame>
        <p:graphicFrame>
          <p:nvGraphicFramePr>
            <p:cNvPr id="55302" name="Object 9"/>
            <p:cNvGraphicFramePr>
              <a:graphicFrameLocks noChangeAspect="1"/>
            </p:cNvGraphicFramePr>
            <p:nvPr/>
          </p:nvGraphicFramePr>
          <p:xfrm>
            <a:off x="1776" y="1536"/>
            <a:ext cx="546" cy="252"/>
          </p:xfrm>
          <a:graphic>
            <a:graphicData uri="http://schemas.openxmlformats.org/presentationml/2006/ole">
              <p:oleObj spid="_x0000_s55302" name="Equation" r:id="rId4" imgW="393359" imgH="177646" progId="Equation.DSMT4">
                <p:embed/>
              </p:oleObj>
            </a:graphicData>
          </a:graphic>
        </p:graphicFrame>
        <p:graphicFrame>
          <p:nvGraphicFramePr>
            <p:cNvPr id="55303" name="Object 10"/>
            <p:cNvGraphicFramePr>
              <a:graphicFrameLocks noChangeAspect="1"/>
            </p:cNvGraphicFramePr>
            <p:nvPr/>
          </p:nvGraphicFramePr>
          <p:xfrm>
            <a:off x="1392" y="1776"/>
            <a:ext cx="384" cy="330"/>
          </p:xfrm>
          <a:graphic>
            <a:graphicData uri="http://schemas.openxmlformats.org/presentationml/2006/ole">
              <p:oleObj spid="_x0000_s55303" name="Equation" r:id="rId5" imgW="165028" imgH="228501" progId="Equation.DSMT4">
                <p:embed/>
              </p:oleObj>
            </a:graphicData>
          </a:graphic>
        </p:graphicFrame>
        <p:graphicFrame>
          <p:nvGraphicFramePr>
            <p:cNvPr id="55304" name="Object 14"/>
            <p:cNvGraphicFramePr>
              <a:graphicFrameLocks noChangeAspect="1"/>
            </p:cNvGraphicFramePr>
            <p:nvPr/>
          </p:nvGraphicFramePr>
          <p:xfrm>
            <a:off x="3456" y="768"/>
            <a:ext cx="1182" cy="587"/>
          </p:xfrm>
          <a:graphic>
            <a:graphicData uri="http://schemas.openxmlformats.org/presentationml/2006/ole">
              <p:oleObj spid="_x0000_s55304" name="Equation" r:id="rId6" imgW="888614" imgH="431613" progId="Equation.DSMT4">
                <p:embed/>
              </p:oleObj>
            </a:graphicData>
          </a:graphic>
        </p:graphicFrame>
        <p:graphicFrame>
          <p:nvGraphicFramePr>
            <p:cNvPr id="55305" name="Object 15"/>
            <p:cNvGraphicFramePr>
              <a:graphicFrameLocks noChangeAspect="1"/>
            </p:cNvGraphicFramePr>
            <p:nvPr/>
          </p:nvGraphicFramePr>
          <p:xfrm>
            <a:off x="3456" y="1344"/>
            <a:ext cx="1182" cy="587"/>
          </p:xfrm>
          <a:graphic>
            <a:graphicData uri="http://schemas.openxmlformats.org/presentationml/2006/ole">
              <p:oleObj spid="_x0000_s55305" name="Equation" r:id="rId7" imgW="888614" imgH="431613" progId="Equation.DSMT4">
                <p:embed/>
              </p:oleObj>
            </a:graphicData>
          </a:graphic>
        </p:graphicFrame>
      </p:gr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p:cNvSpPr>
            <a:spLocks noGrp="1" noChangeArrowheads="1"/>
          </p:cNvSpPr>
          <p:nvPr>
            <p:ph idx="1"/>
          </p:nvPr>
        </p:nvSpPr>
        <p:spPr>
          <a:xfrm>
            <a:off x="685800" y="685800"/>
            <a:ext cx="8229600" cy="5410200"/>
          </a:xfrm>
        </p:spPr>
        <p:txBody>
          <a:bodyPr/>
          <a:lstStyle/>
          <a:p>
            <a:pPr marL="0" indent="0">
              <a:buFontTx/>
              <a:buNone/>
            </a:pPr>
            <a:r>
              <a:rPr lang="zh-CN" altLang="en-US" sz="2800" b="1" smtClean="0">
                <a:latin typeface="楷体_GB2312" pitchFamily="49" charset="-122"/>
                <a:ea typeface="楷体_GB2312" pitchFamily="49" charset="-122"/>
              </a:rPr>
              <a:t>在定理</a:t>
            </a:r>
            <a:r>
              <a:rPr lang="en-US" altLang="zh-CN" sz="2800" b="1" smtClean="0">
                <a:latin typeface="楷体_GB2312" pitchFamily="49" charset="-122"/>
                <a:ea typeface="楷体_GB2312" pitchFamily="49" charset="-122"/>
              </a:rPr>
              <a:t>7 </a:t>
            </a:r>
            <a:r>
              <a:rPr lang="zh-CN" altLang="en-US" sz="2800" b="1" smtClean="0">
                <a:latin typeface="楷体_GB2312" pitchFamily="49" charset="-122"/>
                <a:ea typeface="楷体_GB2312" pitchFamily="49" charset="-122"/>
              </a:rPr>
              <a:t>的情况（</a:t>
            </a:r>
            <a:r>
              <a:rPr lang="en-US" altLang="zh-CN" sz="2800" b="1" smtClean="0">
                <a:latin typeface="楷体_GB2312" pitchFamily="49" charset="-122"/>
                <a:ea typeface="楷体_GB2312" pitchFamily="49" charset="-122"/>
              </a:rPr>
              <a:t>i</a:t>
            </a:r>
            <a:r>
              <a:rPr lang="zh-CN" altLang="en-US" sz="2800" b="1" smtClean="0">
                <a:latin typeface="楷体_GB2312" pitchFamily="49" charset="-122"/>
                <a:ea typeface="楷体_GB2312" pitchFamily="49" charset="-122"/>
              </a:rPr>
              <a:t>）中，当         时，级数</a:t>
            </a:r>
          </a:p>
          <a:p>
            <a:pPr marL="0" indent="0">
              <a:spcBef>
                <a:spcPct val="30000"/>
              </a:spcBef>
              <a:buFontTx/>
              <a:buNone/>
            </a:pPr>
            <a:r>
              <a:rPr lang="zh-CN" altLang="en-US" sz="2800" b="1" smtClean="0">
                <a:latin typeface="楷体_GB2312" pitchFamily="49" charset="-122"/>
                <a:ea typeface="楷体_GB2312" pitchFamily="49" charset="-122"/>
              </a:rPr>
              <a:t>           可能发散，也可能收敛</a:t>
            </a:r>
            <a:r>
              <a:rPr lang="zh-CN" altLang="en-US" sz="2800" smtClean="0">
                <a:latin typeface="楷体_GB2312" pitchFamily="49" charset="-122"/>
                <a:ea typeface="楷体_GB2312" pitchFamily="49" charset="-122"/>
              </a:rPr>
              <a:t>。</a:t>
            </a:r>
          </a:p>
          <a:p>
            <a:pPr marL="0" indent="0">
              <a:buFontTx/>
              <a:buNone/>
            </a:pPr>
            <a:endParaRPr lang="zh-CN" altLang="en-US" sz="2800" smtClean="0">
              <a:latin typeface="楷体_GB2312" pitchFamily="49" charset="-122"/>
              <a:ea typeface="楷体_GB2312" pitchFamily="49" charset="-122"/>
            </a:endParaRPr>
          </a:p>
          <a:p>
            <a:pPr marL="0" indent="0">
              <a:lnSpc>
                <a:spcPct val="130000"/>
              </a:lnSpc>
              <a:buFontTx/>
              <a:buNone/>
            </a:pPr>
            <a:r>
              <a:rPr lang="zh-CN" altLang="en-US" sz="2800" smtClean="0">
                <a:latin typeface="楷体_GB2312" pitchFamily="49" charset="-122"/>
                <a:ea typeface="楷体_GB2312" pitchFamily="49" charset="-122"/>
              </a:rPr>
              <a:t>    </a:t>
            </a:r>
            <a:r>
              <a:rPr lang="zh-CN" altLang="en-US" sz="2800" b="1" smtClean="0">
                <a:latin typeface="楷体_GB2312" pitchFamily="49" charset="-122"/>
                <a:ea typeface="楷体_GB2312" pitchFamily="49" charset="-122"/>
              </a:rPr>
              <a:t>定理</a:t>
            </a:r>
            <a:r>
              <a:rPr lang="en-US" altLang="zh-CN" sz="2800" b="1" smtClean="0">
                <a:latin typeface="楷体_GB2312" pitchFamily="49" charset="-122"/>
                <a:ea typeface="楷体_GB2312" pitchFamily="49" charset="-122"/>
              </a:rPr>
              <a:t>7</a:t>
            </a:r>
            <a:r>
              <a:rPr lang="zh-CN" altLang="en-US" sz="2800" b="1" smtClean="0">
                <a:latin typeface="楷体_GB2312" pitchFamily="49" charset="-122"/>
                <a:ea typeface="楷体_GB2312" pitchFamily="49" charset="-122"/>
              </a:rPr>
              <a:t>中的数           称为级数         的</a:t>
            </a:r>
            <a:r>
              <a:rPr lang="zh-CN" altLang="en-US" sz="2800" b="1" smtClean="0">
                <a:solidFill>
                  <a:srgbClr val="FF0000"/>
                </a:solidFill>
                <a:latin typeface="楷体_GB2312" pitchFamily="49" charset="-122"/>
                <a:ea typeface="楷体_GB2312" pitchFamily="49" charset="-122"/>
              </a:rPr>
              <a:t>收敛半径</a:t>
            </a:r>
            <a:r>
              <a:rPr lang="zh-CN" altLang="en-US" sz="2800" b="1" smtClean="0">
                <a:latin typeface="楷体_GB2312" pitchFamily="49" charset="-122"/>
                <a:ea typeface="楷体_GB2312" pitchFamily="49" charset="-122"/>
              </a:rPr>
              <a:t>。           称为它的</a:t>
            </a:r>
            <a:r>
              <a:rPr lang="zh-CN" altLang="en-US" sz="2800" b="1" smtClean="0">
                <a:solidFill>
                  <a:srgbClr val="FF0000"/>
                </a:solidFill>
                <a:latin typeface="楷体_GB2312" pitchFamily="49" charset="-122"/>
                <a:ea typeface="楷体_GB2312" pitchFamily="49" charset="-122"/>
              </a:rPr>
              <a:t>收敛圆盘</a:t>
            </a:r>
            <a:r>
              <a:rPr lang="zh-CN" altLang="en-US" sz="2800" b="1" smtClean="0">
                <a:latin typeface="楷体_GB2312" pitchFamily="49" charset="-122"/>
                <a:ea typeface="楷体_GB2312" pitchFamily="49" charset="-122"/>
              </a:rPr>
              <a:t>。</a:t>
            </a:r>
          </a:p>
          <a:p>
            <a:pPr marL="0" indent="0">
              <a:buFontTx/>
              <a:buNone/>
            </a:pPr>
            <a:endParaRPr lang="zh-CN" altLang="en-US" sz="2800" b="1" smtClean="0">
              <a:latin typeface="楷体_GB2312" pitchFamily="49" charset="-122"/>
              <a:ea typeface="楷体_GB2312" pitchFamily="49" charset="-122"/>
            </a:endParaRPr>
          </a:p>
          <a:p>
            <a:pPr marL="0" indent="0">
              <a:lnSpc>
                <a:spcPct val="130000"/>
              </a:lnSpc>
              <a:spcBef>
                <a:spcPct val="0"/>
              </a:spcBef>
              <a:buFontTx/>
              <a:buNone/>
            </a:pPr>
            <a:r>
              <a:rPr lang="zh-CN" altLang="en-US" sz="2800" b="1" smtClean="0">
                <a:latin typeface="楷体_GB2312" pitchFamily="49" charset="-122"/>
                <a:ea typeface="楷体_GB2312" pitchFamily="49" charset="-122"/>
              </a:rPr>
              <a:t>    求级数          的</a:t>
            </a:r>
            <a:r>
              <a:rPr lang="zh-CN" altLang="en-US" sz="2800" b="1" smtClean="0">
                <a:solidFill>
                  <a:srgbClr val="FF0000"/>
                </a:solidFill>
                <a:latin typeface="楷体_GB2312" pitchFamily="49" charset="-122"/>
                <a:ea typeface="楷体_GB2312" pitchFamily="49" charset="-122"/>
              </a:rPr>
              <a:t>收敛半径</a:t>
            </a:r>
            <a:r>
              <a:rPr lang="zh-CN" altLang="en-US" sz="2800" b="1" smtClean="0">
                <a:latin typeface="楷体_GB2312" pitchFamily="49" charset="-122"/>
                <a:ea typeface="楷体_GB2312" pitchFamily="49" charset="-122"/>
              </a:rPr>
              <a:t>归结为求级数</a:t>
            </a:r>
          </a:p>
          <a:p>
            <a:pPr marL="0" indent="0">
              <a:lnSpc>
                <a:spcPct val="130000"/>
              </a:lnSpc>
              <a:spcBef>
                <a:spcPct val="0"/>
              </a:spcBef>
              <a:buFontTx/>
              <a:buNone/>
            </a:pPr>
            <a:r>
              <a:rPr lang="zh-CN" altLang="en-US" sz="2800" b="1" smtClean="0">
                <a:latin typeface="楷体_GB2312" pitchFamily="49" charset="-122"/>
                <a:ea typeface="楷体_GB2312" pitchFamily="49" charset="-122"/>
              </a:rPr>
              <a:t>       的</a:t>
            </a:r>
            <a:r>
              <a:rPr lang="zh-CN" altLang="en-US" sz="2800" b="1" smtClean="0">
                <a:solidFill>
                  <a:srgbClr val="FF0000"/>
                </a:solidFill>
                <a:latin typeface="楷体_GB2312" pitchFamily="49" charset="-122"/>
                <a:ea typeface="楷体_GB2312" pitchFamily="49" charset="-122"/>
              </a:rPr>
              <a:t>收敛半径</a:t>
            </a:r>
            <a:r>
              <a:rPr lang="zh-CN" altLang="en-US" sz="2800" b="1" smtClean="0">
                <a:latin typeface="楷体_GB2312" pitchFamily="49" charset="-122"/>
                <a:ea typeface="楷体_GB2312" pitchFamily="49" charset="-122"/>
              </a:rPr>
              <a:t>。</a:t>
            </a:r>
          </a:p>
          <a:p>
            <a:pPr marL="0" indent="0">
              <a:buFontTx/>
              <a:buNone/>
            </a:pPr>
            <a:endParaRPr lang="en-US" altLang="zh-CN" smtClean="0">
              <a:latin typeface="楷体_GB2312" pitchFamily="49" charset="-122"/>
              <a:ea typeface="楷体_GB2312" pitchFamily="49" charset="-122"/>
            </a:endParaRPr>
          </a:p>
        </p:txBody>
      </p:sp>
      <p:sp>
        <p:nvSpPr>
          <p:cNvPr id="56323" name="灯片编号占位符 5"/>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6B674831-1747-4C35-BA90-2FB0CA3BD921}" type="slidenum">
              <a:rPr lang="en-US" altLang="zh-CN" sz="1400">
                <a:solidFill>
                  <a:schemeClr val="tx1"/>
                </a:solidFill>
              </a:rPr>
              <a:pPr/>
              <a:t>15</a:t>
            </a:fld>
            <a:endParaRPr lang="en-US" altLang="zh-CN" sz="1400">
              <a:solidFill>
                <a:schemeClr val="tx1"/>
              </a:solidFill>
            </a:endParaRPr>
          </a:p>
        </p:txBody>
      </p:sp>
      <p:sp>
        <p:nvSpPr>
          <p:cNvPr id="56324" name="Rectangle 2"/>
          <p:cNvSpPr>
            <a:spLocks noGrp="1" noChangeArrowheads="1"/>
          </p:cNvSpPr>
          <p:nvPr>
            <p:ph type="title"/>
          </p:nvPr>
        </p:nvSpPr>
        <p:spPr/>
        <p:txBody>
          <a:bodyPr/>
          <a:lstStyle/>
          <a:p>
            <a:r>
              <a:rPr lang="en-US" altLang="zh-CN" sz="2800" smtClean="0">
                <a:ea typeface="楷体_GB2312" pitchFamily="49" charset="-122"/>
              </a:rPr>
              <a:t>   </a:t>
            </a:r>
          </a:p>
        </p:txBody>
      </p:sp>
      <p:graphicFrame>
        <p:nvGraphicFramePr>
          <p:cNvPr id="56325" name="Object 4"/>
          <p:cNvGraphicFramePr>
            <a:graphicFrameLocks noChangeAspect="1"/>
          </p:cNvGraphicFramePr>
          <p:nvPr/>
        </p:nvGraphicFramePr>
        <p:xfrm>
          <a:off x="5257800" y="762000"/>
          <a:ext cx="1628775" cy="512763"/>
        </p:xfrm>
        <a:graphic>
          <a:graphicData uri="http://schemas.openxmlformats.org/presentationml/2006/ole">
            <p:oleObj spid="_x0000_s56325" name="Equation" r:id="rId3" imgW="723586" imgH="228501" progId="Equation.DSMT4">
              <p:embed/>
            </p:oleObj>
          </a:graphicData>
        </a:graphic>
      </p:graphicFrame>
      <p:graphicFrame>
        <p:nvGraphicFramePr>
          <p:cNvPr id="56326" name="Object 5"/>
          <p:cNvGraphicFramePr>
            <a:graphicFrameLocks noChangeAspect="1"/>
          </p:cNvGraphicFramePr>
          <p:nvPr/>
        </p:nvGraphicFramePr>
        <p:xfrm>
          <a:off x="3419475" y="2420938"/>
          <a:ext cx="1997075" cy="465137"/>
        </p:xfrm>
        <a:graphic>
          <a:graphicData uri="http://schemas.openxmlformats.org/presentationml/2006/ole">
            <p:oleObj spid="_x0000_s56326" name="Equation" r:id="rId4" imgW="876300" imgH="203200" progId="Equation.DSMT4">
              <p:embed/>
            </p:oleObj>
          </a:graphicData>
        </a:graphic>
      </p:graphicFrame>
      <p:graphicFrame>
        <p:nvGraphicFramePr>
          <p:cNvPr id="56327" name="Object 7"/>
          <p:cNvGraphicFramePr>
            <a:graphicFrameLocks noChangeAspect="1"/>
          </p:cNvGraphicFramePr>
          <p:nvPr/>
        </p:nvGraphicFramePr>
        <p:xfrm>
          <a:off x="2700338" y="2924175"/>
          <a:ext cx="1785937" cy="563563"/>
        </p:xfrm>
        <a:graphic>
          <a:graphicData uri="http://schemas.openxmlformats.org/presentationml/2006/ole">
            <p:oleObj spid="_x0000_s56327" name="Equation" r:id="rId5" imgW="723586" imgH="228501" progId="Equation.DSMT4">
              <p:embed/>
            </p:oleObj>
          </a:graphicData>
        </a:graphic>
      </p:graphicFrame>
      <p:graphicFrame>
        <p:nvGraphicFramePr>
          <p:cNvPr id="56328" name="Object 17"/>
          <p:cNvGraphicFramePr>
            <a:graphicFrameLocks noChangeAspect="1"/>
          </p:cNvGraphicFramePr>
          <p:nvPr/>
        </p:nvGraphicFramePr>
        <p:xfrm>
          <a:off x="914400" y="1066800"/>
          <a:ext cx="1876425" cy="931863"/>
        </p:xfrm>
        <a:graphic>
          <a:graphicData uri="http://schemas.openxmlformats.org/presentationml/2006/ole">
            <p:oleObj spid="_x0000_s56328" name="Equation" r:id="rId6" imgW="888614" imgH="431613" progId="Equation.DSMT4">
              <p:embed/>
            </p:oleObj>
          </a:graphicData>
        </a:graphic>
      </p:graphicFrame>
      <p:graphicFrame>
        <p:nvGraphicFramePr>
          <p:cNvPr id="56329" name="Object 18"/>
          <p:cNvGraphicFramePr>
            <a:graphicFrameLocks noChangeAspect="1"/>
          </p:cNvGraphicFramePr>
          <p:nvPr/>
        </p:nvGraphicFramePr>
        <p:xfrm>
          <a:off x="6872288" y="2133600"/>
          <a:ext cx="1876425" cy="931863"/>
        </p:xfrm>
        <a:graphic>
          <a:graphicData uri="http://schemas.openxmlformats.org/presentationml/2006/ole">
            <p:oleObj spid="_x0000_s56329" name="Equation" r:id="rId7" imgW="888614" imgH="431613" progId="Equation.DSMT4">
              <p:embed/>
            </p:oleObj>
          </a:graphicData>
        </a:graphic>
      </p:graphicFrame>
      <p:graphicFrame>
        <p:nvGraphicFramePr>
          <p:cNvPr id="56330" name="Object 19"/>
          <p:cNvGraphicFramePr>
            <a:graphicFrameLocks noChangeAspect="1"/>
          </p:cNvGraphicFramePr>
          <p:nvPr/>
        </p:nvGraphicFramePr>
        <p:xfrm>
          <a:off x="2590800" y="3716338"/>
          <a:ext cx="1876425" cy="931862"/>
        </p:xfrm>
        <a:graphic>
          <a:graphicData uri="http://schemas.openxmlformats.org/presentationml/2006/ole">
            <p:oleObj spid="_x0000_s56330" name="Equation" r:id="rId8" imgW="888614" imgH="431613" progId="Equation.DSMT4">
              <p:embed/>
            </p:oleObj>
          </a:graphicData>
        </a:graphic>
      </p:graphicFrame>
      <p:graphicFrame>
        <p:nvGraphicFramePr>
          <p:cNvPr id="56331" name="Object 20"/>
          <p:cNvGraphicFramePr>
            <a:graphicFrameLocks noChangeAspect="1"/>
          </p:cNvGraphicFramePr>
          <p:nvPr/>
        </p:nvGraphicFramePr>
        <p:xfrm>
          <a:off x="762000" y="4419600"/>
          <a:ext cx="1296988" cy="849313"/>
        </p:xfrm>
        <a:graphic>
          <a:graphicData uri="http://schemas.openxmlformats.org/presentationml/2006/ole">
            <p:oleObj spid="_x0000_s56331" name="Equation" r:id="rId9" imgW="672808" imgH="431613" progId="Equation.DSMT4">
              <p:embed/>
            </p:oleObj>
          </a:graphicData>
        </a:graphic>
      </p:graphicFrame>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1027"/>
          <p:cNvSpPr>
            <a:spLocks noGrp="1" noChangeArrowheads="1"/>
          </p:cNvSpPr>
          <p:nvPr>
            <p:ph idx="1"/>
          </p:nvPr>
        </p:nvSpPr>
        <p:spPr>
          <a:xfrm>
            <a:off x="914400" y="685800"/>
            <a:ext cx="8001000" cy="5410200"/>
          </a:xfrm>
        </p:spPr>
        <p:txBody>
          <a:bodyPr/>
          <a:lstStyle/>
          <a:p>
            <a:pPr marL="0" indent="0">
              <a:buFontTx/>
              <a:buNone/>
            </a:pPr>
            <a:r>
              <a:rPr lang="zh-CN" altLang="en-US" sz="2800" b="1" smtClean="0">
                <a:solidFill>
                  <a:srgbClr val="FF0000"/>
                </a:solidFill>
                <a:latin typeface="楷体_GB2312" pitchFamily="49" charset="-122"/>
                <a:ea typeface="楷体_GB2312" pitchFamily="49" charset="-122"/>
              </a:rPr>
              <a:t>定理</a:t>
            </a:r>
            <a:r>
              <a:rPr lang="en-US" altLang="zh-CN" sz="2800" b="1" smtClean="0">
                <a:solidFill>
                  <a:srgbClr val="FF0000"/>
                </a:solidFill>
                <a:latin typeface="楷体_GB2312" pitchFamily="49" charset="-122"/>
                <a:ea typeface="楷体_GB2312" pitchFamily="49" charset="-122"/>
              </a:rPr>
              <a:t>8</a:t>
            </a:r>
            <a:r>
              <a:rPr lang="en-US" altLang="zh-CN" sz="2800" b="1" smtClean="0">
                <a:latin typeface="楷体_GB2312" pitchFamily="49" charset="-122"/>
                <a:ea typeface="楷体_GB2312" pitchFamily="49" charset="-122"/>
              </a:rPr>
              <a:t> </a:t>
            </a:r>
            <a:r>
              <a:rPr lang="zh-CN" altLang="en-US" sz="2800" b="1" smtClean="0">
                <a:latin typeface="楷体_GB2312" pitchFamily="49" charset="-122"/>
                <a:ea typeface="楷体_GB2312" pitchFamily="49" charset="-122"/>
              </a:rPr>
              <a:t>如果下列条件之一成立，那么</a:t>
            </a:r>
          </a:p>
          <a:p>
            <a:pPr marL="0" indent="0">
              <a:buFontTx/>
              <a:buNone/>
            </a:pPr>
            <a:r>
              <a:rPr lang="zh-CN" altLang="en-US" sz="2800" b="1" smtClean="0">
                <a:latin typeface="楷体_GB2312" pitchFamily="49" charset="-122"/>
                <a:ea typeface="楷体_GB2312" pitchFamily="49" charset="-122"/>
              </a:rPr>
              <a:t>当</a:t>
            </a:r>
            <a:r>
              <a:rPr lang="en-US" altLang="zh-CN" sz="2800" b="1" smtClean="0">
                <a:ea typeface="楷体_GB2312" pitchFamily="49" charset="-122"/>
              </a:rPr>
              <a:t>0&lt; </a:t>
            </a:r>
            <a:r>
              <a:rPr lang="en-US" altLang="zh-CN" sz="2800" b="1" i="1" smtClean="0">
                <a:ea typeface="楷体_GB2312" pitchFamily="49" charset="-122"/>
              </a:rPr>
              <a:t>l </a:t>
            </a:r>
            <a:r>
              <a:rPr lang="en-US" altLang="zh-CN" sz="2800" b="1" smtClean="0">
                <a:ea typeface="楷体_GB2312" pitchFamily="49" charset="-122"/>
              </a:rPr>
              <a:t>&lt;+∞</a:t>
            </a:r>
            <a:r>
              <a:rPr lang="zh-CN" altLang="en-US" sz="2800" b="1" smtClean="0">
                <a:latin typeface="楷体_GB2312" pitchFamily="49" charset="-122"/>
                <a:ea typeface="楷体_GB2312" pitchFamily="49" charset="-122"/>
              </a:rPr>
              <a:t>时，级数          的</a:t>
            </a:r>
            <a:r>
              <a:rPr lang="zh-CN" altLang="en-US" sz="2800" b="1" smtClean="0">
                <a:solidFill>
                  <a:srgbClr val="FF0000"/>
                </a:solidFill>
                <a:latin typeface="楷体_GB2312" pitchFamily="49" charset="-122"/>
                <a:ea typeface="楷体_GB2312" pitchFamily="49" charset="-122"/>
              </a:rPr>
              <a:t>收敛半径</a:t>
            </a:r>
            <a:r>
              <a:rPr lang="zh-CN" altLang="en-US" sz="2800" b="1" smtClean="0">
                <a:latin typeface="楷体_GB2312" pitchFamily="49" charset="-122"/>
                <a:ea typeface="楷体_GB2312" pitchFamily="49" charset="-122"/>
              </a:rPr>
              <a:t>      ；</a:t>
            </a:r>
          </a:p>
          <a:p>
            <a:pPr marL="0" indent="0">
              <a:buFontTx/>
              <a:buNone/>
            </a:pPr>
            <a:r>
              <a:rPr lang="zh-CN" altLang="en-US" sz="2800" b="1" smtClean="0">
                <a:latin typeface="楷体_GB2312" pitchFamily="49" charset="-122"/>
                <a:ea typeface="楷体_GB2312" pitchFamily="49" charset="-122"/>
              </a:rPr>
              <a:t>当</a:t>
            </a:r>
            <a:r>
              <a:rPr lang="en-US" altLang="zh-CN" sz="2800" b="1" i="1" smtClean="0">
                <a:ea typeface="楷体_GB2312" pitchFamily="49" charset="-122"/>
              </a:rPr>
              <a:t>l</a:t>
            </a:r>
            <a:r>
              <a:rPr lang="en-US" altLang="zh-CN" sz="2800" b="1" smtClean="0">
                <a:ea typeface="楷体_GB2312" pitchFamily="49" charset="-122"/>
              </a:rPr>
              <a:t>=0</a:t>
            </a:r>
            <a:r>
              <a:rPr lang="zh-CN" altLang="en-US" sz="2800" b="1" smtClean="0">
                <a:latin typeface="楷体_GB2312" pitchFamily="49" charset="-122"/>
                <a:ea typeface="楷体_GB2312" pitchFamily="49" charset="-122"/>
              </a:rPr>
              <a:t>，</a:t>
            </a:r>
            <a:r>
              <a:rPr lang="en-US" altLang="zh-CN" sz="2800" b="1" i="1" smtClean="0">
                <a:ea typeface="楷体_GB2312" pitchFamily="49" charset="-122"/>
              </a:rPr>
              <a:t>R</a:t>
            </a:r>
            <a:r>
              <a:rPr lang="en-US" altLang="zh-CN" sz="2800" b="1" smtClean="0">
                <a:ea typeface="楷体_GB2312" pitchFamily="49" charset="-122"/>
              </a:rPr>
              <a:t>=+∞</a:t>
            </a:r>
            <a:r>
              <a:rPr lang="zh-CN" altLang="en-US" sz="2800" b="1" smtClean="0">
                <a:latin typeface="楷体_GB2312" pitchFamily="49" charset="-122"/>
                <a:ea typeface="楷体_GB2312" pitchFamily="49" charset="-122"/>
              </a:rPr>
              <a:t>；</a:t>
            </a:r>
          </a:p>
          <a:p>
            <a:pPr marL="0" indent="0">
              <a:buFontTx/>
              <a:buNone/>
            </a:pPr>
            <a:r>
              <a:rPr lang="zh-CN" altLang="en-US" sz="2800" b="1" smtClean="0">
                <a:latin typeface="楷体_GB2312" pitchFamily="49" charset="-122"/>
                <a:ea typeface="楷体_GB2312" pitchFamily="49" charset="-122"/>
              </a:rPr>
              <a:t>当</a:t>
            </a:r>
            <a:r>
              <a:rPr lang="en-US" altLang="zh-CN" sz="2800" b="1" i="1" smtClean="0">
                <a:ea typeface="楷体_GB2312" pitchFamily="49" charset="-122"/>
              </a:rPr>
              <a:t>l</a:t>
            </a:r>
            <a:r>
              <a:rPr lang="en-US" altLang="zh-CN" sz="2800" b="1" smtClean="0">
                <a:ea typeface="楷体_GB2312" pitchFamily="49" charset="-122"/>
              </a:rPr>
              <a:t>=+∞</a:t>
            </a:r>
            <a:r>
              <a:rPr lang="zh-CN" altLang="en-US" sz="2800" b="1" smtClean="0">
                <a:latin typeface="楷体_GB2312" pitchFamily="49" charset="-122"/>
                <a:ea typeface="楷体_GB2312" pitchFamily="49" charset="-122"/>
              </a:rPr>
              <a:t>时，</a:t>
            </a:r>
            <a:r>
              <a:rPr lang="en-US" altLang="zh-CN" sz="2800" b="1" i="1" smtClean="0">
                <a:ea typeface="楷体_GB2312" pitchFamily="49" charset="-122"/>
              </a:rPr>
              <a:t>R</a:t>
            </a:r>
            <a:r>
              <a:rPr lang="en-US" altLang="zh-CN" sz="2800" b="1" smtClean="0">
                <a:ea typeface="楷体_GB2312" pitchFamily="49" charset="-122"/>
              </a:rPr>
              <a:t>=0</a:t>
            </a:r>
            <a:r>
              <a:rPr lang="zh-CN" altLang="en-US" sz="2800" b="1" smtClean="0">
                <a:latin typeface="楷体_GB2312" pitchFamily="49" charset="-122"/>
                <a:ea typeface="楷体_GB2312" pitchFamily="49" charset="-122"/>
              </a:rPr>
              <a:t>。</a:t>
            </a:r>
          </a:p>
          <a:p>
            <a:pPr marL="0" indent="0">
              <a:spcBef>
                <a:spcPct val="50000"/>
              </a:spcBef>
              <a:buFontTx/>
              <a:buNone/>
            </a:pPr>
            <a:r>
              <a:rPr lang="en-US" altLang="zh-CN" sz="2800" smtClean="0">
                <a:ea typeface="楷体_GB2312" pitchFamily="49" charset="-122"/>
              </a:rPr>
              <a:t>(1)</a:t>
            </a:r>
          </a:p>
          <a:p>
            <a:pPr marL="0" indent="0">
              <a:spcBef>
                <a:spcPct val="50000"/>
              </a:spcBef>
              <a:buFontTx/>
              <a:buNone/>
            </a:pPr>
            <a:endParaRPr lang="en-US" altLang="zh-CN" sz="2800" smtClean="0">
              <a:latin typeface="楷体_GB2312" pitchFamily="49" charset="-122"/>
              <a:ea typeface="楷体_GB2312" pitchFamily="49" charset="-122"/>
            </a:endParaRPr>
          </a:p>
          <a:p>
            <a:pPr marL="0" indent="0">
              <a:buFontTx/>
              <a:buNone/>
            </a:pPr>
            <a:r>
              <a:rPr lang="en-US" altLang="zh-CN" sz="2800" smtClean="0">
                <a:ea typeface="楷体_GB2312" pitchFamily="49" charset="-122"/>
              </a:rPr>
              <a:t>(2)</a:t>
            </a:r>
            <a:r>
              <a:rPr lang="en-US" altLang="zh-CN" sz="2800" smtClean="0">
                <a:latin typeface="楷体_GB2312" pitchFamily="49" charset="-122"/>
                <a:ea typeface="楷体_GB2312" pitchFamily="49" charset="-122"/>
              </a:rPr>
              <a:t>          </a:t>
            </a:r>
          </a:p>
          <a:p>
            <a:pPr marL="0" indent="0">
              <a:buFontTx/>
              <a:buNone/>
            </a:pPr>
            <a:endParaRPr lang="en-US" altLang="zh-CN" sz="2800" smtClean="0">
              <a:latin typeface="楷体_GB2312" pitchFamily="49" charset="-122"/>
              <a:ea typeface="楷体_GB2312" pitchFamily="49" charset="-122"/>
            </a:endParaRPr>
          </a:p>
          <a:p>
            <a:pPr marL="0" indent="0">
              <a:buFontTx/>
              <a:buNone/>
            </a:pPr>
            <a:r>
              <a:rPr lang="en-US" altLang="zh-CN" sz="2800" smtClean="0">
                <a:ea typeface="楷体_GB2312" pitchFamily="49" charset="-122"/>
              </a:rPr>
              <a:t>(3)</a:t>
            </a:r>
          </a:p>
        </p:txBody>
      </p:sp>
      <p:sp>
        <p:nvSpPr>
          <p:cNvPr id="57347" name="灯片编号占位符 5"/>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D5829ECF-B78E-4710-A92F-E6B2C2EDE646}" type="slidenum">
              <a:rPr lang="en-US" altLang="zh-CN" sz="1400">
                <a:solidFill>
                  <a:schemeClr val="tx1"/>
                </a:solidFill>
              </a:rPr>
              <a:pPr/>
              <a:t>16</a:t>
            </a:fld>
            <a:endParaRPr lang="en-US" altLang="zh-CN" sz="1400">
              <a:solidFill>
                <a:schemeClr val="tx1"/>
              </a:solidFill>
            </a:endParaRPr>
          </a:p>
        </p:txBody>
      </p:sp>
      <p:sp>
        <p:nvSpPr>
          <p:cNvPr id="57348" name="Rectangle 1026"/>
          <p:cNvSpPr>
            <a:spLocks noGrp="1" noChangeArrowheads="1"/>
          </p:cNvSpPr>
          <p:nvPr>
            <p:ph type="title"/>
          </p:nvPr>
        </p:nvSpPr>
        <p:spPr/>
        <p:txBody>
          <a:bodyPr/>
          <a:lstStyle/>
          <a:p>
            <a:r>
              <a:rPr lang="en-US" altLang="zh-CN" sz="2800" smtClean="0">
                <a:ea typeface="楷体_GB2312" pitchFamily="49" charset="-122"/>
              </a:rPr>
              <a:t>   </a:t>
            </a:r>
          </a:p>
        </p:txBody>
      </p:sp>
      <p:graphicFrame>
        <p:nvGraphicFramePr>
          <p:cNvPr id="57349" name="Object 1033"/>
          <p:cNvGraphicFramePr>
            <a:graphicFrameLocks noChangeAspect="1"/>
          </p:cNvGraphicFramePr>
          <p:nvPr/>
        </p:nvGraphicFramePr>
        <p:xfrm>
          <a:off x="7667625" y="981075"/>
          <a:ext cx="871538" cy="871538"/>
        </p:xfrm>
        <a:graphic>
          <a:graphicData uri="http://schemas.openxmlformats.org/presentationml/2006/ole">
            <p:oleObj spid="_x0000_s57349" name="Equation" r:id="rId3" imgW="393529" imgH="393529" progId="Equation.DSMT4">
              <p:embed/>
            </p:oleObj>
          </a:graphicData>
        </a:graphic>
      </p:graphicFrame>
      <p:graphicFrame>
        <p:nvGraphicFramePr>
          <p:cNvPr id="57350" name="Object 1038"/>
          <p:cNvGraphicFramePr>
            <a:graphicFrameLocks noChangeAspect="1"/>
          </p:cNvGraphicFramePr>
          <p:nvPr/>
        </p:nvGraphicFramePr>
        <p:xfrm>
          <a:off x="1547813" y="2781300"/>
          <a:ext cx="2114550" cy="901700"/>
        </p:xfrm>
        <a:graphic>
          <a:graphicData uri="http://schemas.openxmlformats.org/presentationml/2006/ole">
            <p:oleObj spid="_x0000_s57350" name="Equation" r:id="rId4" imgW="799753" imgH="482391" progId="Equation.DSMT4">
              <p:embed/>
            </p:oleObj>
          </a:graphicData>
        </a:graphic>
      </p:graphicFrame>
      <p:graphicFrame>
        <p:nvGraphicFramePr>
          <p:cNvPr id="57351" name="Object 1039"/>
          <p:cNvGraphicFramePr>
            <a:graphicFrameLocks noChangeAspect="1"/>
          </p:cNvGraphicFramePr>
          <p:nvPr/>
        </p:nvGraphicFramePr>
        <p:xfrm>
          <a:off x="1547813" y="4005263"/>
          <a:ext cx="2041525" cy="695325"/>
        </p:xfrm>
        <a:graphic>
          <a:graphicData uri="http://schemas.openxmlformats.org/presentationml/2006/ole">
            <p:oleObj spid="_x0000_s57351" name="Equation" r:id="rId5" imgW="850531" imgH="304668" progId="Equation.DSMT4">
              <p:embed/>
            </p:oleObj>
          </a:graphicData>
        </a:graphic>
      </p:graphicFrame>
      <p:graphicFrame>
        <p:nvGraphicFramePr>
          <p:cNvPr id="57352" name="Object 1040"/>
          <p:cNvGraphicFramePr>
            <a:graphicFrameLocks noChangeAspect="1"/>
          </p:cNvGraphicFramePr>
          <p:nvPr/>
        </p:nvGraphicFramePr>
        <p:xfrm>
          <a:off x="1619250" y="5013325"/>
          <a:ext cx="2198688" cy="774700"/>
        </p:xfrm>
        <a:graphic>
          <a:graphicData uri="http://schemas.openxmlformats.org/presentationml/2006/ole">
            <p:oleObj spid="_x0000_s57352" name="Equation" r:id="rId6" imgW="850531" imgH="380835" progId="Equation.DSMT4">
              <p:embed/>
            </p:oleObj>
          </a:graphicData>
        </a:graphic>
      </p:graphicFrame>
      <p:graphicFrame>
        <p:nvGraphicFramePr>
          <p:cNvPr id="57353" name="Object 1041"/>
          <p:cNvGraphicFramePr>
            <a:graphicFrameLocks noChangeAspect="1"/>
          </p:cNvGraphicFramePr>
          <p:nvPr/>
        </p:nvGraphicFramePr>
        <p:xfrm>
          <a:off x="4067175" y="1057275"/>
          <a:ext cx="1876425" cy="931863"/>
        </p:xfrm>
        <a:graphic>
          <a:graphicData uri="http://schemas.openxmlformats.org/presentationml/2006/ole">
            <p:oleObj spid="_x0000_s57353" name="Equation" r:id="rId7" imgW="888614" imgH="431613" progId="Equation.DSMT4">
              <p:embed/>
            </p:oleObj>
          </a:graphicData>
        </a:graphic>
      </p:graphicFrame>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80E70450-D367-427A-839A-D197418C0AF8}" type="slidenum">
              <a:rPr lang="en-US" altLang="zh-CN" sz="1400">
                <a:solidFill>
                  <a:schemeClr val="tx1"/>
                </a:solidFill>
              </a:rPr>
              <a:pPr/>
              <a:t>17</a:t>
            </a:fld>
            <a:endParaRPr lang="en-US" altLang="zh-CN" sz="1400">
              <a:solidFill>
                <a:schemeClr val="tx1"/>
              </a:solidFill>
            </a:endParaRPr>
          </a:p>
        </p:txBody>
      </p:sp>
      <p:graphicFrame>
        <p:nvGraphicFramePr>
          <p:cNvPr id="294914" name="Object 1026"/>
          <p:cNvGraphicFramePr>
            <a:graphicFrameLocks noChangeAspect="1"/>
          </p:cNvGraphicFramePr>
          <p:nvPr/>
        </p:nvGraphicFramePr>
        <p:xfrm>
          <a:off x="2252663" y="2133600"/>
          <a:ext cx="3771900" cy="430213"/>
        </p:xfrm>
        <a:graphic>
          <a:graphicData uri="http://schemas.openxmlformats.org/presentationml/2006/ole">
            <p:oleObj spid="_x0000_s58371" name="Equation" r:id="rId3" imgW="3771900" imgH="431800" progId="Equation.DSMT4">
              <p:embed/>
            </p:oleObj>
          </a:graphicData>
        </a:graphic>
      </p:graphicFrame>
      <p:grpSp>
        <p:nvGrpSpPr>
          <p:cNvPr id="58372" name="Group 1034"/>
          <p:cNvGrpSpPr>
            <a:grpSpLocks/>
          </p:cNvGrpSpPr>
          <p:nvPr/>
        </p:nvGrpSpPr>
        <p:grpSpPr bwMode="auto">
          <a:xfrm>
            <a:off x="762000" y="836613"/>
            <a:ext cx="6432550" cy="952500"/>
            <a:chOff x="480" y="527"/>
            <a:chExt cx="4052" cy="600"/>
          </a:xfrm>
        </p:grpSpPr>
        <p:sp>
          <p:nvSpPr>
            <p:cNvPr id="58375" name="Text Box 1028"/>
            <p:cNvSpPr txBox="1">
              <a:spLocks noChangeArrowheads="1"/>
            </p:cNvSpPr>
            <p:nvPr/>
          </p:nvSpPr>
          <p:spPr bwMode="auto">
            <a:xfrm>
              <a:off x="1050" y="648"/>
              <a:ext cx="1649" cy="327"/>
            </a:xfrm>
            <a:prstGeom prst="rect">
              <a:avLst/>
            </a:prstGeom>
            <a:noFill/>
            <a:ln w="9525">
              <a:noFill/>
              <a:miter lim="800000"/>
              <a:headEnd/>
              <a:tailEnd/>
            </a:ln>
          </p:spPr>
          <p:txBody>
            <a:bodyPr>
              <a:spAutoFit/>
            </a:bodyPr>
            <a:lstStyle/>
            <a:p>
              <a:r>
                <a:rPr lang="en-US" altLang="zh-CN" sz="2800" b="1"/>
                <a:t> </a:t>
              </a:r>
              <a:r>
                <a:rPr lang="zh-CN" altLang="en-US" sz="2800" b="1"/>
                <a:t>幂级数</a:t>
              </a:r>
            </a:p>
          </p:txBody>
        </p:sp>
        <p:graphicFrame>
          <p:nvGraphicFramePr>
            <p:cNvPr id="58376" name="Object 1029"/>
            <p:cNvGraphicFramePr>
              <a:graphicFrameLocks noChangeAspect="1"/>
            </p:cNvGraphicFramePr>
            <p:nvPr/>
          </p:nvGraphicFramePr>
          <p:xfrm>
            <a:off x="1882" y="527"/>
            <a:ext cx="1184" cy="600"/>
          </p:xfrm>
          <a:graphic>
            <a:graphicData uri="http://schemas.openxmlformats.org/presentationml/2006/ole">
              <p:oleObj spid="_x0000_s58376" name="公式" r:id="rId4" imgW="1879600" imgH="952500" progId="Equation.3">
                <p:embed/>
              </p:oleObj>
            </a:graphicData>
          </a:graphic>
        </p:graphicFrame>
        <p:sp>
          <p:nvSpPr>
            <p:cNvPr id="58377" name="Text Box 1030"/>
            <p:cNvSpPr txBox="1">
              <a:spLocks noChangeArrowheads="1"/>
            </p:cNvSpPr>
            <p:nvPr/>
          </p:nvSpPr>
          <p:spPr bwMode="auto">
            <a:xfrm>
              <a:off x="3066" y="643"/>
              <a:ext cx="1466" cy="327"/>
            </a:xfrm>
            <a:prstGeom prst="rect">
              <a:avLst/>
            </a:prstGeom>
            <a:noFill/>
            <a:ln w="9525">
              <a:noFill/>
              <a:miter lim="800000"/>
              <a:headEnd/>
              <a:tailEnd/>
            </a:ln>
          </p:spPr>
          <p:txBody>
            <a:bodyPr wrap="none">
              <a:spAutoFit/>
            </a:bodyPr>
            <a:lstStyle/>
            <a:p>
              <a:r>
                <a:rPr lang="zh-CN" altLang="en-US" sz="2800" b="1"/>
                <a:t>的收敛范围是</a:t>
              </a:r>
            </a:p>
          </p:txBody>
        </p:sp>
        <p:sp>
          <p:nvSpPr>
            <p:cNvPr id="58378" name="Text Box 1031"/>
            <p:cNvSpPr txBox="1">
              <a:spLocks noChangeArrowheads="1"/>
            </p:cNvSpPr>
            <p:nvPr/>
          </p:nvSpPr>
          <p:spPr bwMode="auto">
            <a:xfrm>
              <a:off x="480" y="624"/>
              <a:ext cx="791" cy="327"/>
            </a:xfrm>
            <a:prstGeom prst="rect">
              <a:avLst/>
            </a:prstGeom>
            <a:noFill/>
            <a:ln w="9525">
              <a:noFill/>
              <a:miter lim="800000"/>
              <a:headEnd/>
              <a:tailEnd/>
            </a:ln>
          </p:spPr>
          <p:txBody>
            <a:bodyPr>
              <a:spAutoFit/>
            </a:bodyPr>
            <a:lstStyle/>
            <a:p>
              <a:r>
                <a:rPr lang="zh-CN" altLang="en-US" sz="2800" b="1"/>
                <a:t>因此，</a:t>
              </a:r>
            </a:p>
          </p:txBody>
        </p:sp>
      </p:grpSp>
      <p:sp>
        <p:nvSpPr>
          <p:cNvPr id="294920" name="Text Box 1032"/>
          <p:cNvSpPr txBox="1">
            <a:spLocks noChangeArrowheads="1"/>
          </p:cNvSpPr>
          <p:nvPr/>
        </p:nvSpPr>
        <p:spPr bwMode="auto">
          <a:xfrm>
            <a:off x="762000" y="3962400"/>
            <a:ext cx="7848600" cy="1244600"/>
          </a:xfrm>
          <a:prstGeom prst="rect">
            <a:avLst/>
          </a:prstGeom>
          <a:noFill/>
          <a:ln w="9525">
            <a:noFill/>
            <a:miter lim="800000"/>
            <a:headEnd/>
            <a:tailEnd/>
          </a:ln>
        </p:spPr>
        <p:txBody>
          <a:bodyPr>
            <a:spAutoFit/>
          </a:bodyPr>
          <a:lstStyle/>
          <a:p>
            <a:pPr>
              <a:lnSpc>
                <a:spcPct val="135000"/>
              </a:lnSpc>
            </a:pPr>
            <a:r>
              <a:rPr lang="zh-CN" altLang="en-US" sz="2800" b="1">
                <a:solidFill>
                  <a:srgbClr val="CC0099"/>
                </a:solidFill>
              </a:rPr>
              <a:t>事实上，</a:t>
            </a:r>
            <a:r>
              <a:rPr lang="zh-CN" altLang="en-US" sz="2800" b="1"/>
              <a:t>在收敛圆周上是收敛还是发散</a:t>
            </a:r>
            <a:r>
              <a:rPr lang="en-US" altLang="zh-CN" sz="2800" b="1"/>
              <a:t>, </a:t>
            </a:r>
            <a:r>
              <a:rPr lang="zh-CN" altLang="en-US" sz="2800" b="1"/>
              <a:t>不能作出一般的结论</a:t>
            </a:r>
            <a:r>
              <a:rPr lang="en-US" altLang="zh-CN" sz="2800" b="1"/>
              <a:t>, </a:t>
            </a:r>
            <a:r>
              <a:rPr lang="zh-CN" altLang="en-US" sz="2800" b="1"/>
              <a:t>要对具体级数进行具体分析</a:t>
            </a:r>
            <a:r>
              <a:rPr lang="en-US" altLang="zh-CN" sz="2800" b="1"/>
              <a:t>.</a:t>
            </a:r>
          </a:p>
        </p:txBody>
      </p:sp>
      <p:sp>
        <p:nvSpPr>
          <p:cNvPr id="294921" name="Text Box 1033"/>
          <p:cNvSpPr txBox="1">
            <a:spLocks noChangeArrowheads="1"/>
          </p:cNvSpPr>
          <p:nvPr/>
        </p:nvSpPr>
        <p:spPr bwMode="auto">
          <a:xfrm>
            <a:off x="685800" y="3062288"/>
            <a:ext cx="7467600" cy="519112"/>
          </a:xfrm>
          <a:prstGeom prst="rect">
            <a:avLst/>
          </a:prstGeom>
          <a:noFill/>
          <a:ln w="9525">
            <a:noFill/>
            <a:miter lim="800000"/>
            <a:headEnd/>
            <a:tailEnd/>
          </a:ln>
          <a:effectLst/>
        </p:spPr>
        <p:txBody>
          <a:bodyPr>
            <a:spAutoFit/>
          </a:bodyPr>
          <a:lstStyle/>
          <a:p>
            <a:r>
              <a:rPr lang="zh-CN" altLang="en-US" sz="2800" b="1">
                <a:solidFill>
                  <a:srgbClr val="CC0099"/>
                </a:solidFill>
              </a:rPr>
              <a:t>问题：</a:t>
            </a:r>
            <a:r>
              <a:rPr lang="zh-CN" altLang="en-US" sz="2800" b="1"/>
              <a:t>幂级数在收敛圆周上的敛散性如何</a:t>
            </a:r>
            <a:r>
              <a:rPr lang="en-US" altLang="zh-CN" sz="2800" b="1"/>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94914"/>
                                        </p:tgtEl>
                                        <p:attrNameLst>
                                          <p:attrName>style.visibility</p:attrName>
                                        </p:attrNameLst>
                                      </p:cBhvr>
                                      <p:to>
                                        <p:strVal val="visible"/>
                                      </p:to>
                                    </p:set>
                                    <p:animEffect transition="in" filter="wipe(left)">
                                      <p:cBhvr>
                                        <p:cTn id="7" dur="500"/>
                                        <p:tgtEl>
                                          <p:spTgt spid="2949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4921"/>
                                        </p:tgtEl>
                                        <p:attrNameLst>
                                          <p:attrName>style.visibility</p:attrName>
                                        </p:attrNameLst>
                                      </p:cBhvr>
                                      <p:to>
                                        <p:strVal val="visible"/>
                                      </p:to>
                                    </p:set>
                                    <p:animEffect transition="in" filter="wipe(left)">
                                      <p:cBhvr>
                                        <p:cTn id="12" dur="500"/>
                                        <p:tgtEl>
                                          <p:spTgt spid="2949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4920"/>
                                        </p:tgtEl>
                                        <p:attrNameLst>
                                          <p:attrName>style.visibility</p:attrName>
                                        </p:attrNameLst>
                                      </p:cBhvr>
                                      <p:to>
                                        <p:strVal val="visible"/>
                                      </p:to>
                                    </p:set>
                                    <p:animEffect transition="in" filter="wipe(left)">
                                      <p:cBhvr>
                                        <p:cTn id="17" dur="500"/>
                                        <p:tgtEl>
                                          <p:spTgt spid="2949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20" grpId="0" autoUpdateAnimBg="0"/>
      <p:bldP spid="294921"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051"/>
          <p:cNvSpPr>
            <a:spLocks noGrp="1" noChangeArrowheads="1"/>
          </p:cNvSpPr>
          <p:nvPr>
            <p:ph idx="1"/>
          </p:nvPr>
        </p:nvSpPr>
        <p:spPr>
          <a:xfrm>
            <a:off x="685800" y="1447800"/>
            <a:ext cx="7772400" cy="4648200"/>
          </a:xfrm>
        </p:spPr>
        <p:txBody>
          <a:bodyPr/>
          <a:lstStyle/>
          <a:p>
            <a:pPr>
              <a:buFontTx/>
              <a:buNone/>
            </a:pPr>
            <a:r>
              <a:rPr lang="zh-CN" altLang="en-US" sz="2800" smtClean="0">
                <a:ea typeface="楷体_GB2312" pitchFamily="49" charset="-122"/>
              </a:rPr>
              <a:t>求收敛域常应用到的方法</a:t>
            </a:r>
            <a:r>
              <a:rPr lang="en-US" altLang="zh-CN" sz="2800" smtClean="0">
                <a:ea typeface="楷体_GB2312" pitchFamily="49" charset="-122"/>
              </a:rPr>
              <a:t>——</a:t>
            </a:r>
            <a:r>
              <a:rPr lang="zh-CN" altLang="en-US" sz="2800" smtClean="0">
                <a:solidFill>
                  <a:srgbClr val="FF0000"/>
                </a:solidFill>
                <a:ea typeface="楷体_GB2312" pitchFamily="49" charset="-122"/>
              </a:rPr>
              <a:t>变量替换法</a:t>
            </a:r>
            <a:r>
              <a:rPr lang="zh-CN" altLang="en-US" sz="2800" smtClean="0">
                <a:ea typeface="楷体_GB2312" pitchFamily="49" charset="-122"/>
              </a:rPr>
              <a:t>。</a:t>
            </a:r>
          </a:p>
          <a:p>
            <a:pPr>
              <a:buFontTx/>
              <a:buNone/>
            </a:pPr>
            <a:r>
              <a:rPr lang="zh-CN" altLang="en-US" sz="2800" smtClean="0">
                <a:solidFill>
                  <a:srgbClr val="FF0000"/>
                </a:solidFill>
                <a:ea typeface="楷体_GB2312" pitchFamily="49" charset="-122"/>
              </a:rPr>
              <a:t>例</a:t>
            </a:r>
            <a:r>
              <a:rPr lang="en-US" altLang="zh-CN" sz="2800" smtClean="0">
                <a:solidFill>
                  <a:srgbClr val="FF0000"/>
                </a:solidFill>
                <a:ea typeface="楷体_GB2312" pitchFamily="49" charset="-122"/>
              </a:rPr>
              <a:t>1</a:t>
            </a:r>
            <a:r>
              <a:rPr lang="en-US" altLang="zh-CN" sz="2800" smtClean="0">
                <a:ea typeface="楷体_GB2312" pitchFamily="49" charset="-122"/>
              </a:rPr>
              <a:t> </a:t>
            </a:r>
            <a:r>
              <a:rPr lang="zh-CN" altLang="en-US" sz="2800" smtClean="0">
                <a:ea typeface="楷体_GB2312" pitchFamily="49" charset="-122"/>
              </a:rPr>
              <a:t>求下列幂级数的收敛圆及其收敛区域。</a:t>
            </a:r>
          </a:p>
          <a:p>
            <a:pPr>
              <a:buFontTx/>
              <a:buNone/>
            </a:pPr>
            <a:r>
              <a:rPr lang="zh-CN" altLang="en-US" sz="2800" smtClean="0">
                <a:ea typeface="楷体_GB2312" pitchFamily="49" charset="-122"/>
              </a:rPr>
              <a:t>（</a:t>
            </a:r>
            <a:r>
              <a:rPr lang="en-US" altLang="zh-CN" sz="2800" smtClean="0">
                <a:ea typeface="楷体_GB2312" pitchFamily="49" charset="-122"/>
              </a:rPr>
              <a:t>1</a:t>
            </a:r>
            <a:r>
              <a:rPr lang="zh-CN" altLang="en-US" sz="2800" smtClean="0">
                <a:ea typeface="楷体_GB2312" pitchFamily="49" charset="-122"/>
              </a:rPr>
              <a:t>）                          （</a:t>
            </a:r>
            <a:r>
              <a:rPr lang="en-US" altLang="zh-CN" sz="2800" smtClean="0">
                <a:ea typeface="楷体_GB2312" pitchFamily="49" charset="-122"/>
              </a:rPr>
              <a:t>2</a:t>
            </a:r>
            <a:r>
              <a:rPr lang="zh-CN" altLang="en-US" sz="2800" smtClean="0">
                <a:ea typeface="楷体_GB2312" pitchFamily="49" charset="-122"/>
              </a:rPr>
              <a:t>）</a:t>
            </a:r>
          </a:p>
          <a:p>
            <a:pPr>
              <a:buFontTx/>
              <a:buNone/>
            </a:pPr>
            <a:endParaRPr lang="zh-CN" altLang="en-US" sz="2800" smtClean="0">
              <a:ea typeface="楷体_GB2312" pitchFamily="49" charset="-122"/>
            </a:endParaRPr>
          </a:p>
          <a:p>
            <a:pPr>
              <a:buFontTx/>
              <a:buNone/>
            </a:pPr>
            <a:endParaRPr lang="zh-CN" altLang="en-US" sz="2800" smtClean="0">
              <a:ea typeface="楷体_GB2312" pitchFamily="49" charset="-122"/>
            </a:endParaRPr>
          </a:p>
          <a:p>
            <a:pPr>
              <a:buFontTx/>
              <a:buNone/>
            </a:pPr>
            <a:endParaRPr lang="zh-CN" altLang="en-US" sz="2800" smtClean="0">
              <a:ea typeface="楷体_GB2312" pitchFamily="49" charset="-122"/>
            </a:endParaRPr>
          </a:p>
          <a:p>
            <a:pPr>
              <a:buFontTx/>
              <a:buNone/>
            </a:pPr>
            <a:endParaRPr lang="en-US" altLang="zh-CN" sz="2800" smtClean="0">
              <a:ea typeface="楷体_GB2312" pitchFamily="49" charset="-122"/>
            </a:endParaRPr>
          </a:p>
        </p:txBody>
      </p:sp>
      <p:sp>
        <p:nvSpPr>
          <p:cNvPr id="59395" name="灯片编号占位符 5"/>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3F87210C-66D9-4EC1-8A30-52B0994C5792}" type="slidenum">
              <a:rPr lang="en-US" altLang="zh-CN" sz="1400">
                <a:solidFill>
                  <a:schemeClr val="tx1"/>
                </a:solidFill>
              </a:rPr>
              <a:pPr/>
              <a:t>18</a:t>
            </a:fld>
            <a:endParaRPr lang="en-US" altLang="zh-CN" sz="1400">
              <a:solidFill>
                <a:schemeClr val="tx1"/>
              </a:solidFill>
            </a:endParaRPr>
          </a:p>
        </p:txBody>
      </p:sp>
      <p:sp>
        <p:nvSpPr>
          <p:cNvPr id="59396" name="Rectangle 2050"/>
          <p:cNvSpPr>
            <a:spLocks noGrp="1" noChangeArrowheads="1"/>
          </p:cNvSpPr>
          <p:nvPr>
            <p:ph type="title"/>
          </p:nvPr>
        </p:nvSpPr>
        <p:spPr>
          <a:xfrm>
            <a:off x="914400" y="381000"/>
            <a:ext cx="7543800" cy="1143000"/>
          </a:xfrm>
        </p:spPr>
        <p:txBody>
          <a:bodyPr/>
          <a:lstStyle/>
          <a:p>
            <a:r>
              <a:rPr lang="zh-CN" altLang="en-US" sz="3200" smtClean="0">
                <a:solidFill>
                  <a:srgbClr val="FF0000"/>
                </a:solidFill>
                <a:ea typeface="楷体_GB2312" pitchFamily="49" charset="-122"/>
              </a:rPr>
              <a:t>例题</a:t>
            </a:r>
          </a:p>
        </p:txBody>
      </p:sp>
      <p:graphicFrame>
        <p:nvGraphicFramePr>
          <p:cNvPr id="59397" name="Object 2052"/>
          <p:cNvGraphicFramePr>
            <a:graphicFrameLocks noChangeAspect="1"/>
          </p:cNvGraphicFramePr>
          <p:nvPr/>
        </p:nvGraphicFramePr>
        <p:xfrm>
          <a:off x="1587500" y="2286000"/>
          <a:ext cx="1779588" cy="1062038"/>
        </p:xfrm>
        <a:graphic>
          <a:graphicData uri="http://schemas.openxmlformats.org/presentationml/2006/ole">
            <p:oleObj spid="_x0000_s59397" name="Equation" r:id="rId3" imgW="863225" imgH="431613" progId="Equation.DSMT4">
              <p:embed/>
            </p:oleObj>
          </a:graphicData>
        </a:graphic>
      </p:graphicFrame>
      <p:graphicFrame>
        <p:nvGraphicFramePr>
          <p:cNvPr id="59398" name="Object 2053"/>
          <p:cNvGraphicFramePr>
            <a:graphicFrameLocks noChangeAspect="1"/>
          </p:cNvGraphicFramePr>
          <p:nvPr/>
        </p:nvGraphicFramePr>
        <p:xfrm>
          <a:off x="4514850" y="3321050"/>
          <a:ext cx="114300" cy="215900"/>
        </p:xfrm>
        <a:graphic>
          <a:graphicData uri="http://schemas.openxmlformats.org/presentationml/2006/ole">
            <p:oleObj spid="_x0000_s59398" name="Equation" r:id="rId4" imgW="114151" imgH="215619" progId="Equation.3">
              <p:embed/>
            </p:oleObj>
          </a:graphicData>
        </a:graphic>
      </p:graphicFrame>
      <p:graphicFrame>
        <p:nvGraphicFramePr>
          <p:cNvPr id="59399" name="Object 2054"/>
          <p:cNvGraphicFramePr>
            <a:graphicFrameLocks noChangeAspect="1"/>
          </p:cNvGraphicFramePr>
          <p:nvPr/>
        </p:nvGraphicFramePr>
        <p:xfrm>
          <a:off x="4778375" y="2438400"/>
          <a:ext cx="1874838" cy="965200"/>
        </p:xfrm>
        <a:graphic>
          <a:graphicData uri="http://schemas.openxmlformats.org/presentationml/2006/ole">
            <p:oleObj spid="_x0000_s59399" name="Equation" r:id="rId5" imgW="1002865" imgH="431613" progId="Equation.DSMT4">
              <p:embed/>
            </p:oleObj>
          </a:graphicData>
        </a:graphic>
      </p:graphicFrame>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p:cNvSpPr>
            <a:spLocks noGrp="1" noChangeArrowheads="1"/>
          </p:cNvSpPr>
          <p:nvPr>
            <p:ph idx="1"/>
          </p:nvPr>
        </p:nvSpPr>
        <p:spPr>
          <a:xfrm>
            <a:off x="609600" y="762000"/>
            <a:ext cx="7772400" cy="4648200"/>
          </a:xfrm>
        </p:spPr>
        <p:txBody>
          <a:bodyPr/>
          <a:lstStyle/>
          <a:p>
            <a:pPr>
              <a:buFontTx/>
              <a:buNone/>
            </a:pPr>
            <a:r>
              <a:rPr lang="zh-CN" altLang="en-US" sz="2800" b="1" smtClean="0">
                <a:ea typeface="楷体_GB2312" pitchFamily="49" charset="-122"/>
              </a:rPr>
              <a:t>求收敛域常应用到的方法</a:t>
            </a:r>
            <a:r>
              <a:rPr lang="en-US" altLang="zh-CN" sz="2800" b="1" smtClean="0">
                <a:ea typeface="楷体_GB2312" pitchFamily="49" charset="-122"/>
              </a:rPr>
              <a:t>——</a:t>
            </a:r>
            <a:r>
              <a:rPr lang="zh-CN" altLang="en-US" sz="2800" b="1" smtClean="0">
                <a:solidFill>
                  <a:srgbClr val="FF0000"/>
                </a:solidFill>
                <a:ea typeface="楷体_GB2312" pitchFamily="49" charset="-122"/>
              </a:rPr>
              <a:t>变量替换法</a:t>
            </a:r>
            <a:r>
              <a:rPr lang="zh-CN" altLang="en-US" sz="2800" b="1" smtClean="0">
                <a:ea typeface="楷体_GB2312" pitchFamily="49" charset="-122"/>
              </a:rPr>
              <a:t>。</a:t>
            </a:r>
          </a:p>
          <a:p>
            <a:pPr>
              <a:buFontTx/>
              <a:buNone/>
            </a:pPr>
            <a:r>
              <a:rPr lang="zh-CN" altLang="en-US" sz="2800" b="1" smtClean="0">
                <a:solidFill>
                  <a:srgbClr val="FF0000"/>
                </a:solidFill>
                <a:ea typeface="楷体_GB2312" pitchFamily="49" charset="-122"/>
              </a:rPr>
              <a:t>例</a:t>
            </a:r>
            <a:r>
              <a:rPr lang="en-US" altLang="zh-CN" sz="2800" b="1" smtClean="0">
                <a:solidFill>
                  <a:srgbClr val="FF0000"/>
                </a:solidFill>
                <a:ea typeface="楷体_GB2312" pitchFamily="49" charset="-122"/>
              </a:rPr>
              <a:t>1</a:t>
            </a:r>
            <a:r>
              <a:rPr lang="en-US" altLang="zh-CN" sz="2800" b="1" smtClean="0">
                <a:ea typeface="楷体_GB2312" pitchFamily="49" charset="-122"/>
              </a:rPr>
              <a:t> </a:t>
            </a:r>
            <a:r>
              <a:rPr lang="zh-CN" altLang="en-US" sz="2800" b="1" smtClean="0">
                <a:ea typeface="楷体_GB2312" pitchFamily="49" charset="-122"/>
              </a:rPr>
              <a:t>求下列幂级数的收敛圆及其收敛区域。</a:t>
            </a:r>
          </a:p>
          <a:p>
            <a:pPr>
              <a:buFontTx/>
              <a:buNone/>
            </a:pPr>
            <a:r>
              <a:rPr lang="zh-CN" altLang="en-US" sz="2800" b="1" smtClean="0">
                <a:ea typeface="楷体_GB2312" pitchFamily="49" charset="-122"/>
              </a:rPr>
              <a:t>（</a:t>
            </a:r>
            <a:r>
              <a:rPr lang="en-US" altLang="zh-CN" sz="2800" b="1" smtClean="0">
                <a:ea typeface="楷体_GB2312" pitchFamily="49" charset="-122"/>
              </a:rPr>
              <a:t>1</a:t>
            </a:r>
            <a:r>
              <a:rPr lang="zh-CN" altLang="en-US" sz="2800" b="1" smtClean="0">
                <a:ea typeface="楷体_GB2312" pitchFamily="49" charset="-122"/>
              </a:rPr>
              <a:t>）                          （</a:t>
            </a:r>
            <a:r>
              <a:rPr lang="en-US" altLang="zh-CN" sz="2800" b="1" smtClean="0">
                <a:ea typeface="楷体_GB2312" pitchFamily="49" charset="-122"/>
              </a:rPr>
              <a:t>2</a:t>
            </a:r>
            <a:r>
              <a:rPr lang="zh-CN" altLang="en-US" sz="2800" b="1" smtClean="0">
                <a:ea typeface="楷体_GB2312" pitchFamily="49" charset="-122"/>
              </a:rPr>
              <a:t>）</a:t>
            </a:r>
          </a:p>
          <a:p>
            <a:pPr>
              <a:buFontTx/>
              <a:buNone/>
            </a:pPr>
            <a:endParaRPr lang="zh-CN" altLang="en-US" sz="2800" b="1" smtClean="0">
              <a:ea typeface="楷体_GB2312" pitchFamily="49" charset="-122"/>
            </a:endParaRPr>
          </a:p>
          <a:p>
            <a:pPr>
              <a:buFontTx/>
              <a:buNone/>
            </a:pPr>
            <a:r>
              <a:rPr lang="zh-CN" altLang="en-US" sz="2800" b="1" smtClean="0">
                <a:ea typeface="楷体_GB2312" pitchFamily="49" charset="-122"/>
              </a:rPr>
              <a:t>解</a:t>
            </a:r>
            <a:r>
              <a:rPr lang="zh-CN" altLang="en-US" sz="2800" b="1" smtClean="0">
                <a:ea typeface="楷体_GB2312" pitchFamily="49" charset="-122"/>
                <a:sym typeface="Wingdings" pitchFamily="2" charset="2"/>
              </a:rPr>
              <a:t>  （</a:t>
            </a:r>
            <a:r>
              <a:rPr lang="en-US" altLang="zh-CN" sz="2800" b="1" smtClean="0">
                <a:ea typeface="楷体_GB2312" pitchFamily="49" charset="-122"/>
                <a:sym typeface="Wingdings" pitchFamily="2" charset="2"/>
              </a:rPr>
              <a:t>1</a:t>
            </a:r>
            <a:r>
              <a:rPr lang="zh-CN" altLang="en-US" sz="2800" b="1" smtClean="0">
                <a:ea typeface="楷体_GB2312" pitchFamily="49" charset="-122"/>
                <a:sym typeface="Wingdings" pitchFamily="2" charset="2"/>
              </a:rPr>
              <a:t>）</a:t>
            </a:r>
            <a:r>
              <a:rPr lang="zh-CN" altLang="en-US" sz="2800" b="1" smtClean="0">
                <a:ea typeface="楷体_GB2312" pitchFamily="49" charset="-122"/>
              </a:rPr>
              <a:t>令                   ，则由于</a:t>
            </a:r>
          </a:p>
          <a:p>
            <a:pPr>
              <a:buFontTx/>
              <a:buNone/>
            </a:pPr>
            <a:endParaRPr lang="zh-CN" altLang="en-US" sz="2800" smtClean="0">
              <a:ea typeface="楷体_GB2312" pitchFamily="49" charset="-122"/>
            </a:endParaRPr>
          </a:p>
          <a:p>
            <a:pPr>
              <a:buFontTx/>
              <a:buNone/>
            </a:pPr>
            <a:endParaRPr lang="en-US" altLang="zh-CN" sz="2800" smtClean="0">
              <a:ea typeface="楷体_GB2312" pitchFamily="49" charset="-122"/>
            </a:endParaRPr>
          </a:p>
        </p:txBody>
      </p:sp>
      <p:sp>
        <p:nvSpPr>
          <p:cNvPr id="60419" name="灯片编号占位符 5"/>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561E2ED3-9018-4D18-806B-1DAD3C66C7CC}" type="slidenum">
              <a:rPr lang="en-US" altLang="zh-CN" sz="1400">
                <a:solidFill>
                  <a:schemeClr val="tx1"/>
                </a:solidFill>
              </a:rPr>
              <a:pPr/>
              <a:t>19</a:t>
            </a:fld>
            <a:endParaRPr lang="en-US" altLang="zh-CN" sz="1400">
              <a:solidFill>
                <a:schemeClr val="tx1"/>
              </a:solidFill>
            </a:endParaRPr>
          </a:p>
        </p:txBody>
      </p:sp>
      <p:sp>
        <p:nvSpPr>
          <p:cNvPr id="60420" name="Rectangle 2"/>
          <p:cNvSpPr>
            <a:spLocks noGrp="1" noChangeArrowheads="1"/>
          </p:cNvSpPr>
          <p:nvPr>
            <p:ph type="title"/>
          </p:nvPr>
        </p:nvSpPr>
        <p:spPr>
          <a:xfrm>
            <a:off x="323850" y="-17463"/>
            <a:ext cx="7543800" cy="1143001"/>
          </a:xfrm>
        </p:spPr>
        <p:txBody>
          <a:bodyPr/>
          <a:lstStyle/>
          <a:p>
            <a:r>
              <a:rPr lang="zh-CN" altLang="en-US" sz="3200" b="1" smtClean="0">
                <a:solidFill>
                  <a:srgbClr val="FF0000"/>
                </a:solidFill>
                <a:ea typeface="楷体_GB2312" pitchFamily="49" charset="-122"/>
              </a:rPr>
              <a:t>例题</a:t>
            </a:r>
          </a:p>
        </p:txBody>
      </p:sp>
      <p:graphicFrame>
        <p:nvGraphicFramePr>
          <p:cNvPr id="60421" name="Object 4"/>
          <p:cNvGraphicFramePr>
            <a:graphicFrameLocks noChangeAspect="1"/>
          </p:cNvGraphicFramePr>
          <p:nvPr/>
        </p:nvGraphicFramePr>
        <p:xfrm>
          <a:off x="1511300" y="1600200"/>
          <a:ext cx="1779588" cy="1062038"/>
        </p:xfrm>
        <a:graphic>
          <a:graphicData uri="http://schemas.openxmlformats.org/presentationml/2006/ole">
            <p:oleObj spid="_x0000_s60421" name="Equation" r:id="rId3" imgW="863225" imgH="431613" progId="Equation.DSMT4">
              <p:embed/>
            </p:oleObj>
          </a:graphicData>
        </a:graphic>
      </p:graphicFrame>
      <p:graphicFrame>
        <p:nvGraphicFramePr>
          <p:cNvPr id="60422" name="Object 5"/>
          <p:cNvGraphicFramePr>
            <a:graphicFrameLocks noChangeAspect="1"/>
          </p:cNvGraphicFramePr>
          <p:nvPr/>
        </p:nvGraphicFramePr>
        <p:xfrm>
          <a:off x="4514850" y="3321050"/>
          <a:ext cx="114300" cy="215900"/>
        </p:xfrm>
        <a:graphic>
          <a:graphicData uri="http://schemas.openxmlformats.org/presentationml/2006/ole">
            <p:oleObj spid="_x0000_s60422" name="Equation" r:id="rId4" imgW="114151" imgH="215619" progId="Equation.3">
              <p:embed/>
            </p:oleObj>
          </a:graphicData>
        </a:graphic>
      </p:graphicFrame>
      <p:graphicFrame>
        <p:nvGraphicFramePr>
          <p:cNvPr id="60423" name="Object 6"/>
          <p:cNvGraphicFramePr>
            <a:graphicFrameLocks noChangeAspect="1"/>
          </p:cNvGraphicFramePr>
          <p:nvPr/>
        </p:nvGraphicFramePr>
        <p:xfrm>
          <a:off x="4702175" y="1700213"/>
          <a:ext cx="1874838" cy="965200"/>
        </p:xfrm>
        <a:graphic>
          <a:graphicData uri="http://schemas.openxmlformats.org/presentationml/2006/ole">
            <p:oleObj spid="_x0000_s60423" name="Equation" r:id="rId5" imgW="1002865" imgH="431613" progId="Equation.DSMT4">
              <p:embed/>
            </p:oleObj>
          </a:graphicData>
        </a:graphic>
      </p:graphicFrame>
      <p:graphicFrame>
        <p:nvGraphicFramePr>
          <p:cNvPr id="60424" name="Object 7"/>
          <p:cNvGraphicFramePr>
            <a:graphicFrameLocks noChangeAspect="1"/>
          </p:cNvGraphicFramePr>
          <p:nvPr/>
        </p:nvGraphicFramePr>
        <p:xfrm>
          <a:off x="2514600" y="2819400"/>
          <a:ext cx="1625600" cy="533400"/>
        </p:xfrm>
        <a:graphic>
          <a:graphicData uri="http://schemas.openxmlformats.org/presentationml/2006/ole">
            <p:oleObj spid="_x0000_s60424" name="Equation" r:id="rId6" imgW="787400" imgH="228600" progId="Equation.DSMT4">
              <p:embed/>
            </p:oleObj>
          </a:graphicData>
        </a:graphic>
      </p:graphicFrame>
      <p:graphicFrame>
        <p:nvGraphicFramePr>
          <p:cNvPr id="60425" name="Object 8"/>
          <p:cNvGraphicFramePr>
            <a:graphicFrameLocks noChangeAspect="1"/>
          </p:cNvGraphicFramePr>
          <p:nvPr/>
        </p:nvGraphicFramePr>
        <p:xfrm>
          <a:off x="1447800" y="3276600"/>
          <a:ext cx="5816600" cy="1217613"/>
        </p:xfrm>
        <a:graphic>
          <a:graphicData uri="http://schemas.openxmlformats.org/presentationml/2006/ole">
            <p:oleObj spid="_x0000_s60425" name="Equation" r:id="rId7" imgW="2692400" imgH="584200" progId="Equation.DSMT4">
              <p:embed/>
            </p:oleObj>
          </a:graphicData>
        </a:graphic>
      </p:graphicFrame>
      <p:grpSp>
        <p:nvGrpSpPr>
          <p:cNvPr id="60426" name="Group 16"/>
          <p:cNvGrpSpPr>
            <a:grpSpLocks/>
          </p:cNvGrpSpPr>
          <p:nvPr/>
        </p:nvGrpSpPr>
        <p:grpSpPr bwMode="auto">
          <a:xfrm>
            <a:off x="533400" y="3962400"/>
            <a:ext cx="7772400" cy="1981200"/>
            <a:chOff x="336" y="2496"/>
            <a:chExt cx="4896" cy="1248"/>
          </a:xfrm>
        </p:grpSpPr>
        <p:sp>
          <p:nvSpPr>
            <p:cNvPr id="60430" name="Rectangle 13"/>
            <p:cNvSpPr>
              <a:spLocks noChangeArrowheads="1"/>
            </p:cNvSpPr>
            <p:nvPr/>
          </p:nvSpPr>
          <p:spPr bwMode="auto">
            <a:xfrm>
              <a:off x="336" y="2496"/>
              <a:ext cx="4896" cy="1248"/>
            </a:xfrm>
            <a:prstGeom prst="rect">
              <a:avLst/>
            </a:prstGeom>
            <a:noFill/>
            <a:ln w="9525">
              <a:noFill/>
              <a:miter lim="800000"/>
              <a:headEnd/>
              <a:tailEnd/>
            </a:ln>
            <a:effectLst/>
          </p:spPr>
          <p:txBody>
            <a:bodyPr/>
            <a:lstStyle/>
            <a:p>
              <a:pPr marL="342900" indent="-342900">
                <a:spcBef>
                  <a:spcPct val="20000"/>
                </a:spcBef>
              </a:pPr>
              <a:endParaRPr lang="en-US" altLang="zh-CN" sz="2800">
                <a:ea typeface="楷体_GB2312" pitchFamily="49" charset="-122"/>
              </a:endParaRPr>
            </a:p>
            <a:p>
              <a:pPr marL="342900" indent="-342900">
                <a:spcBef>
                  <a:spcPct val="20000"/>
                </a:spcBef>
              </a:pPr>
              <a:r>
                <a:rPr lang="zh-CN" altLang="en-US" sz="2800" b="1">
                  <a:ea typeface="楷体_GB2312" pitchFamily="49" charset="-122"/>
                </a:rPr>
                <a:t>得其收敛域为                           </a:t>
              </a:r>
              <a:r>
                <a:rPr lang="en-US" altLang="zh-CN" sz="2800" b="1">
                  <a:ea typeface="楷体_GB2312" pitchFamily="49" charset="-122"/>
                </a:rPr>
                <a:t>&lt;1, </a:t>
              </a:r>
              <a:r>
                <a:rPr lang="zh-CN" altLang="en-US" sz="2800" b="1">
                  <a:ea typeface="楷体_GB2312" pitchFamily="49" charset="-122"/>
                </a:rPr>
                <a:t>即它的收敛圆</a:t>
              </a:r>
            </a:p>
            <a:p>
              <a:pPr marL="342900" indent="-342900">
                <a:spcBef>
                  <a:spcPct val="20000"/>
                </a:spcBef>
              </a:pPr>
              <a:r>
                <a:rPr lang="zh-CN" altLang="en-US" sz="2800" b="1">
                  <a:ea typeface="楷体_GB2312" pitchFamily="49" charset="-122"/>
                </a:rPr>
                <a:t>域是                 而且在收敛的圆周上处处发散的。</a:t>
              </a:r>
            </a:p>
            <a:p>
              <a:pPr marL="342900" indent="-342900">
                <a:spcBef>
                  <a:spcPct val="20000"/>
                </a:spcBef>
              </a:pPr>
              <a:endParaRPr lang="zh-CN" altLang="en-US" sz="2800" b="1">
                <a:solidFill>
                  <a:schemeClr val="tx2"/>
                </a:solidFill>
                <a:ea typeface="楷体_GB2312" pitchFamily="49" charset="-122"/>
              </a:endParaRPr>
            </a:p>
            <a:p>
              <a:pPr marL="342900" indent="-342900">
                <a:spcBef>
                  <a:spcPct val="20000"/>
                </a:spcBef>
              </a:pPr>
              <a:endParaRPr lang="zh-CN" altLang="en-US" sz="2800" b="1">
                <a:solidFill>
                  <a:schemeClr val="tx2"/>
                </a:solidFill>
                <a:ea typeface="楷体_GB2312" pitchFamily="49" charset="-122"/>
              </a:endParaRPr>
            </a:p>
            <a:p>
              <a:pPr marL="342900" indent="-342900">
                <a:spcBef>
                  <a:spcPct val="20000"/>
                </a:spcBef>
              </a:pPr>
              <a:endParaRPr lang="en-US" altLang="zh-CN" sz="2800" b="1">
                <a:ea typeface="楷体_GB2312" pitchFamily="49" charset="-122"/>
              </a:endParaRPr>
            </a:p>
          </p:txBody>
        </p:sp>
        <p:graphicFrame>
          <p:nvGraphicFramePr>
            <p:cNvPr id="60431" name="Object 14"/>
            <p:cNvGraphicFramePr>
              <a:graphicFrameLocks noChangeAspect="1"/>
            </p:cNvGraphicFramePr>
            <p:nvPr/>
          </p:nvGraphicFramePr>
          <p:xfrm>
            <a:off x="1804" y="2835"/>
            <a:ext cx="1480" cy="317"/>
          </p:xfrm>
          <a:graphic>
            <a:graphicData uri="http://schemas.openxmlformats.org/presentationml/2006/ole">
              <p:oleObj spid="_x0000_s60431" name="Equation" r:id="rId8" imgW="939800" imgH="228600" progId="Equation.DSMT4">
                <p:embed/>
              </p:oleObj>
            </a:graphicData>
          </a:graphic>
        </p:graphicFrame>
        <p:graphicFrame>
          <p:nvGraphicFramePr>
            <p:cNvPr id="60432" name="Object 15"/>
            <p:cNvGraphicFramePr>
              <a:graphicFrameLocks noChangeAspect="1"/>
            </p:cNvGraphicFramePr>
            <p:nvPr/>
          </p:nvGraphicFramePr>
          <p:xfrm>
            <a:off x="1001" y="3072"/>
            <a:ext cx="687" cy="543"/>
          </p:xfrm>
          <a:graphic>
            <a:graphicData uri="http://schemas.openxmlformats.org/presentationml/2006/ole">
              <p:oleObj spid="_x0000_s60432" name="Equation" r:id="rId9" imgW="558800" imgH="419100" progId="Equation.DSMT4">
                <p:embed/>
              </p:oleObj>
            </a:graphicData>
          </a:graphic>
        </p:graphicFrame>
      </p:grpSp>
      <p:grpSp>
        <p:nvGrpSpPr>
          <p:cNvPr id="194577" name="Group 17"/>
          <p:cNvGrpSpPr>
            <a:grpSpLocks/>
          </p:cNvGrpSpPr>
          <p:nvPr/>
        </p:nvGrpSpPr>
        <p:grpSpPr bwMode="auto">
          <a:xfrm>
            <a:off x="609600" y="5410200"/>
            <a:ext cx="7239000" cy="984250"/>
            <a:chOff x="432" y="1893"/>
            <a:chExt cx="4560" cy="620"/>
          </a:xfrm>
        </p:grpSpPr>
        <p:graphicFrame>
          <p:nvGraphicFramePr>
            <p:cNvPr id="60428" name="Object 18"/>
            <p:cNvGraphicFramePr>
              <a:graphicFrameLocks noChangeAspect="1"/>
            </p:cNvGraphicFramePr>
            <p:nvPr/>
          </p:nvGraphicFramePr>
          <p:xfrm>
            <a:off x="4176" y="1893"/>
            <a:ext cx="672" cy="620"/>
          </p:xfrm>
          <a:graphic>
            <a:graphicData uri="http://schemas.openxmlformats.org/presentationml/2006/ole">
              <p:oleObj spid="_x0000_s60428" name="Equation" r:id="rId10" imgW="520700" imgH="419100" progId="Equation.DSMT4">
                <p:embed/>
              </p:oleObj>
            </a:graphicData>
          </a:graphic>
        </p:graphicFrame>
        <p:sp>
          <p:nvSpPr>
            <p:cNvPr id="60429" name="Text Box 19"/>
            <p:cNvSpPr txBox="1">
              <a:spLocks noChangeArrowheads="1"/>
            </p:cNvSpPr>
            <p:nvPr/>
          </p:nvSpPr>
          <p:spPr bwMode="auto">
            <a:xfrm>
              <a:off x="432" y="2016"/>
              <a:ext cx="4560" cy="327"/>
            </a:xfrm>
            <a:prstGeom prst="rect">
              <a:avLst/>
            </a:prstGeom>
            <a:noFill/>
            <a:ln w="9525">
              <a:noFill/>
              <a:miter lim="800000"/>
              <a:headEnd/>
              <a:tailEnd/>
            </a:ln>
            <a:effectLst/>
          </p:spPr>
          <p:txBody>
            <a:bodyPr>
              <a:spAutoFit/>
            </a:bodyPr>
            <a:lstStyle/>
            <a:p>
              <a:pPr>
                <a:spcBef>
                  <a:spcPct val="50000"/>
                </a:spcBef>
              </a:pPr>
              <a:r>
                <a:rPr lang="zh-CN" altLang="en-US" sz="2800" b="1">
                  <a:solidFill>
                    <a:srgbClr val="FF0000"/>
                  </a:solidFill>
                  <a:ea typeface="楷体_GB2312" pitchFamily="49" charset="-122"/>
                </a:rPr>
                <a:t>容易发生的错误</a:t>
              </a:r>
              <a:r>
                <a:rPr lang="zh-CN" altLang="en-US" sz="2800" b="1">
                  <a:ea typeface="楷体_GB2312" pitchFamily="49" charset="-122"/>
                </a:rPr>
                <a:t>：令 </a:t>
              </a:r>
              <a:r>
                <a:rPr lang="en-US" altLang="zh-CN" sz="2800" b="1" i="1">
                  <a:ea typeface="楷体_GB2312" pitchFamily="49" charset="-122"/>
                </a:rPr>
                <a:t>c</a:t>
              </a:r>
              <a:r>
                <a:rPr lang="en-US" altLang="zh-CN" sz="2800" b="1" i="1" baseline="-25000">
                  <a:ea typeface="楷体_GB2312" pitchFamily="49" charset="-122"/>
                </a:rPr>
                <a:t>n</a:t>
              </a:r>
              <a:r>
                <a:rPr lang="en-US" altLang="zh-CN" sz="2800" b="1">
                  <a:ea typeface="楷体_GB2312" pitchFamily="49" charset="-122"/>
                </a:rPr>
                <a:t>= (2</a:t>
              </a:r>
              <a:r>
                <a:rPr lang="en-US" altLang="zh-CN" sz="2800" b="1" i="1">
                  <a:ea typeface="楷体_GB2312" pitchFamily="49" charset="-122"/>
                </a:rPr>
                <a:t>+i</a:t>
              </a:r>
              <a:r>
                <a:rPr lang="en-US" altLang="zh-CN" sz="2800" b="1">
                  <a:ea typeface="楷体_GB2312" pitchFamily="49" charset="-122"/>
                </a:rPr>
                <a:t>)</a:t>
              </a:r>
              <a:r>
                <a:rPr lang="en-US" altLang="zh-CN" sz="2800" b="1" baseline="30000">
                  <a:ea typeface="楷体_GB2312" pitchFamily="49" charset="-122"/>
                </a:rPr>
                <a:t>n</a:t>
              </a:r>
              <a:r>
                <a:rPr lang="zh-CN" altLang="en-US" sz="2800" b="1">
                  <a:ea typeface="楷体_GB2312" pitchFamily="49" charset="-122"/>
                </a:rPr>
                <a:t>，而得</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4577"/>
                                        </p:tgtEl>
                                        <p:attrNameLst>
                                          <p:attrName>style.visibility</p:attrName>
                                        </p:attrNameLst>
                                      </p:cBhvr>
                                      <p:to>
                                        <p:strVal val="visible"/>
                                      </p:to>
                                    </p:set>
                                    <p:animEffect transition="in" filter="wipe(left)">
                                      <p:cBhvr>
                                        <p:cTn id="7" dur="500"/>
                                        <p:tgtEl>
                                          <p:spTgt spid="1945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593725" y="857232"/>
            <a:ext cx="7772400" cy="685800"/>
          </a:xfrm>
        </p:spPr>
        <p:txBody>
          <a:bodyPr/>
          <a:lstStyle/>
          <a:p>
            <a:pPr marL="838200" indent="-838200" algn="l"/>
            <a:r>
              <a:rPr lang="zh-CN" altLang="en-US" sz="3200" b="1" dirty="0" smtClean="0">
                <a:solidFill>
                  <a:srgbClr val="CC0099"/>
                </a:solidFill>
                <a:latin typeface="楷体_GB2312" pitchFamily="49" charset="-122"/>
                <a:ea typeface="楷体_GB2312" pitchFamily="49" charset="-122"/>
              </a:rPr>
              <a:t>二</a:t>
            </a:r>
            <a:r>
              <a:rPr lang="en-US" altLang="zh-CN" sz="3200" b="1" dirty="0" smtClean="0">
                <a:solidFill>
                  <a:srgbClr val="CC0099"/>
                </a:solidFill>
                <a:latin typeface="楷体_GB2312" pitchFamily="49" charset="-122"/>
                <a:ea typeface="楷体_GB2312" pitchFamily="49" charset="-122"/>
              </a:rPr>
              <a:t>.</a:t>
            </a:r>
            <a:r>
              <a:rPr lang="zh-CN" altLang="en-US" sz="3200" b="1" dirty="0" smtClean="0">
                <a:solidFill>
                  <a:srgbClr val="CC0099"/>
                </a:solidFill>
                <a:latin typeface="楷体_GB2312" pitchFamily="49" charset="-122"/>
                <a:ea typeface="楷体_GB2312" pitchFamily="49" charset="-122"/>
              </a:rPr>
              <a:t>函数项级数及其一致收敛性</a:t>
            </a:r>
          </a:p>
        </p:txBody>
      </p:sp>
      <p:sp>
        <p:nvSpPr>
          <p:cNvPr id="43011" name="灯片编号占位符 4"/>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7609B1CC-9CA2-4C09-B521-9D05CCC6EDDA}" type="slidenum">
              <a:rPr lang="en-US" altLang="zh-CN" sz="1400">
                <a:solidFill>
                  <a:schemeClr val="tx1"/>
                </a:solidFill>
              </a:rPr>
              <a:pPr/>
              <a:t>2</a:t>
            </a:fld>
            <a:endParaRPr lang="en-US" altLang="zh-CN" sz="1400">
              <a:solidFill>
                <a:schemeClr val="tx1"/>
              </a:solidFill>
            </a:endParaRPr>
          </a:p>
        </p:txBody>
      </p:sp>
      <p:graphicFrame>
        <p:nvGraphicFramePr>
          <p:cNvPr id="283651" name="Object 3"/>
          <p:cNvGraphicFramePr>
            <a:graphicFrameLocks noChangeAspect="1"/>
          </p:cNvGraphicFramePr>
          <p:nvPr/>
        </p:nvGraphicFramePr>
        <p:xfrm>
          <a:off x="1050925" y="1565275"/>
          <a:ext cx="6165850" cy="552450"/>
        </p:xfrm>
        <a:graphic>
          <a:graphicData uri="http://schemas.openxmlformats.org/presentationml/2006/ole">
            <p:oleObj spid="_x0000_s43012" name="Equation" r:id="rId3" imgW="2540000" imgH="228600" progId="Equation.DSMT4">
              <p:embed/>
            </p:oleObj>
          </a:graphicData>
        </a:graphic>
      </p:graphicFrame>
      <p:graphicFrame>
        <p:nvGraphicFramePr>
          <p:cNvPr id="283652" name="Object 4"/>
          <p:cNvGraphicFramePr>
            <a:graphicFrameLocks noChangeAspect="1"/>
          </p:cNvGraphicFramePr>
          <p:nvPr/>
        </p:nvGraphicFramePr>
        <p:xfrm>
          <a:off x="2895600" y="2282825"/>
          <a:ext cx="4589463" cy="569913"/>
        </p:xfrm>
        <a:graphic>
          <a:graphicData uri="http://schemas.openxmlformats.org/presentationml/2006/ole">
            <p:oleObj spid="_x0000_s43013" name="Equation" r:id="rId4" imgW="1841500" imgH="228600" progId="Equation.DSMT4">
              <p:embed/>
            </p:oleObj>
          </a:graphicData>
        </a:graphic>
      </p:graphicFrame>
      <p:sp>
        <p:nvSpPr>
          <p:cNvPr id="283653" name="Text Box 5"/>
          <p:cNvSpPr txBox="1">
            <a:spLocks noChangeArrowheads="1"/>
          </p:cNvSpPr>
          <p:nvPr/>
        </p:nvSpPr>
        <p:spPr bwMode="auto">
          <a:xfrm>
            <a:off x="974725" y="3013075"/>
            <a:ext cx="3844925" cy="519113"/>
          </a:xfrm>
          <a:prstGeom prst="rect">
            <a:avLst/>
          </a:prstGeom>
          <a:noFill/>
          <a:ln w="9525">
            <a:noFill/>
            <a:miter lim="800000"/>
            <a:headEnd/>
            <a:tailEnd/>
          </a:ln>
          <a:effectLst/>
        </p:spPr>
        <p:txBody>
          <a:bodyPr wrap="none">
            <a:spAutoFit/>
          </a:bodyPr>
          <a:lstStyle/>
          <a:p>
            <a:pPr eaLnBrk="0" hangingPunct="0"/>
            <a:r>
              <a:rPr lang="zh-CN" altLang="en-US" sz="2800" b="1">
                <a:latin typeface="楷体_GB2312" pitchFamily="49" charset="-122"/>
                <a:ea typeface="楷体_GB2312" pitchFamily="49" charset="-122"/>
              </a:rPr>
              <a:t>称为</a:t>
            </a:r>
            <a:r>
              <a:rPr lang="zh-CN" altLang="en-US" sz="2800" b="1">
                <a:solidFill>
                  <a:srgbClr val="FF0000"/>
                </a:solidFill>
                <a:latin typeface="楷体_GB2312" pitchFamily="49" charset="-122"/>
                <a:ea typeface="楷体_GB2312" pitchFamily="49" charset="-122"/>
              </a:rPr>
              <a:t>复变函数项级数</a:t>
            </a:r>
            <a:r>
              <a:rPr lang="zh-CN" altLang="en-US" sz="2800" b="1">
                <a:latin typeface="楷体_GB2312" pitchFamily="49" charset="-122"/>
                <a:ea typeface="楷体_GB2312" pitchFamily="49" charset="-122"/>
              </a:rPr>
              <a:t>。</a:t>
            </a:r>
            <a:r>
              <a:rPr lang="zh-CN" altLang="en-US" sz="2800" b="1"/>
              <a:t> </a:t>
            </a:r>
          </a:p>
        </p:txBody>
      </p:sp>
      <p:graphicFrame>
        <p:nvGraphicFramePr>
          <p:cNvPr id="283654" name="Object 6"/>
          <p:cNvGraphicFramePr>
            <a:graphicFrameLocks noChangeAspect="1"/>
          </p:cNvGraphicFramePr>
          <p:nvPr/>
        </p:nvGraphicFramePr>
        <p:xfrm>
          <a:off x="1443038" y="2174875"/>
          <a:ext cx="1503362" cy="893763"/>
        </p:xfrm>
        <a:graphic>
          <a:graphicData uri="http://schemas.openxmlformats.org/presentationml/2006/ole">
            <p:oleObj spid="_x0000_s43015" name="Equation" r:id="rId5" imgW="723586" imgH="431613" progId="Equation.DSMT4">
              <p:embed/>
            </p:oleObj>
          </a:graphicData>
        </a:graphic>
      </p:graphicFrame>
      <p:graphicFrame>
        <p:nvGraphicFramePr>
          <p:cNvPr id="283655" name="Object 7"/>
          <p:cNvGraphicFramePr>
            <a:graphicFrameLocks noChangeAspect="1"/>
          </p:cNvGraphicFramePr>
          <p:nvPr/>
        </p:nvGraphicFramePr>
        <p:xfrm>
          <a:off x="2117725" y="4156075"/>
          <a:ext cx="4359275" cy="477838"/>
        </p:xfrm>
        <a:graphic>
          <a:graphicData uri="http://schemas.openxmlformats.org/presentationml/2006/ole">
            <p:oleObj spid="_x0000_s43016" name="Equation" r:id="rId6" imgW="2070100" imgH="228600" progId="Equation.DSMT4">
              <p:embed/>
            </p:oleObj>
          </a:graphicData>
        </a:graphic>
      </p:graphicFrame>
      <p:sp>
        <p:nvSpPr>
          <p:cNvPr id="283656" name="Text Box 8"/>
          <p:cNvSpPr txBox="1">
            <a:spLocks noChangeArrowheads="1"/>
          </p:cNvSpPr>
          <p:nvPr/>
        </p:nvSpPr>
        <p:spPr bwMode="auto">
          <a:xfrm>
            <a:off x="1050925" y="4689475"/>
            <a:ext cx="4471988" cy="519113"/>
          </a:xfrm>
          <a:prstGeom prst="rect">
            <a:avLst/>
          </a:prstGeom>
          <a:noFill/>
          <a:ln w="9525">
            <a:noFill/>
            <a:miter lim="800000"/>
            <a:headEnd/>
            <a:tailEnd/>
          </a:ln>
          <a:effectLst/>
        </p:spPr>
        <p:txBody>
          <a:bodyPr wrap="none">
            <a:spAutoFit/>
          </a:bodyPr>
          <a:lstStyle/>
          <a:p>
            <a:pPr eaLnBrk="0" hangingPunct="0"/>
            <a:r>
              <a:rPr lang="zh-CN" altLang="en-US" sz="2800" b="1">
                <a:latin typeface="楷体_GB2312" pitchFamily="49" charset="-122"/>
                <a:ea typeface="楷体_GB2312" pitchFamily="49" charset="-122"/>
              </a:rPr>
              <a:t>称为该级数前</a:t>
            </a:r>
            <a:r>
              <a:rPr lang="en-US" altLang="zh-CN" sz="2800" b="1">
                <a:latin typeface="楷体_GB2312" pitchFamily="49" charset="-122"/>
                <a:ea typeface="楷体_GB2312" pitchFamily="49" charset="-122"/>
              </a:rPr>
              <a:t>n</a:t>
            </a:r>
            <a:r>
              <a:rPr lang="zh-CN" altLang="en-US" sz="2800" b="1">
                <a:latin typeface="楷体_GB2312" pitchFamily="49" charset="-122"/>
                <a:ea typeface="楷体_GB2312" pitchFamily="49" charset="-122"/>
              </a:rPr>
              <a:t>项的</a:t>
            </a:r>
            <a:r>
              <a:rPr lang="zh-CN" altLang="en-US" sz="2800" b="1">
                <a:solidFill>
                  <a:srgbClr val="FF0000"/>
                </a:solidFill>
                <a:latin typeface="楷体_GB2312" pitchFamily="49" charset="-122"/>
                <a:ea typeface="楷体_GB2312" pitchFamily="49" charset="-122"/>
              </a:rPr>
              <a:t>部分和</a:t>
            </a:r>
            <a:r>
              <a:rPr lang="en-US" altLang="zh-CN" sz="2800" b="1">
                <a:latin typeface="宋体" pitchFamily="2" charset="-122"/>
              </a:rPr>
              <a:t>.</a:t>
            </a:r>
          </a:p>
        </p:txBody>
      </p:sp>
      <p:sp>
        <p:nvSpPr>
          <p:cNvPr id="283657" name="Text Box 9"/>
          <p:cNvSpPr txBox="1">
            <a:spLocks noChangeArrowheads="1"/>
          </p:cNvSpPr>
          <p:nvPr/>
        </p:nvSpPr>
        <p:spPr bwMode="auto">
          <a:xfrm>
            <a:off x="974725" y="3622675"/>
            <a:ext cx="5410200" cy="519113"/>
          </a:xfrm>
          <a:prstGeom prst="rect">
            <a:avLst/>
          </a:prstGeom>
          <a:noFill/>
          <a:ln w="9525">
            <a:noFill/>
            <a:miter lim="800000"/>
            <a:headEnd/>
            <a:tailEnd/>
          </a:ln>
          <a:effectLst/>
        </p:spPr>
        <p:txBody>
          <a:bodyPr>
            <a:spAutoFit/>
          </a:bodyPr>
          <a:lstStyle/>
          <a:p>
            <a:pPr eaLnBrk="0" hangingPunct="0"/>
            <a:r>
              <a:rPr lang="zh-CN" altLang="en-US" sz="2800" b="1">
                <a:latin typeface="楷体_GB2312" pitchFamily="49" charset="-122"/>
                <a:ea typeface="楷体_GB2312" pitchFamily="49" charset="-122"/>
              </a:rPr>
              <a:t>级数前</a:t>
            </a:r>
            <a:r>
              <a:rPr lang="en-US" altLang="zh-CN" sz="2800" b="1">
                <a:latin typeface="楷体_GB2312" pitchFamily="49" charset="-122"/>
                <a:ea typeface="楷体_GB2312" pitchFamily="49" charset="-122"/>
              </a:rPr>
              <a:t>n</a:t>
            </a:r>
            <a:r>
              <a:rPr lang="zh-CN" altLang="en-US" sz="2800" b="1">
                <a:latin typeface="楷体_GB2312" pitchFamily="49" charset="-122"/>
                <a:ea typeface="楷体_GB2312" pitchFamily="49" charset="-122"/>
              </a:rPr>
              <a:t>项的和</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83651"/>
                                        </p:tgtEl>
                                        <p:attrNameLst>
                                          <p:attrName>style.visibility</p:attrName>
                                        </p:attrNameLst>
                                      </p:cBhvr>
                                      <p:to>
                                        <p:strVal val="visible"/>
                                      </p:to>
                                    </p:set>
                                    <p:animEffect transition="in" filter="wipe(left)">
                                      <p:cBhvr>
                                        <p:cTn id="7" dur="500"/>
                                        <p:tgtEl>
                                          <p:spTgt spid="2836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83654"/>
                                        </p:tgtEl>
                                        <p:attrNameLst>
                                          <p:attrName>style.visibility</p:attrName>
                                        </p:attrNameLst>
                                      </p:cBhvr>
                                      <p:to>
                                        <p:strVal val="visible"/>
                                      </p:to>
                                    </p:set>
                                    <p:animEffect transition="in" filter="wipe(left)">
                                      <p:cBhvr>
                                        <p:cTn id="12" dur="500"/>
                                        <p:tgtEl>
                                          <p:spTgt spid="283654"/>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83652"/>
                                        </p:tgtEl>
                                        <p:attrNameLst>
                                          <p:attrName>style.visibility</p:attrName>
                                        </p:attrNameLst>
                                      </p:cBhvr>
                                      <p:to>
                                        <p:strVal val="visible"/>
                                      </p:to>
                                    </p:set>
                                    <p:animEffect transition="in" filter="wipe(left)">
                                      <p:cBhvr>
                                        <p:cTn id="16" dur="500"/>
                                        <p:tgtEl>
                                          <p:spTgt spid="283652"/>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283653"/>
                                        </p:tgtEl>
                                        <p:attrNameLst>
                                          <p:attrName>style.visibility</p:attrName>
                                        </p:attrNameLst>
                                      </p:cBhvr>
                                      <p:to>
                                        <p:strVal val="visible"/>
                                      </p:to>
                                    </p:set>
                                    <p:animEffect transition="in" filter="wipe(left)">
                                      <p:cBhvr>
                                        <p:cTn id="20" dur="500"/>
                                        <p:tgtEl>
                                          <p:spTgt spid="28365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83657"/>
                                        </p:tgtEl>
                                        <p:attrNameLst>
                                          <p:attrName>style.visibility</p:attrName>
                                        </p:attrNameLst>
                                      </p:cBhvr>
                                      <p:to>
                                        <p:strVal val="visible"/>
                                      </p:to>
                                    </p:set>
                                    <p:animEffect transition="in" filter="wipe(left)">
                                      <p:cBhvr>
                                        <p:cTn id="25" dur="500"/>
                                        <p:tgtEl>
                                          <p:spTgt spid="28365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83655"/>
                                        </p:tgtEl>
                                        <p:attrNameLst>
                                          <p:attrName>style.visibility</p:attrName>
                                        </p:attrNameLst>
                                      </p:cBhvr>
                                      <p:to>
                                        <p:strVal val="visible"/>
                                      </p:to>
                                    </p:set>
                                    <p:animEffect transition="in" filter="wipe(left)">
                                      <p:cBhvr>
                                        <p:cTn id="30" dur="500"/>
                                        <p:tgtEl>
                                          <p:spTgt spid="28365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83656"/>
                                        </p:tgtEl>
                                        <p:attrNameLst>
                                          <p:attrName>style.visibility</p:attrName>
                                        </p:attrNameLst>
                                      </p:cBhvr>
                                      <p:to>
                                        <p:strVal val="visible"/>
                                      </p:to>
                                    </p:set>
                                    <p:animEffect transition="in" filter="wipe(left)">
                                      <p:cBhvr>
                                        <p:cTn id="35" dur="500"/>
                                        <p:tgtEl>
                                          <p:spTgt spid="2836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3" grpId="0" autoUpdateAnimBg="0"/>
      <p:bldP spid="283656" grpId="0" autoUpdateAnimBg="0"/>
      <p:bldP spid="283657"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1027"/>
          <p:cNvSpPr>
            <a:spLocks noGrp="1" noChangeArrowheads="1"/>
          </p:cNvSpPr>
          <p:nvPr>
            <p:ph idx="1"/>
          </p:nvPr>
        </p:nvSpPr>
        <p:spPr>
          <a:xfrm>
            <a:off x="685800" y="685800"/>
            <a:ext cx="7772400" cy="1981200"/>
          </a:xfrm>
        </p:spPr>
        <p:txBody>
          <a:bodyPr/>
          <a:lstStyle/>
          <a:p>
            <a:pPr>
              <a:buFontTx/>
              <a:buNone/>
            </a:pPr>
            <a:endParaRPr lang="en-US" altLang="zh-CN" sz="2800" smtClean="0">
              <a:ea typeface="楷体_GB2312" pitchFamily="49" charset="-122"/>
            </a:endParaRPr>
          </a:p>
          <a:p>
            <a:pPr>
              <a:buFontTx/>
              <a:buNone/>
            </a:pPr>
            <a:r>
              <a:rPr lang="zh-CN" altLang="en-US" sz="2800" b="1" smtClean="0">
                <a:ea typeface="楷体_GB2312" pitchFamily="49" charset="-122"/>
              </a:rPr>
              <a:t>得其收敛域为                           </a:t>
            </a:r>
            <a:r>
              <a:rPr lang="en-US" altLang="zh-CN" sz="2800" b="1" smtClean="0">
                <a:ea typeface="楷体_GB2312" pitchFamily="49" charset="-122"/>
              </a:rPr>
              <a:t>&lt;1, </a:t>
            </a:r>
            <a:r>
              <a:rPr lang="zh-CN" altLang="en-US" sz="2800" b="1" smtClean="0">
                <a:ea typeface="楷体_GB2312" pitchFamily="49" charset="-122"/>
              </a:rPr>
              <a:t>即它的收敛圆</a:t>
            </a:r>
          </a:p>
          <a:p>
            <a:pPr>
              <a:buFontTx/>
              <a:buNone/>
            </a:pPr>
            <a:r>
              <a:rPr lang="zh-CN" altLang="en-US" sz="2800" b="1" smtClean="0">
                <a:ea typeface="楷体_GB2312" pitchFamily="49" charset="-122"/>
              </a:rPr>
              <a:t>域是                 而且在收敛的圆周上处处发散的。</a:t>
            </a:r>
          </a:p>
          <a:p>
            <a:pPr>
              <a:buFontTx/>
              <a:buNone/>
            </a:pPr>
            <a:endParaRPr lang="zh-CN" altLang="en-US" sz="2800" b="1" smtClean="0">
              <a:ea typeface="楷体_GB2312" pitchFamily="49" charset="-122"/>
            </a:endParaRPr>
          </a:p>
          <a:p>
            <a:pPr>
              <a:buFontTx/>
              <a:buNone/>
            </a:pPr>
            <a:endParaRPr lang="zh-CN" altLang="en-US" sz="2800" smtClean="0">
              <a:ea typeface="楷体_GB2312" pitchFamily="49" charset="-122"/>
            </a:endParaRPr>
          </a:p>
          <a:p>
            <a:pPr>
              <a:buFontTx/>
              <a:buNone/>
            </a:pPr>
            <a:endParaRPr lang="en-US" altLang="zh-CN" sz="2800" smtClean="0">
              <a:ea typeface="楷体_GB2312" pitchFamily="49" charset="-122"/>
            </a:endParaRPr>
          </a:p>
        </p:txBody>
      </p:sp>
      <p:sp>
        <p:nvSpPr>
          <p:cNvPr id="61443" name="灯片编号占位符 5"/>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7200FFD6-7736-45B5-AFB0-AFE13F4B304F}" type="slidenum">
              <a:rPr lang="en-US" altLang="zh-CN" sz="1400">
                <a:solidFill>
                  <a:schemeClr val="tx1"/>
                </a:solidFill>
              </a:rPr>
              <a:pPr/>
              <a:t>20</a:t>
            </a:fld>
            <a:endParaRPr lang="en-US" altLang="zh-CN" sz="1400">
              <a:solidFill>
                <a:schemeClr val="tx1"/>
              </a:solidFill>
            </a:endParaRPr>
          </a:p>
        </p:txBody>
      </p:sp>
      <p:graphicFrame>
        <p:nvGraphicFramePr>
          <p:cNvPr id="61444" name="Object 1029"/>
          <p:cNvGraphicFramePr>
            <a:graphicFrameLocks noChangeAspect="1"/>
          </p:cNvGraphicFramePr>
          <p:nvPr/>
        </p:nvGraphicFramePr>
        <p:xfrm>
          <a:off x="4514850" y="3321050"/>
          <a:ext cx="114300" cy="215900"/>
        </p:xfrm>
        <a:graphic>
          <a:graphicData uri="http://schemas.openxmlformats.org/presentationml/2006/ole">
            <p:oleObj spid="_x0000_s61444" name="Equation" r:id="rId3" imgW="114151" imgH="215619" progId="Equation.3">
              <p:embed/>
            </p:oleObj>
          </a:graphicData>
        </a:graphic>
      </p:graphicFrame>
      <p:graphicFrame>
        <p:nvGraphicFramePr>
          <p:cNvPr id="61445" name="Object 1033"/>
          <p:cNvGraphicFramePr>
            <a:graphicFrameLocks noChangeAspect="1"/>
          </p:cNvGraphicFramePr>
          <p:nvPr/>
        </p:nvGraphicFramePr>
        <p:xfrm>
          <a:off x="3016250" y="1223963"/>
          <a:ext cx="2349500" cy="503237"/>
        </p:xfrm>
        <a:graphic>
          <a:graphicData uri="http://schemas.openxmlformats.org/presentationml/2006/ole">
            <p:oleObj spid="_x0000_s61445" name="Equation" r:id="rId4" imgW="939800" imgH="228600" progId="Equation.DSMT4">
              <p:embed/>
            </p:oleObj>
          </a:graphicData>
        </a:graphic>
      </p:graphicFrame>
      <p:graphicFrame>
        <p:nvGraphicFramePr>
          <p:cNvPr id="61446" name="Object 1034"/>
          <p:cNvGraphicFramePr>
            <a:graphicFrameLocks noChangeAspect="1"/>
          </p:cNvGraphicFramePr>
          <p:nvPr/>
        </p:nvGraphicFramePr>
        <p:xfrm>
          <a:off x="1741488" y="1600200"/>
          <a:ext cx="1090612" cy="862013"/>
        </p:xfrm>
        <a:graphic>
          <a:graphicData uri="http://schemas.openxmlformats.org/presentationml/2006/ole">
            <p:oleObj spid="_x0000_s61446" name="Equation" r:id="rId5" imgW="558800" imgH="419100" progId="Equation.DSMT4">
              <p:embed/>
            </p:oleObj>
          </a:graphicData>
        </a:graphic>
      </p:graphicFrame>
      <p:grpSp>
        <p:nvGrpSpPr>
          <p:cNvPr id="297999" name="Group 1039"/>
          <p:cNvGrpSpPr>
            <a:grpSpLocks/>
          </p:cNvGrpSpPr>
          <p:nvPr/>
        </p:nvGrpSpPr>
        <p:grpSpPr bwMode="auto">
          <a:xfrm>
            <a:off x="685800" y="3005138"/>
            <a:ext cx="7239000" cy="984250"/>
            <a:chOff x="432" y="1893"/>
            <a:chExt cx="4560" cy="620"/>
          </a:xfrm>
        </p:grpSpPr>
        <p:graphicFrame>
          <p:nvGraphicFramePr>
            <p:cNvPr id="61448" name="Object 1036"/>
            <p:cNvGraphicFramePr>
              <a:graphicFrameLocks noChangeAspect="1"/>
            </p:cNvGraphicFramePr>
            <p:nvPr/>
          </p:nvGraphicFramePr>
          <p:xfrm>
            <a:off x="4176" y="1893"/>
            <a:ext cx="672" cy="620"/>
          </p:xfrm>
          <a:graphic>
            <a:graphicData uri="http://schemas.openxmlformats.org/presentationml/2006/ole">
              <p:oleObj spid="_x0000_s61448" name="Equation" r:id="rId6" imgW="520700" imgH="419100" progId="Equation.DSMT4">
                <p:embed/>
              </p:oleObj>
            </a:graphicData>
          </a:graphic>
        </p:graphicFrame>
        <p:sp>
          <p:nvSpPr>
            <p:cNvPr id="61449" name="Text Box 1038"/>
            <p:cNvSpPr txBox="1">
              <a:spLocks noChangeArrowheads="1"/>
            </p:cNvSpPr>
            <p:nvPr/>
          </p:nvSpPr>
          <p:spPr bwMode="auto">
            <a:xfrm>
              <a:off x="432" y="2016"/>
              <a:ext cx="4560" cy="327"/>
            </a:xfrm>
            <a:prstGeom prst="rect">
              <a:avLst/>
            </a:prstGeom>
            <a:noFill/>
            <a:ln w="9525">
              <a:noFill/>
              <a:miter lim="800000"/>
              <a:headEnd/>
              <a:tailEnd/>
            </a:ln>
            <a:effectLst/>
          </p:spPr>
          <p:txBody>
            <a:bodyPr>
              <a:spAutoFit/>
            </a:bodyPr>
            <a:lstStyle/>
            <a:p>
              <a:pPr>
                <a:spcBef>
                  <a:spcPct val="50000"/>
                </a:spcBef>
              </a:pPr>
              <a:r>
                <a:rPr lang="zh-CN" altLang="en-US" sz="2800" b="1">
                  <a:solidFill>
                    <a:srgbClr val="FF0000"/>
                  </a:solidFill>
                  <a:ea typeface="楷体_GB2312" pitchFamily="49" charset="-122"/>
                </a:rPr>
                <a:t>容易发生的错误</a:t>
              </a:r>
              <a:r>
                <a:rPr lang="zh-CN" altLang="en-US" sz="2800" b="1">
                  <a:ea typeface="楷体_GB2312" pitchFamily="49" charset="-122"/>
                </a:rPr>
                <a:t>：令 </a:t>
              </a:r>
              <a:r>
                <a:rPr lang="en-US" altLang="zh-CN" sz="2800" b="1" i="1">
                  <a:ea typeface="楷体_GB2312" pitchFamily="49" charset="-122"/>
                </a:rPr>
                <a:t>c</a:t>
              </a:r>
              <a:r>
                <a:rPr lang="en-US" altLang="zh-CN" sz="2800" b="1" i="1" baseline="-25000">
                  <a:ea typeface="楷体_GB2312" pitchFamily="49" charset="-122"/>
                </a:rPr>
                <a:t>n</a:t>
              </a:r>
              <a:r>
                <a:rPr lang="en-US" altLang="zh-CN" sz="2800" b="1">
                  <a:ea typeface="楷体_GB2312" pitchFamily="49" charset="-122"/>
                </a:rPr>
                <a:t>= (2</a:t>
              </a:r>
              <a:r>
                <a:rPr lang="en-US" altLang="zh-CN" sz="2800" b="1" i="1">
                  <a:ea typeface="楷体_GB2312" pitchFamily="49" charset="-122"/>
                </a:rPr>
                <a:t>+i</a:t>
              </a:r>
              <a:r>
                <a:rPr lang="en-US" altLang="zh-CN" sz="2800" b="1">
                  <a:ea typeface="楷体_GB2312" pitchFamily="49" charset="-122"/>
                </a:rPr>
                <a:t>)</a:t>
              </a:r>
              <a:r>
                <a:rPr lang="en-US" altLang="zh-CN" sz="2800" b="1" baseline="30000">
                  <a:ea typeface="楷体_GB2312" pitchFamily="49" charset="-122"/>
                </a:rPr>
                <a:t>n</a:t>
              </a:r>
              <a:r>
                <a:rPr lang="zh-CN" altLang="en-US" sz="2800" b="1">
                  <a:ea typeface="楷体_GB2312" pitchFamily="49" charset="-122"/>
                </a:rPr>
                <a:t>，而得</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97999"/>
                                        </p:tgtEl>
                                        <p:attrNameLst>
                                          <p:attrName>style.visibility</p:attrName>
                                        </p:attrNameLst>
                                      </p:cBhvr>
                                      <p:to>
                                        <p:strVal val="visible"/>
                                      </p:to>
                                    </p:set>
                                    <p:animEffect transition="in" filter="wipe(left)">
                                      <p:cBhvr>
                                        <p:cTn id="7" dur="500"/>
                                        <p:tgtEl>
                                          <p:spTgt spid="2979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3"/>
          <p:cNvSpPr>
            <a:spLocks noGrp="1" noChangeArrowheads="1"/>
          </p:cNvSpPr>
          <p:nvPr>
            <p:ph idx="1"/>
          </p:nvPr>
        </p:nvSpPr>
        <p:spPr>
          <a:xfrm>
            <a:off x="685800" y="533400"/>
            <a:ext cx="8134350" cy="5562600"/>
          </a:xfrm>
        </p:spPr>
        <p:txBody>
          <a:bodyPr/>
          <a:lstStyle/>
          <a:p>
            <a:pPr>
              <a:buFontTx/>
              <a:buNone/>
            </a:pPr>
            <a:r>
              <a:rPr lang="zh-CN" altLang="en-US" sz="2800" smtClean="0">
                <a:latin typeface="楷体_GB2312" pitchFamily="49" charset="-122"/>
                <a:ea typeface="楷体_GB2312" pitchFamily="49" charset="-122"/>
              </a:rPr>
              <a:t>（</a:t>
            </a:r>
            <a:r>
              <a:rPr lang="en-US" altLang="zh-CN" sz="2800" b="1" smtClean="0">
                <a:latin typeface="楷体_GB2312" pitchFamily="49" charset="-122"/>
                <a:ea typeface="楷体_GB2312" pitchFamily="49" charset="-122"/>
              </a:rPr>
              <a:t>2</a:t>
            </a:r>
            <a:r>
              <a:rPr lang="zh-CN" altLang="en-US" sz="2800" b="1" smtClean="0">
                <a:latin typeface="楷体_GB2312" pitchFamily="49" charset="-122"/>
                <a:ea typeface="楷体_GB2312" pitchFamily="49" charset="-122"/>
              </a:rPr>
              <a:t>）令        ，则得</a:t>
            </a:r>
          </a:p>
          <a:p>
            <a:pPr>
              <a:buFontTx/>
              <a:buNone/>
            </a:pPr>
            <a:endParaRPr lang="zh-CN" altLang="en-US" sz="2800" b="1" smtClean="0">
              <a:latin typeface="楷体_GB2312" pitchFamily="49" charset="-122"/>
              <a:ea typeface="楷体_GB2312" pitchFamily="49" charset="-122"/>
            </a:endParaRPr>
          </a:p>
          <a:p>
            <a:pPr>
              <a:buFontTx/>
              <a:buNone/>
            </a:pPr>
            <a:endParaRPr lang="zh-CN" altLang="en-US" sz="2800" b="1" smtClean="0">
              <a:latin typeface="楷体_GB2312" pitchFamily="49" charset="-122"/>
              <a:ea typeface="楷体_GB2312" pitchFamily="49" charset="-122"/>
            </a:endParaRPr>
          </a:p>
          <a:p>
            <a:pPr>
              <a:buFontTx/>
              <a:buNone/>
            </a:pPr>
            <a:r>
              <a:rPr lang="zh-CN" altLang="en-US" sz="2800" b="1" smtClean="0">
                <a:latin typeface="楷体_GB2312" pitchFamily="49" charset="-122"/>
                <a:ea typeface="楷体_GB2312" pitchFamily="49" charset="-122"/>
              </a:rPr>
              <a:t>由定理</a:t>
            </a:r>
            <a:r>
              <a:rPr lang="en-US" altLang="zh-CN" sz="2800" b="1" smtClean="0">
                <a:latin typeface="楷体_GB2312" pitchFamily="49" charset="-122"/>
                <a:ea typeface="楷体_GB2312" pitchFamily="49" charset="-122"/>
              </a:rPr>
              <a:t>8</a:t>
            </a:r>
            <a:r>
              <a:rPr lang="zh-CN" altLang="en-US" sz="2800" b="1" smtClean="0">
                <a:latin typeface="楷体_GB2312" pitchFamily="49" charset="-122"/>
                <a:ea typeface="楷体_GB2312" pitchFamily="49" charset="-122"/>
              </a:rPr>
              <a:t>可求出：上式右端级数的收敛半径    ，</a:t>
            </a:r>
          </a:p>
          <a:p>
            <a:pPr>
              <a:buFontTx/>
              <a:buNone/>
            </a:pPr>
            <a:r>
              <a:rPr lang="zh-CN" altLang="en-US" sz="2800" b="1" smtClean="0">
                <a:latin typeface="楷体_GB2312" pitchFamily="49" charset="-122"/>
                <a:ea typeface="楷体_GB2312" pitchFamily="49" charset="-122"/>
              </a:rPr>
              <a:t>并且在       的内部是绝对收敛的，因此原</a:t>
            </a:r>
          </a:p>
          <a:p>
            <a:pPr>
              <a:buFontTx/>
              <a:buNone/>
            </a:pPr>
            <a:r>
              <a:rPr lang="zh-CN" altLang="en-US" sz="2800" b="1" smtClean="0">
                <a:latin typeface="楷体_GB2312" pitchFamily="49" charset="-122"/>
                <a:ea typeface="楷体_GB2312" pitchFamily="49" charset="-122"/>
              </a:rPr>
              <a:t>级数在        时是绝对收敛的，而在                 </a:t>
            </a:r>
          </a:p>
          <a:p>
            <a:pPr>
              <a:buFontTx/>
              <a:buNone/>
            </a:pPr>
            <a:r>
              <a:rPr lang="zh-CN" altLang="en-US" sz="2800" b="1" smtClean="0">
                <a:latin typeface="楷体_GB2312" pitchFamily="49" charset="-122"/>
                <a:ea typeface="楷体_GB2312" pitchFamily="49" charset="-122"/>
              </a:rPr>
              <a:t>时是发散的。</a:t>
            </a:r>
          </a:p>
          <a:p>
            <a:pPr>
              <a:buFontTx/>
              <a:buNone/>
            </a:pPr>
            <a:r>
              <a:rPr lang="zh-CN" altLang="en-US" sz="2800" b="1" smtClean="0">
                <a:latin typeface="楷体_GB2312" pitchFamily="49" charset="-122"/>
                <a:ea typeface="楷体_GB2312" pitchFamily="49" charset="-122"/>
              </a:rPr>
              <a:t>另外，由于     是收敛的，因此当       时，                 </a:t>
            </a:r>
          </a:p>
          <a:p>
            <a:pPr>
              <a:buFontTx/>
              <a:buNone/>
            </a:pPr>
            <a:r>
              <a:rPr lang="zh-CN" altLang="en-US" sz="2800" b="1" smtClean="0">
                <a:latin typeface="楷体_GB2312" pitchFamily="49" charset="-122"/>
                <a:ea typeface="楷体_GB2312" pitchFamily="49" charset="-122"/>
              </a:rPr>
              <a:t>原级数           绝对收敛。</a:t>
            </a:r>
          </a:p>
          <a:p>
            <a:pPr>
              <a:buFontTx/>
              <a:buNone/>
            </a:pPr>
            <a:endParaRPr lang="en-US" altLang="zh-CN" b="1" smtClean="0">
              <a:ea typeface="楷体_GB2312" pitchFamily="49" charset="-122"/>
            </a:endParaRPr>
          </a:p>
        </p:txBody>
      </p:sp>
      <p:sp>
        <p:nvSpPr>
          <p:cNvPr id="62467" name="灯片编号占位符 5"/>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EB88EE5B-DE03-40F0-A09C-B810119D7823}" type="slidenum">
              <a:rPr lang="en-US" altLang="zh-CN" sz="1400">
                <a:solidFill>
                  <a:schemeClr val="tx1"/>
                </a:solidFill>
              </a:rPr>
              <a:pPr/>
              <a:t>21</a:t>
            </a:fld>
            <a:endParaRPr lang="en-US" altLang="zh-CN" sz="1400">
              <a:solidFill>
                <a:schemeClr val="tx1"/>
              </a:solidFill>
            </a:endParaRPr>
          </a:p>
        </p:txBody>
      </p:sp>
      <p:graphicFrame>
        <p:nvGraphicFramePr>
          <p:cNvPr id="62468" name="Object 4"/>
          <p:cNvGraphicFramePr>
            <a:graphicFrameLocks noChangeAspect="1"/>
          </p:cNvGraphicFramePr>
          <p:nvPr/>
        </p:nvGraphicFramePr>
        <p:xfrm>
          <a:off x="2286000" y="533400"/>
          <a:ext cx="1066800" cy="533400"/>
        </p:xfrm>
        <a:graphic>
          <a:graphicData uri="http://schemas.openxmlformats.org/presentationml/2006/ole">
            <p:oleObj spid="_x0000_s62468" name="Equation" r:id="rId3" imgW="698500" imgH="228600" progId="Equation.DSMT4">
              <p:embed/>
            </p:oleObj>
          </a:graphicData>
        </a:graphic>
      </p:graphicFrame>
      <p:graphicFrame>
        <p:nvGraphicFramePr>
          <p:cNvPr id="62469" name="Object 6"/>
          <p:cNvGraphicFramePr>
            <a:graphicFrameLocks noChangeAspect="1"/>
          </p:cNvGraphicFramePr>
          <p:nvPr/>
        </p:nvGraphicFramePr>
        <p:xfrm>
          <a:off x="3022600" y="1066800"/>
          <a:ext cx="3328988" cy="995363"/>
        </p:xfrm>
        <a:graphic>
          <a:graphicData uri="http://schemas.openxmlformats.org/presentationml/2006/ole">
            <p:oleObj spid="_x0000_s62469" name="Equation" r:id="rId4" imgW="1600200" imgH="431800" progId="Equation.DSMT4">
              <p:embed/>
            </p:oleObj>
          </a:graphicData>
        </a:graphic>
      </p:graphicFrame>
      <p:graphicFrame>
        <p:nvGraphicFramePr>
          <p:cNvPr id="62470" name="Object 7"/>
          <p:cNvGraphicFramePr>
            <a:graphicFrameLocks noChangeAspect="1"/>
          </p:cNvGraphicFramePr>
          <p:nvPr/>
        </p:nvGraphicFramePr>
        <p:xfrm>
          <a:off x="7445375" y="2133600"/>
          <a:ext cx="681038" cy="371475"/>
        </p:xfrm>
        <a:graphic>
          <a:graphicData uri="http://schemas.openxmlformats.org/presentationml/2006/ole">
            <p:oleObj spid="_x0000_s62470" name="Equation" r:id="rId5" imgW="380835" imgH="165028" progId="Equation.DSMT4">
              <p:embed/>
            </p:oleObj>
          </a:graphicData>
        </a:graphic>
      </p:graphicFrame>
      <p:graphicFrame>
        <p:nvGraphicFramePr>
          <p:cNvPr id="62471" name="Object 8"/>
          <p:cNvGraphicFramePr>
            <a:graphicFrameLocks noChangeAspect="1"/>
          </p:cNvGraphicFramePr>
          <p:nvPr/>
        </p:nvGraphicFramePr>
        <p:xfrm>
          <a:off x="1908175" y="2636838"/>
          <a:ext cx="1100138" cy="533400"/>
        </p:xfrm>
        <a:graphic>
          <a:graphicData uri="http://schemas.openxmlformats.org/presentationml/2006/ole">
            <p:oleObj spid="_x0000_s62471" name="Equation" r:id="rId6" imgW="418918" imgH="203112" progId="Equation.DSMT4">
              <p:embed/>
            </p:oleObj>
          </a:graphicData>
        </a:graphic>
      </p:graphicFrame>
      <p:graphicFrame>
        <p:nvGraphicFramePr>
          <p:cNvPr id="62472" name="Object 9"/>
          <p:cNvGraphicFramePr>
            <a:graphicFrameLocks noChangeAspect="1"/>
          </p:cNvGraphicFramePr>
          <p:nvPr/>
        </p:nvGraphicFramePr>
        <p:xfrm>
          <a:off x="1936750" y="3173413"/>
          <a:ext cx="1384300" cy="469900"/>
        </p:xfrm>
        <a:graphic>
          <a:graphicData uri="http://schemas.openxmlformats.org/presentationml/2006/ole">
            <p:oleObj spid="_x0000_s62472" name="Equation" r:id="rId7" imgW="596641" imgH="203112" progId="Equation.DSMT4">
              <p:embed/>
            </p:oleObj>
          </a:graphicData>
        </a:graphic>
      </p:graphicFrame>
      <p:graphicFrame>
        <p:nvGraphicFramePr>
          <p:cNvPr id="62473" name="Object 11"/>
          <p:cNvGraphicFramePr>
            <a:graphicFrameLocks noChangeAspect="1"/>
          </p:cNvGraphicFramePr>
          <p:nvPr/>
        </p:nvGraphicFramePr>
        <p:xfrm>
          <a:off x="6829425" y="3200400"/>
          <a:ext cx="1352550" cy="460375"/>
        </p:xfrm>
        <a:graphic>
          <a:graphicData uri="http://schemas.openxmlformats.org/presentationml/2006/ole">
            <p:oleObj spid="_x0000_s62473" name="Equation" r:id="rId8" imgW="596641" imgH="203112" progId="Equation.DSMT4">
              <p:embed/>
            </p:oleObj>
          </a:graphicData>
        </a:graphic>
      </p:graphicFrame>
      <p:graphicFrame>
        <p:nvGraphicFramePr>
          <p:cNvPr id="62474" name="Object 14"/>
          <p:cNvGraphicFramePr>
            <a:graphicFrameLocks noChangeAspect="1"/>
          </p:cNvGraphicFramePr>
          <p:nvPr/>
        </p:nvGraphicFramePr>
        <p:xfrm>
          <a:off x="6373813" y="4191000"/>
          <a:ext cx="1273175" cy="487363"/>
        </p:xfrm>
        <a:graphic>
          <a:graphicData uri="http://schemas.openxmlformats.org/presentationml/2006/ole">
            <p:oleObj spid="_x0000_s62474" name="Equation" r:id="rId9" imgW="596641" imgH="203112" progId="Equation.DSMT4">
              <p:embed/>
            </p:oleObj>
          </a:graphicData>
        </a:graphic>
      </p:graphicFrame>
      <p:graphicFrame>
        <p:nvGraphicFramePr>
          <p:cNvPr id="62475" name="Object 15"/>
          <p:cNvGraphicFramePr>
            <a:graphicFrameLocks noChangeAspect="1"/>
          </p:cNvGraphicFramePr>
          <p:nvPr/>
        </p:nvGraphicFramePr>
        <p:xfrm>
          <a:off x="2590800" y="3886200"/>
          <a:ext cx="830263" cy="889000"/>
        </p:xfrm>
        <a:graphic>
          <a:graphicData uri="http://schemas.openxmlformats.org/presentationml/2006/ole">
            <p:oleObj spid="_x0000_s62475" name="Equation" r:id="rId10" imgW="406224" imgH="431613" progId="Equation.DSMT4">
              <p:embed/>
            </p:oleObj>
          </a:graphicData>
        </a:graphic>
      </p:graphicFrame>
      <p:graphicFrame>
        <p:nvGraphicFramePr>
          <p:cNvPr id="62476" name="Object 16"/>
          <p:cNvGraphicFramePr>
            <a:graphicFrameLocks noChangeAspect="1"/>
          </p:cNvGraphicFramePr>
          <p:nvPr/>
        </p:nvGraphicFramePr>
        <p:xfrm>
          <a:off x="1957388" y="4572000"/>
          <a:ext cx="1876425" cy="965200"/>
        </p:xfrm>
        <a:graphic>
          <a:graphicData uri="http://schemas.openxmlformats.org/presentationml/2006/ole">
            <p:oleObj spid="_x0000_s62476" name="Equation" r:id="rId11" imgW="1002865" imgH="431613" progId="Equation.DSMT4">
              <p:embed/>
            </p:oleObj>
          </a:graphicData>
        </a:graphic>
      </p:graphicFrame>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AF605313-9FB9-45DD-9BF3-5716B5CE890D}" type="slidenum">
              <a:rPr lang="en-US" altLang="zh-CN" sz="1400">
                <a:solidFill>
                  <a:schemeClr val="tx1"/>
                </a:solidFill>
              </a:rPr>
              <a:pPr/>
              <a:t>22</a:t>
            </a:fld>
            <a:endParaRPr lang="en-US" altLang="zh-CN" sz="1400">
              <a:solidFill>
                <a:schemeClr val="tx1"/>
              </a:solidFill>
            </a:endParaRPr>
          </a:p>
        </p:txBody>
      </p:sp>
      <p:graphicFrame>
        <p:nvGraphicFramePr>
          <p:cNvPr id="295938" name="Object 1026"/>
          <p:cNvGraphicFramePr>
            <a:graphicFrameLocks noChangeAspect="1"/>
          </p:cNvGraphicFramePr>
          <p:nvPr/>
        </p:nvGraphicFramePr>
        <p:xfrm>
          <a:off x="1238250" y="3276600"/>
          <a:ext cx="3760788" cy="990600"/>
        </p:xfrm>
        <a:graphic>
          <a:graphicData uri="http://schemas.openxmlformats.org/presentationml/2006/ole">
            <p:oleObj spid="_x0000_s63491" name="Equation" r:id="rId3" imgW="3759200" imgH="990600" progId="Equation.3">
              <p:embed/>
            </p:oleObj>
          </a:graphicData>
        </a:graphic>
      </p:graphicFrame>
      <p:graphicFrame>
        <p:nvGraphicFramePr>
          <p:cNvPr id="295939" name="Object 1027"/>
          <p:cNvGraphicFramePr>
            <a:graphicFrameLocks noChangeAspect="1"/>
          </p:cNvGraphicFramePr>
          <p:nvPr/>
        </p:nvGraphicFramePr>
        <p:xfrm>
          <a:off x="1219200" y="4530725"/>
          <a:ext cx="2349500" cy="838200"/>
        </p:xfrm>
        <a:graphic>
          <a:graphicData uri="http://schemas.openxmlformats.org/presentationml/2006/ole">
            <p:oleObj spid="_x0000_s63492" name="Equation" r:id="rId4" imgW="2349500" imgH="838200" progId="Equation.3">
              <p:embed/>
            </p:oleObj>
          </a:graphicData>
        </a:graphic>
      </p:graphicFrame>
      <p:sp>
        <p:nvSpPr>
          <p:cNvPr id="295940" name="Text Box 1028"/>
          <p:cNvSpPr txBox="1">
            <a:spLocks noChangeArrowheads="1"/>
          </p:cNvSpPr>
          <p:nvPr/>
        </p:nvSpPr>
        <p:spPr bwMode="auto">
          <a:xfrm>
            <a:off x="990600" y="2590800"/>
            <a:ext cx="898525" cy="519113"/>
          </a:xfrm>
          <a:prstGeom prst="rect">
            <a:avLst/>
          </a:prstGeom>
          <a:noFill/>
          <a:ln w="9525">
            <a:noFill/>
            <a:miter lim="800000"/>
            <a:headEnd/>
            <a:tailEnd/>
          </a:ln>
        </p:spPr>
        <p:txBody>
          <a:bodyPr wrap="none">
            <a:spAutoFit/>
          </a:bodyPr>
          <a:lstStyle/>
          <a:p>
            <a:r>
              <a:rPr lang="zh-CN" altLang="en-US" sz="2800" b="1">
                <a:solidFill>
                  <a:srgbClr val="FF0000"/>
                </a:solidFill>
                <a:ea typeface="黑体" pitchFamily="49" charset="-122"/>
              </a:rPr>
              <a:t>解答</a:t>
            </a:r>
          </a:p>
        </p:txBody>
      </p:sp>
      <p:graphicFrame>
        <p:nvGraphicFramePr>
          <p:cNvPr id="295941" name="Object 1029"/>
          <p:cNvGraphicFramePr>
            <a:graphicFrameLocks noChangeAspect="1"/>
          </p:cNvGraphicFramePr>
          <p:nvPr/>
        </p:nvGraphicFramePr>
        <p:xfrm>
          <a:off x="2209800" y="2438400"/>
          <a:ext cx="2006600" cy="838200"/>
        </p:xfrm>
        <a:graphic>
          <a:graphicData uri="http://schemas.openxmlformats.org/presentationml/2006/ole">
            <p:oleObj spid="_x0000_s63494" name="Equation" r:id="rId5" imgW="2006600" imgH="838200" progId="Equation.3">
              <p:embed/>
            </p:oleObj>
          </a:graphicData>
        </a:graphic>
      </p:graphicFrame>
      <p:grpSp>
        <p:nvGrpSpPr>
          <p:cNvPr id="63495" name="Group 1030"/>
          <p:cNvGrpSpPr>
            <a:grpSpLocks/>
          </p:cNvGrpSpPr>
          <p:nvPr/>
        </p:nvGrpSpPr>
        <p:grpSpPr bwMode="auto">
          <a:xfrm>
            <a:off x="822325" y="752475"/>
            <a:ext cx="6121400" cy="1762125"/>
            <a:chOff x="518" y="474"/>
            <a:chExt cx="3856" cy="1110"/>
          </a:xfrm>
        </p:grpSpPr>
        <p:sp>
          <p:nvSpPr>
            <p:cNvPr id="63498" name="Text Box 1031"/>
            <p:cNvSpPr txBox="1">
              <a:spLocks noChangeArrowheads="1"/>
            </p:cNvSpPr>
            <p:nvPr/>
          </p:nvSpPr>
          <p:spPr bwMode="auto">
            <a:xfrm>
              <a:off x="518" y="474"/>
              <a:ext cx="1803" cy="327"/>
            </a:xfrm>
            <a:prstGeom prst="rect">
              <a:avLst/>
            </a:prstGeom>
            <a:noFill/>
            <a:ln w="9525">
              <a:noFill/>
              <a:miter lim="800000"/>
              <a:headEnd/>
              <a:tailEnd/>
            </a:ln>
          </p:spPr>
          <p:txBody>
            <a:bodyPr wrap="none">
              <a:spAutoFit/>
            </a:bodyPr>
            <a:lstStyle/>
            <a:p>
              <a:r>
                <a:rPr lang="zh-CN" altLang="en-US" sz="2800" b="1">
                  <a:solidFill>
                    <a:srgbClr val="FF0000"/>
                  </a:solidFill>
                  <a:ea typeface="黑体" pitchFamily="49" charset="-122"/>
                </a:rPr>
                <a:t>练习</a:t>
              </a:r>
              <a:r>
                <a:rPr lang="zh-CN" altLang="en-US" sz="2800" b="1"/>
                <a:t>  试求幂级数</a:t>
              </a:r>
            </a:p>
          </p:txBody>
        </p:sp>
        <p:grpSp>
          <p:nvGrpSpPr>
            <p:cNvPr id="63499" name="Group 1032"/>
            <p:cNvGrpSpPr>
              <a:grpSpLocks/>
            </p:cNvGrpSpPr>
            <p:nvPr/>
          </p:nvGrpSpPr>
          <p:grpSpPr bwMode="auto">
            <a:xfrm>
              <a:off x="1152" y="960"/>
              <a:ext cx="1936" cy="624"/>
              <a:chOff x="2208" y="384"/>
              <a:chExt cx="1840" cy="608"/>
            </a:xfrm>
          </p:grpSpPr>
          <p:graphicFrame>
            <p:nvGraphicFramePr>
              <p:cNvPr id="63501" name="Object 1033"/>
              <p:cNvGraphicFramePr>
                <a:graphicFrameLocks noChangeAspect="1"/>
              </p:cNvGraphicFramePr>
              <p:nvPr/>
            </p:nvGraphicFramePr>
            <p:xfrm>
              <a:off x="2208" y="384"/>
              <a:ext cx="543" cy="608"/>
            </p:xfrm>
            <a:graphic>
              <a:graphicData uri="http://schemas.openxmlformats.org/presentationml/2006/ole">
                <p:oleObj spid="_x0000_s63501" name="公式" r:id="rId6" imgW="863600" imgH="965200" progId="Equation.3">
                  <p:embed/>
                </p:oleObj>
              </a:graphicData>
            </a:graphic>
          </p:graphicFrame>
          <p:graphicFrame>
            <p:nvGraphicFramePr>
              <p:cNvPr id="63502" name="Object 1034"/>
              <p:cNvGraphicFramePr>
                <a:graphicFrameLocks noChangeAspect="1"/>
              </p:cNvGraphicFramePr>
              <p:nvPr/>
            </p:nvGraphicFramePr>
            <p:xfrm>
              <a:off x="2816" y="553"/>
              <a:ext cx="1232" cy="271"/>
            </p:xfrm>
            <a:graphic>
              <a:graphicData uri="http://schemas.openxmlformats.org/presentationml/2006/ole">
                <p:oleObj spid="_x0000_s63502" name="公式" r:id="rId7" imgW="1955800" imgH="431800" progId="Equation.3">
                  <p:embed/>
                </p:oleObj>
              </a:graphicData>
            </a:graphic>
          </p:graphicFrame>
        </p:grpSp>
        <p:sp>
          <p:nvSpPr>
            <p:cNvPr id="63500" name="Rectangle 1035"/>
            <p:cNvSpPr>
              <a:spLocks noChangeArrowheads="1"/>
            </p:cNvSpPr>
            <p:nvPr/>
          </p:nvSpPr>
          <p:spPr bwMode="auto">
            <a:xfrm>
              <a:off x="3072" y="1094"/>
              <a:ext cx="1302" cy="327"/>
            </a:xfrm>
            <a:prstGeom prst="rect">
              <a:avLst/>
            </a:prstGeom>
            <a:noFill/>
            <a:ln w="9525">
              <a:noFill/>
              <a:miter lim="800000"/>
              <a:headEnd/>
              <a:tailEnd/>
            </a:ln>
            <a:effectLst/>
          </p:spPr>
          <p:txBody>
            <a:bodyPr wrap="none">
              <a:spAutoFit/>
            </a:bodyPr>
            <a:lstStyle/>
            <a:p>
              <a:r>
                <a:rPr lang="zh-CN" altLang="en-US" sz="2800" b="1"/>
                <a:t>的收敛半径</a:t>
              </a:r>
              <a:r>
                <a:rPr lang="en-US" altLang="zh-CN" sz="2800" b="1"/>
                <a:t>.</a:t>
              </a:r>
            </a:p>
          </p:txBody>
        </p:sp>
      </p:grpSp>
      <p:graphicFrame>
        <p:nvGraphicFramePr>
          <p:cNvPr id="295948" name="Object 1036"/>
          <p:cNvGraphicFramePr>
            <a:graphicFrameLocks noChangeAspect="1"/>
          </p:cNvGraphicFramePr>
          <p:nvPr/>
        </p:nvGraphicFramePr>
        <p:xfrm>
          <a:off x="5029200" y="3324225"/>
          <a:ext cx="2044700" cy="1282700"/>
        </p:xfrm>
        <a:graphic>
          <a:graphicData uri="http://schemas.openxmlformats.org/presentationml/2006/ole">
            <p:oleObj spid="_x0000_s63496" name="Equation" r:id="rId8" imgW="2044700" imgH="1282700" progId="Equation.3">
              <p:embed/>
            </p:oleObj>
          </a:graphicData>
        </a:graphic>
      </p:graphicFrame>
      <p:graphicFrame>
        <p:nvGraphicFramePr>
          <p:cNvPr id="295949" name="Object 1037"/>
          <p:cNvGraphicFramePr>
            <a:graphicFrameLocks noChangeAspect="1"/>
          </p:cNvGraphicFramePr>
          <p:nvPr/>
        </p:nvGraphicFramePr>
        <p:xfrm>
          <a:off x="7162800" y="3603625"/>
          <a:ext cx="571500" cy="317500"/>
        </p:xfrm>
        <a:graphic>
          <a:graphicData uri="http://schemas.openxmlformats.org/presentationml/2006/ole">
            <p:oleObj spid="_x0000_s63497" name="Equation" r:id="rId9" imgW="571252" imgH="317362" progId="Equation.3">
              <p:embed/>
            </p:oleObj>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5940"/>
                                        </p:tgtEl>
                                        <p:attrNameLst>
                                          <p:attrName>style.visibility</p:attrName>
                                        </p:attrNameLst>
                                      </p:cBhvr>
                                      <p:to>
                                        <p:strVal val="visible"/>
                                      </p:to>
                                    </p:set>
                                    <p:animEffect transition="in" filter="wipe(left)">
                                      <p:cBhvr>
                                        <p:cTn id="7" dur="500"/>
                                        <p:tgtEl>
                                          <p:spTgt spid="2959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95941"/>
                                        </p:tgtEl>
                                        <p:attrNameLst>
                                          <p:attrName>style.visibility</p:attrName>
                                        </p:attrNameLst>
                                      </p:cBhvr>
                                      <p:to>
                                        <p:strVal val="visible"/>
                                      </p:to>
                                    </p:set>
                                    <p:animEffect transition="in" filter="wipe(left)">
                                      <p:cBhvr>
                                        <p:cTn id="12" dur="500"/>
                                        <p:tgtEl>
                                          <p:spTgt spid="2959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95938"/>
                                        </p:tgtEl>
                                        <p:attrNameLst>
                                          <p:attrName>style.visibility</p:attrName>
                                        </p:attrNameLst>
                                      </p:cBhvr>
                                      <p:to>
                                        <p:strVal val="visible"/>
                                      </p:to>
                                    </p:set>
                                    <p:animEffect transition="in" filter="wipe(left)">
                                      <p:cBhvr>
                                        <p:cTn id="17" dur="500"/>
                                        <p:tgtEl>
                                          <p:spTgt spid="2959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95948"/>
                                        </p:tgtEl>
                                        <p:attrNameLst>
                                          <p:attrName>style.visibility</p:attrName>
                                        </p:attrNameLst>
                                      </p:cBhvr>
                                      <p:to>
                                        <p:strVal val="visible"/>
                                      </p:to>
                                    </p:set>
                                    <p:animEffect transition="in" filter="wipe(left)">
                                      <p:cBhvr>
                                        <p:cTn id="22" dur="500"/>
                                        <p:tgtEl>
                                          <p:spTgt spid="2959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95949"/>
                                        </p:tgtEl>
                                        <p:attrNameLst>
                                          <p:attrName>style.visibility</p:attrName>
                                        </p:attrNameLst>
                                      </p:cBhvr>
                                      <p:to>
                                        <p:strVal val="visible"/>
                                      </p:to>
                                    </p:set>
                                    <p:animEffect transition="in" filter="wipe(left)">
                                      <p:cBhvr>
                                        <p:cTn id="27" dur="500"/>
                                        <p:tgtEl>
                                          <p:spTgt spid="29594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95939"/>
                                        </p:tgtEl>
                                        <p:attrNameLst>
                                          <p:attrName>style.visibility</p:attrName>
                                        </p:attrNameLst>
                                      </p:cBhvr>
                                      <p:to>
                                        <p:strVal val="visible"/>
                                      </p:to>
                                    </p:set>
                                    <p:animEffect transition="in" filter="wipe(left)">
                                      <p:cBhvr>
                                        <p:cTn id="32" dur="500"/>
                                        <p:tgtEl>
                                          <p:spTgt spid="2959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40"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3"/>
          <p:cNvSpPr>
            <a:spLocks noGrp="1" noChangeArrowheads="1"/>
          </p:cNvSpPr>
          <p:nvPr>
            <p:ph idx="1"/>
          </p:nvPr>
        </p:nvSpPr>
        <p:spPr>
          <a:xfrm>
            <a:off x="685800" y="1219200"/>
            <a:ext cx="7772400" cy="4876800"/>
          </a:xfrm>
        </p:spPr>
        <p:txBody>
          <a:bodyPr/>
          <a:lstStyle/>
          <a:p>
            <a:pPr>
              <a:buFontTx/>
              <a:buNone/>
            </a:pPr>
            <a:r>
              <a:rPr lang="en-US" altLang="zh-CN" sz="2800" smtClean="0">
                <a:latin typeface="宋体" pitchFamily="2" charset="-122"/>
              </a:rPr>
              <a:t>  </a:t>
            </a:r>
            <a:r>
              <a:rPr lang="zh-CN" altLang="en-US" sz="2800" b="1" smtClean="0">
                <a:latin typeface="楷体_GB2312" pitchFamily="49" charset="-122"/>
                <a:ea typeface="楷体_GB2312" pitchFamily="49" charset="-122"/>
              </a:rPr>
              <a:t>由以上讨论知道，对于级数          ，总有</a:t>
            </a:r>
          </a:p>
          <a:p>
            <a:pPr>
              <a:buFontTx/>
              <a:buNone/>
            </a:pPr>
            <a:r>
              <a:rPr lang="zh-CN" altLang="en-US" sz="2800" b="1" smtClean="0">
                <a:latin typeface="楷体_GB2312" pitchFamily="49" charset="-122"/>
                <a:ea typeface="楷体_GB2312" pitchFamily="49" charset="-122"/>
              </a:rPr>
              <a:t>一个收敛圆</a:t>
            </a:r>
            <a:r>
              <a:rPr lang="en-US" altLang="zh-CN" sz="2800" b="1" smtClean="0">
                <a:latin typeface="楷体_GB2312" pitchFamily="49" charset="-122"/>
                <a:ea typeface="楷体_GB2312" pitchFamily="49" charset="-122"/>
              </a:rPr>
              <a:t>(</a:t>
            </a:r>
            <a:r>
              <a:rPr lang="zh-CN" altLang="en-US" sz="2800" b="1" smtClean="0">
                <a:latin typeface="楷体_GB2312" pitchFamily="49" charset="-122"/>
                <a:ea typeface="楷体_GB2312" pitchFamily="49" charset="-122"/>
              </a:rPr>
              <a:t>或者仅仅为圆心点</a:t>
            </a:r>
            <a:r>
              <a:rPr lang="en-US" altLang="zh-CN" sz="2800" b="1" smtClean="0">
                <a:latin typeface="楷体_GB2312" pitchFamily="49" charset="-122"/>
                <a:ea typeface="楷体_GB2312" pitchFamily="49" charset="-122"/>
              </a:rPr>
              <a:t>)</a:t>
            </a:r>
            <a:r>
              <a:rPr lang="zh-CN" altLang="en-US" sz="2800" b="1" smtClean="0">
                <a:latin typeface="楷体_GB2312" pitchFamily="49" charset="-122"/>
                <a:ea typeface="楷体_GB2312" pitchFamily="49" charset="-122"/>
              </a:rPr>
              <a:t>存在，使得级数</a:t>
            </a:r>
          </a:p>
          <a:p>
            <a:pPr>
              <a:buFontTx/>
              <a:buNone/>
            </a:pPr>
            <a:r>
              <a:rPr lang="zh-CN" altLang="en-US" sz="2800" b="1" smtClean="0">
                <a:latin typeface="楷体_GB2312" pitchFamily="49" charset="-122"/>
                <a:ea typeface="楷体_GB2312" pitchFamily="49" charset="-122"/>
              </a:rPr>
              <a:t>在此圆内收敛，那么其和函数在收敛圆内是否解</a:t>
            </a:r>
          </a:p>
          <a:p>
            <a:pPr>
              <a:buFontTx/>
              <a:buNone/>
            </a:pPr>
            <a:r>
              <a:rPr lang="zh-CN" altLang="en-US" sz="2800" b="1" smtClean="0">
                <a:latin typeface="楷体_GB2312" pitchFamily="49" charset="-122"/>
                <a:ea typeface="楷体_GB2312" pitchFamily="49" charset="-122"/>
              </a:rPr>
              <a:t>析呢？</a:t>
            </a:r>
          </a:p>
        </p:txBody>
      </p:sp>
      <p:sp>
        <p:nvSpPr>
          <p:cNvPr id="64515" name="灯片编号占位符 5"/>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6A6602A4-C29B-4BEB-A89C-D4326F009FB3}" type="slidenum">
              <a:rPr lang="en-US" altLang="zh-CN" sz="1400">
                <a:solidFill>
                  <a:schemeClr val="tx1"/>
                </a:solidFill>
              </a:rPr>
              <a:pPr/>
              <a:t>23</a:t>
            </a:fld>
            <a:endParaRPr lang="en-US" altLang="zh-CN" sz="1400">
              <a:solidFill>
                <a:schemeClr val="tx1"/>
              </a:solidFill>
            </a:endParaRPr>
          </a:p>
        </p:txBody>
      </p:sp>
      <p:sp>
        <p:nvSpPr>
          <p:cNvPr id="64516" name="Rectangle 2"/>
          <p:cNvSpPr>
            <a:spLocks noGrp="1" noChangeArrowheads="1"/>
          </p:cNvSpPr>
          <p:nvPr>
            <p:ph type="title"/>
          </p:nvPr>
        </p:nvSpPr>
        <p:spPr>
          <a:xfrm>
            <a:off x="685800" y="381000"/>
            <a:ext cx="6096000" cy="609600"/>
          </a:xfrm>
        </p:spPr>
        <p:txBody>
          <a:bodyPr/>
          <a:lstStyle/>
          <a:p>
            <a:pPr algn="l"/>
            <a:r>
              <a:rPr lang="zh-CN" altLang="en-US" sz="2800" b="1" smtClean="0">
                <a:solidFill>
                  <a:srgbClr val="FF0000"/>
                </a:solidFill>
                <a:ea typeface="楷体_GB2312" pitchFamily="49" charset="-122"/>
              </a:rPr>
              <a:t>四</a:t>
            </a:r>
            <a:r>
              <a:rPr lang="en-US" altLang="zh-CN" sz="2800" b="1" smtClean="0">
                <a:solidFill>
                  <a:srgbClr val="FF0000"/>
                </a:solidFill>
                <a:latin typeface="楷体_GB2312" pitchFamily="49" charset="-122"/>
                <a:ea typeface="楷体_GB2312" pitchFamily="49" charset="-122"/>
              </a:rPr>
              <a:t>.</a:t>
            </a:r>
            <a:r>
              <a:rPr lang="zh-CN" altLang="en-US" sz="2800" b="1" smtClean="0">
                <a:solidFill>
                  <a:srgbClr val="FF0000"/>
                </a:solidFill>
                <a:ea typeface="楷体_GB2312" pitchFamily="49" charset="-122"/>
              </a:rPr>
              <a:t>幂和函数在收敛圆盘内解析</a:t>
            </a:r>
          </a:p>
        </p:txBody>
      </p:sp>
      <p:graphicFrame>
        <p:nvGraphicFramePr>
          <p:cNvPr id="64517" name="Object 10"/>
          <p:cNvGraphicFramePr>
            <a:graphicFrameLocks noChangeAspect="1"/>
          </p:cNvGraphicFramePr>
          <p:nvPr/>
        </p:nvGraphicFramePr>
        <p:xfrm>
          <a:off x="5562600" y="981075"/>
          <a:ext cx="1676400" cy="971550"/>
        </p:xfrm>
        <a:graphic>
          <a:graphicData uri="http://schemas.openxmlformats.org/presentationml/2006/ole">
            <p:oleObj spid="_x0000_s64517" name="Equation" r:id="rId3" imgW="876300" imgH="431800" progId="Equation.DSMT4">
              <p:embed/>
            </p:oleObj>
          </a:graphicData>
        </a:graphic>
      </p:graphicFrame>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3"/>
          <p:cNvSpPr>
            <a:spLocks noGrp="1" noChangeArrowheads="1"/>
          </p:cNvSpPr>
          <p:nvPr>
            <p:ph idx="1"/>
          </p:nvPr>
        </p:nvSpPr>
        <p:spPr>
          <a:xfrm>
            <a:off x="684213" y="765175"/>
            <a:ext cx="8280400" cy="4876800"/>
          </a:xfrm>
        </p:spPr>
        <p:txBody>
          <a:bodyPr/>
          <a:lstStyle/>
          <a:p>
            <a:pPr marL="0" indent="0">
              <a:buFontTx/>
              <a:buNone/>
            </a:pPr>
            <a:r>
              <a:rPr lang="zh-CN" altLang="en-US" b="1" smtClean="0">
                <a:solidFill>
                  <a:srgbClr val="FF0000"/>
                </a:solidFill>
                <a:latin typeface="楷体_GB2312" pitchFamily="49" charset="-122"/>
                <a:ea typeface="楷体_GB2312" pitchFamily="49" charset="-122"/>
              </a:rPr>
              <a:t>定理</a:t>
            </a:r>
            <a:r>
              <a:rPr lang="en-US" altLang="zh-CN" b="1" smtClean="0">
                <a:solidFill>
                  <a:srgbClr val="FF0000"/>
                </a:solidFill>
                <a:latin typeface="楷体_GB2312" pitchFamily="49" charset="-122"/>
                <a:ea typeface="楷体_GB2312" pitchFamily="49" charset="-122"/>
              </a:rPr>
              <a:t>8</a:t>
            </a:r>
            <a:r>
              <a:rPr lang="en-US" altLang="zh-CN" b="1" smtClean="0">
                <a:latin typeface="楷体_GB2312" pitchFamily="49" charset="-122"/>
                <a:ea typeface="楷体_GB2312" pitchFamily="49" charset="-122"/>
              </a:rPr>
              <a:t>  </a:t>
            </a:r>
            <a:r>
              <a:rPr lang="zh-CN" altLang="en-US" b="1" smtClean="0">
                <a:latin typeface="楷体_GB2312" pitchFamily="49" charset="-122"/>
                <a:ea typeface="楷体_GB2312" pitchFamily="49" charset="-122"/>
              </a:rPr>
              <a:t>设幂级数            有收敛圆盘</a:t>
            </a:r>
            <a:r>
              <a:rPr lang="en-US" altLang="zh-CN" b="1" smtClean="0">
                <a:latin typeface="楷体_GB2312" pitchFamily="49" charset="-122"/>
                <a:ea typeface="楷体_GB2312" pitchFamily="49" charset="-122"/>
              </a:rPr>
              <a:t>,</a:t>
            </a:r>
          </a:p>
          <a:p>
            <a:pPr marL="0" indent="0">
              <a:buFontTx/>
              <a:buNone/>
            </a:pPr>
            <a:r>
              <a:rPr lang="zh-CN" altLang="en-US" b="1" smtClean="0">
                <a:latin typeface="楷体_GB2312" pitchFamily="49" charset="-122"/>
                <a:ea typeface="楷体_GB2312" pitchFamily="49" charset="-122"/>
              </a:rPr>
              <a:t>那么幂级数的和函数在           内解析，并且可以微分任意多次，即</a:t>
            </a:r>
          </a:p>
          <a:p>
            <a:pPr marL="0" indent="0">
              <a:spcBef>
                <a:spcPct val="50000"/>
              </a:spcBef>
              <a:spcAft>
                <a:spcPct val="20000"/>
              </a:spcAft>
              <a:buFontTx/>
              <a:buNone/>
            </a:pPr>
            <a:endParaRPr lang="zh-CN" altLang="en-US" b="1" smtClean="0">
              <a:latin typeface="楷体_GB2312" pitchFamily="49" charset="-122"/>
              <a:ea typeface="楷体_GB2312" pitchFamily="49" charset="-122"/>
            </a:endParaRPr>
          </a:p>
          <a:p>
            <a:pPr marL="0" indent="0">
              <a:buFontTx/>
              <a:buNone/>
            </a:pPr>
            <a:endParaRPr lang="en-US" altLang="zh-CN" b="1" smtClean="0">
              <a:latin typeface="楷体_GB2312" pitchFamily="49" charset="-122"/>
              <a:ea typeface="楷体_GB2312" pitchFamily="49" charset="-122"/>
            </a:endParaRPr>
          </a:p>
          <a:p>
            <a:pPr marL="0" indent="0">
              <a:buFontTx/>
              <a:buNone/>
            </a:pPr>
            <a:r>
              <a:rPr lang="zh-CN" altLang="en-US" b="1" smtClean="0">
                <a:latin typeface="楷体_GB2312" pitchFamily="49" charset="-122"/>
                <a:ea typeface="楷体_GB2312" pitchFamily="49" charset="-122"/>
              </a:rPr>
              <a:t>上面右端级数的收敛半径仍为</a:t>
            </a:r>
            <a:r>
              <a:rPr lang="en-US" altLang="zh-CN" b="1" i="1" smtClean="0">
                <a:ea typeface="楷体_GB2312" pitchFamily="49" charset="-122"/>
              </a:rPr>
              <a:t>R</a:t>
            </a:r>
            <a:r>
              <a:rPr lang="zh-CN" altLang="en-US" b="1" smtClean="0">
                <a:latin typeface="楷体_GB2312" pitchFamily="49" charset="-122"/>
                <a:ea typeface="楷体_GB2312" pitchFamily="49" charset="-122"/>
              </a:rPr>
              <a:t>。</a:t>
            </a:r>
          </a:p>
          <a:p>
            <a:pPr marL="0" indent="0">
              <a:buFontTx/>
              <a:buNone/>
            </a:pPr>
            <a:r>
              <a:rPr lang="zh-CN" altLang="en-US" b="1" smtClean="0">
                <a:solidFill>
                  <a:srgbClr val="000000"/>
                </a:solidFill>
                <a:latin typeface="楷体_GB2312" pitchFamily="49" charset="-122"/>
                <a:ea typeface="楷体_GB2312" pitchFamily="49" charset="-122"/>
              </a:rPr>
              <a:t>证明</a:t>
            </a:r>
            <a:r>
              <a:rPr lang="zh-CN" altLang="en-US" b="1" smtClean="0">
                <a:latin typeface="楷体_GB2312" pitchFamily="49" charset="-122"/>
                <a:ea typeface="楷体_GB2312" pitchFamily="49" charset="-122"/>
              </a:rPr>
              <a:t>：略。</a:t>
            </a:r>
          </a:p>
        </p:txBody>
      </p:sp>
      <p:sp>
        <p:nvSpPr>
          <p:cNvPr id="65539" name="灯片编号占位符 5"/>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C0067C31-D1E7-42FD-8933-4DEE1A893902}" type="slidenum">
              <a:rPr lang="en-US" altLang="zh-CN" sz="1400">
                <a:solidFill>
                  <a:schemeClr val="tx1"/>
                </a:solidFill>
              </a:rPr>
              <a:pPr/>
              <a:t>24</a:t>
            </a:fld>
            <a:endParaRPr lang="en-US" altLang="zh-CN" sz="1400">
              <a:solidFill>
                <a:schemeClr val="tx1"/>
              </a:solidFill>
            </a:endParaRPr>
          </a:p>
        </p:txBody>
      </p:sp>
      <p:graphicFrame>
        <p:nvGraphicFramePr>
          <p:cNvPr id="65540" name="Object 4"/>
          <p:cNvGraphicFramePr>
            <a:graphicFrameLocks noChangeAspect="1"/>
          </p:cNvGraphicFramePr>
          <p:nvPr/>
        </p:nvGraphicFramePr>
        <p:xfrm>
          <a:off x="3924300" y="1268413"/>
          <a:ext cx="1439863" cy="455612"/>
        </p:xfrm>
        <a:graphic>
          <a:graphicData uri="http://schemas.openxmlformats.org/presentationml/2006/ole">
            <p:oleObj spid="_x0000_s65540" name="Equation" r:id="rId3" imgW="723586" imgH="228501" progId="Equation.DSMT4">
              <p:embed/>
            </p:oleObj>
          </a:graphicData>
        </a:graphic>
      </p:graphicFrame>
      <p:graphicFrame>
        <p:nvGraphicFramePr>
          <p:cNvPr id="65541" name="Object 5"/>
          <p:cNvGraphicFramePr>
            <a:graphicFrameLocks noChangeAspect="1"/>
          </p:cNvGraphicFramePr>
          <p:nvPr/>
        </p:nvGraphicFramePr>
        <p:xfrm>
          <a:off x="6588125" y="765175"/>
          <a:ext cx="1728788" cy="544513"/>
        </p:xfrm>
        <a:graphic>
          <a:graphicData uri="http://schemas.openxmlformats.org/presentationml/2006/ole">
            <p:oleObj spid="_x0000_s65541" name="Equation" r:id="rId4" imgW="723586" imgH="228501" progId="Equation.DSMT4">
              <p:embed/>
            </p:oleObj>
          </a:graphicData>
        </a:graphic>
      </p:graphicFrame>
      <p:graphicFrame>
        <p:nvGraphicFramePr>
          <p:cNvPr id="65542" name="Object 6"/>
          <p:cNvGraphicFramePr>
            <a:graphicFrameLocks noChangeAspect="1"/>
          </p:cNvGraphicFramePr>
          <p:nvPr/>
        </p:nvGraphicFramePr>
        <p:xfrm>
          <a:off x="755650" y="4076700"/>
          <a:ext cx="5184775" cy="920750"/>
        </p:xfrm>
        <a:graphic>
          <a:graphicData uri="http://schemas.openxmlformats.org/presentationml/2006/ole">
            <p:oleObj spid="_x0000_s65542" name="Equation" r:id="rId5" imgW="2489200" imgH="393700" progId="Equation.DSMT4">
              <p:embed/>
            </p:oleObj>
          </a:graphicData>
        </a:graphic>
      </p:graphicFrame>
      <p:graphicFrame>
        <p:nvGraphicFramePr>
          <p:cNvPr id="65543" name="Object 7"/>
          <p:cNvGraphicFramePr>
            <a:graphicFrameLocks noChangeAspect="1"/>
          </p:cNvGraphicFramePr>
          <p:nvPr/>
        </p:nvGraphicFramePr>
        <p:xfrm>
          <a:off x="6156325" y="4292600"/>
          <a:ext cx="1768475" cy="449263"/>
        </p:xfrm>
        <a:graphic>
          <a:graphicData uri="http://schemas.openxmlformats.org/presentationml/2006/ole">
            <p:oleObj spid="_x0000_s65543" name="Equation" r:id="rId6" imgW="799753" imgH="203112" progId="Equation.DSMT4">
              <p:embed/>
            </p:oleObj>
          </a:graphicData>
        </a:graphic>
      </p:graphicFrame>
      <p:graphicFrame>
        <p:nvGraphicFramePr>
          <p:cNvPr id="65544" name="Object 9"/>
          <p:cNvGraphicFramePr>
            <a:graphicFrameLocks noChangeAspect="1"/>
          </p:cNvGraphicFramePr>
          <p:nvPr/>
        </p:nvGraphicFramePr>
        <p:xfrm>
          <a:off x="3419475" y="500063"/>
          <a:ext cx="1512888" cy="876300"/>
        </p:xfrm>
        <a:graphic>
          <a:graphicData uri="http://schemas.openxmlformats.org/presentationml/2006/ole">
            <p:oleObj spid="_x0000_s65544" name="Equation" r:id="rId7" imgW="876300" imgH="431800" progId="Equation.DSMT4">
              <p:embed/>
            </p:oleObj>
          </a:graphicData>
        </a:graphic>
      </p:graphicFrame>
      <p:graphicFrame>
        <p:nvGraphicFramePr>
          <p:cNvPr id="65545" name="Object 10"/>
          <p:cNvGraphicFramePr>
            <a:graphicFrameLocks noChangeAspect="1"/>
          </p:cNvGraphicFramePr>
          <p:nvPr/>
        </p:nvGraphicFramePr>
        <p:xfrm>
          <a:off x="3132138" y="1628775"/>
          <a:ext cx="2447925" cy="931863"/>
        </p:xfrm>
        <a:graphic>
          <a:graphicData uri="http://schemas.openxmlformats.org/presentationml/2006/ole">
            <p:oleObj spid="_x0000_s65545" name="Equation" r:id="rId8" imgW="1333500" imgH="431800" progId="Equation.DSMT4">
              <p:embed/>
            </p:oleObj>
          </a:graphicData>
        </a:graphic>
      </p:graphicFrame>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3"/>
          <p:cNvSpPr>
            <a:spLocks noGrp="1" noChangeArrowheads="1"/>
          </p:cNvSpPr>
          <p:nvPr>
            <p:ph idx="1"/>
          </p:nvPr>
        </p:nvSpPr>
        <p:spPr>
          <a:xfrm>
            <a:off x="685800" y="381000"/>
            <a:ext cx="7772400" cy="5715000"/>
          </a:xfrm>
        </p:spPr>
        <p:txBody>
          <a:bodyPr/>
          <a:lstStyle/>
          <a:p>
            <a:pPr>
              <a:buFontTx/>
              <a:buNone/>
            </a:pPr>
            <a:r>
              <a:rPr lang="en-US" altLang="zh-CN" smtClean="0">
                <a:latin typeface="宋体" pitchFamily="2" charset="-122"/>
              </a:rPr>
              <a:t>  </a:t>
            </a:r>
            <a:endParaRPr lang="en-US" altLang="zh-CN" smtClean="0">
              <a:latin typeface="楷体_GB2312" pitchFamily="49" charset="-122"/>
              <a:ea typeface="楷体_GB2312" pitchFamily="49" charset="-122"/>
            </a:endParaRPr>
          </a:p>
          <a:p>
            <a:pPr>
              <a:buFontTx/>
              <a:buNone/>
            </a:pPr>
            <a:r>
              <a:rPr lang="zh-CN" altLang="en-US" b="1" smtClean="0">
                <a:solidFill>
                  <a:srgbClr val="FF0000"/>
                </a:solidFill>
                <a:latin typeface="楷体_GB2312" pitchFamily="49" charset="-122"/>
                <a:ea typeface="楷体_GB2312" pitchFamily="49" charset="-122"/>
              </a:rPr>
              <a:t>定理</a:t>
            </a:r>
            <a:r>
              <a:rPr lang="en-US" altLang="zh-CN" b="1" smtClean="0">
                <a:solidFill>
                  <a:srgbClr val="FF0000"/>
                </a:solidFill>
                <a:latin typeface="楷体_GB2312" pitchFamily="49" charset="-122"/>
                <a:ea typeface="楷体_GB2312" pitchFamily="49" charset="-122"/>
              </a:rPr>
              <a:t>9</a:t>
            </a:r>
            <a:r>
              <a:rPr lang="en-US" altLang="zh-CN" b="1" smtClean="0">
                <a:latin typeface="楷体_GB2312" pitchFamily="49" charset="-122"/>
                <a:ea typeface="楷体_GB2312" pitchFamily="49" charset="-122"/>
              </a:rPr>
              <a:t>  </a:t>
            </a:r>
            <a:r>
              <a:rPr lang="zh-CN" altLang="en-US" b="1" smtClean="0">
                <a:latin typeface="楷体_GB2312" pitchFamily="49" charset="-122"/>
                <a:ea typeface="楷体_GB2312" pitchFamily="49" charset="-122"/>
              </a:rPr>
              <a:t>设幂级数          有收敛圆盘</a:t>
            </a:r>
          </a:p>
          <a:p>
            <a:pPr>
              <a:buFontTx/>
              <a:buNone/>
            </a:pPr>
            <a:r>
              <a:rPr lang="en-US" altLang="zh-CN" b="1" smtClean="0">
                <a:latin typeface="楷体_GB2312" pitchFamily="49" charset="-122"/>
                <a:ea typeface="楷体_GB2312" pitchFamily="49" charset="-122"/>
              </a:rPr>
              <a:t>,</a:t>
            </a:r>
            <a:r>
              <a:rPr lang="zh-CN" altLang="en-US" b="1" smtClean="0">
                <a:latin typeface="楷体_GB2312" pitchFamily="49" charset="-122"/>
                <a:ea typeface="楷体_GB2312" pitchFamily="49" charset="-122"/>
              </a:rPr>
              <a:t>那么在           内幂级数的和函数             可以逐项积分任意多次，并且每次积分所得到的新级数的收敛半径为   即</a:t>
            </a:r>
          </a:p>
          <a:p>
            <a:pPr>
              <a:buFontTx/>
              <a:buNone/>
            </a:pPr>
            <a:r>
              <a:rPr lang="zh-CN" altLang="en-US" b="1" smtClean="0">
                <a:solidFill>
                  <a:srgbClr val="000000"/>
                </a:solidFill>
                <a:latin typeface="楷体_GB2312" pitchFamily="49" charset="-122"/>
                <a:ea typeface="楷体_GB2312" pitchFamily="49" charset="-122"/>
              </a:rPr>
              <a:t>证明</a:t>
            </a:r>
            <a:r>
              <a:rPr lang="zh-CN" altLang="en-US" b="1" smtClean="0">
                <a:latin typeface="楷体_GB2312" pitchFamily="49" charset="-122"/>
                <a:ea typeface="楷体_GB2312" pitchFamily="49" charset="-122"/>
              </a:rPr>
              <a:t>：略。</a:t>
            </a:r>
            <a:endParaRPr lang="zh-CN" altLang="en-US" sz="2800" b="1" smtClean="0">
              <a:latin typeface="楷体_GB2312" pitchFamily="49" charset="-122"/>
              <a:ea typeface="楷体_GB2312" pitchFamily="49" charset="-122"/>
            </a:endParaRPr>
          </a:p>
        </p:txBody>
      </p:sp>
      <p:sp>
        <p:nvSpPr>
          <p:cNvPr id="66563" name="灯片编号占位符 5"/>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E6D884E4-7EF7-4719-A8B7-FA8C29AD97CD}" type="slidenum">
              <a:rPr lang="en-US" altLang="zh-CN" sz="1400">
                <a:solidFill>
                  <a:schemeClr val="tx1"/>
                </a:solidFill>
              </a:rPr>
              <a:pPr/>
              <a:t>25</a:t>
            </a:fld>
            <a:endParaRPr lang="en-US" altLang="zh-CN" sz="1400">
              <a:solidFill>
                <a:schemeClr val="tx1"/>
              </a:solidFill>
            </a:endParaRPr>
          </a:p>
        </p:txBody>
      </p:sp>
      <p:graphicFrame>
        <p:nvGraphicFramePr>
          <p:cNvPr id="66564" name="Object 4"/>
          <p:cNvGraphicFramePr>
            <a:graphicFrameLocks noChangeAspect="1"/>
          </p:cNvGraphicFramePr>
          <p:nvPr/>
        </p:nvGraphicFramePr>
        <p:xfrm>
          <a:off x="6300788" y="836613"/>
          <a:ext cx="1473200" cy="465137"/>
        </p:xfrm>
        <a:graphic>
          <a:graphicData uri="http://schemas.openxmlformats.org/presentationml/2006/ole">
            <p:oleObj spid="_x0000_s66564" name="Equation" r:id="rId3" imgW="723586" imgH="228501" progId="Equation.DSMT4">
              <p:embed/>
            </p:oleObj>
          </a:graphicData>
        </a:graphic>
      </p:graphicFrame>
      <p:graphicFrame>
        <p:nvGraphicFramePr>
          <p:cNvPr id="66565" name="Object 5"/>
          <p:cNvGraphicFramePr>
            <a:graphicFrameLocks noChangeAspect="1"/>
          </p:cNvGraphicFramePr>
          <p:nvPr/>
        </p:nvGraphicFramePr>
        <p:xfrm>
          <a:off x="1908175" y="1268413"/>
          <a:ext cx="1550988" cy="488950"/>
        </p:xfrm>
        <a:graphic>
          <a:graphicData uri="http://schemas.openxmlformats.org/presentationml/2006/ole">
            <p:oleObj spid="_x0000_s66565" name="Equation" r:id="rId4" imgW="723586" imgH="228501" progId="Equation.DSMT4">
              <p:embed/>
            </p:oleObj>
          </a:graphicData>
        </a:graphic>
      </p:graphicFrame>
      <p:graphicFrame>
        <p:nvGraphicFramePr>
          <p:cNvPr id="66566" name="Object 8"/>
          <p:cNvGraphicFramePr>
            <a:graphicFrameLocks noChangeAspect="1"/>
          </p:cNvGraphicFramePr>
          <p:nvPr/>
        </p:nvGraphicFramePr>
        <p:xfrm>
          <a:off x="3132138" y="638175"/>
          <a:ext cx="1460500" cy="846138"/>
        </p:xfrm>
        <a:graphic>
          <a:graphicData uri="http://schemas.openxmlformats.org/presentationml/2006/ole">
            <p:oleObj spid="_x0000_s66566" name="Equation" r:id="rId5" imgW="876300" imgH="431800" progId="Equation.DSMT4">
              <p:embed/>
            </p:oleObj>
          </a:graphicData>
        </a:graphic>
      </p:graphicFrame>
      <p:graphicFrame>
        <p:nvGraphicFramePr>
          <p:cNvPr id="66567" name="Object 10"/>
          <p:cNvGraphicFramePr>
            <a:graphicFrameLocks noChangeAspect="1"/>
          </p:cNvGraphicFramePr>
          <p:nvPr/>
        </p:nvGraphicFramePr>
        <p:xfrm>
          <a:off x="6011863" y="1125538"/>
          <a:ext cx="1952625" cy="741362"/>
        </p:xfrm>
        <a:graphic>
          <a:graphicData uri="http://schemas.openxmlformats.org/presentationml/2006/ole">
            <p:oleObj spid="_x0000_s66567" name="Equation" r:id="rId6" imgW="1333500" imgH="431800" progId="Equation.DSMT4">
              <p:embed/>
            </p:oleObj>
          </a:graphicData>
        </a:graphic>
      </p:graphicFrame>
      <p:graphicFrame>
        <p:nvGraphicFramePr>
          <p:cNvPr id="66568" name="Object 11"/>
          <p:cNvGraphicFramePr>
            <a:graphicFrameLocks noChangeAspect="1"/>
          </p:cNvGraphicFramePr>
          <p:nvPr/>
        </p:nvGraphicFramePr>
        <p:xfrm>
          <a:off x="7596188" y="3500438"/>
          <a:ext cx="701675" cy="442912"/>
        </p:xfrm>
        <a:graphic>
          <a:graphicData uri="http://schemas.openxmlformats.org/presentationml/2006/ole">
            <p:oleObj spid="_x0000_s66568" name="Equation" r:id="rId7" imgW="330057" imgH="203112" progId="Equation.DSMT4">
              <p:embed/>
            </p:oleObj>
          </a:graphicData>
        </a:graphic>
      </p:graphicFrame>
      <p:graphicFrame>
        <p:nvGraphicFramePr>
          <p:cNvPr id="66569" name="Object 13"/>
          <p:cNvGraphicFramePr>
            <a:graphicFrameLocks noChangeAspect="1"/>
          </p:cNvGraphicFramePr>
          <p:nvPr/>
        </p:nvGraphicFramePr>
        <p:xfrm>
          <a:off x="2843213" y="1989138"/>
          <a:ext cx="482600" cy="482600"/>
        </p:xfrm>
        <a:graphic>
          <a:graphicData uri="http://schemas.openxmlformats.org/presentationml/2006/ole">
            <p:oleObj spid="_x0000_s66569" name="Equation" r:id="rId8" imgW="203024" imgH="203024" progId="Equation.DSMT4">
              <p:embed/>
            </p:oleObj>
          </a:graphicData>
        </a:graphic>
      </p:graphicFrame>
      <p:graphicFrame>
        <p:nvGraphicFramePr>
          <p:cNvPr id="66570" name="Object 14"/>
          <p:cNvGraphicFramePr>
            <a:graphicFrameLocks noChangeAspect="1"/>
          </p:cNvGraphicFramePr>
          <p:nvPr/>
        </p:nvGraphicFramePr>
        <p:xfrm>
          <a:off x="1476375" y="3141663"/>
          <a:ext cx="3916363" cy="1187450"/>
        </p:xfrm>
        <a:graphic>
          <a:graphicData uri="http://schemas.openxmlformats.org/presentationml/2006/ole">
            <p:oleObj spid="_x0000_s66570" name="Equation" r:id="rId9" imgW="1879600" imgH="495300" progId="Equation.DSMT4">
              <p:embed/>
            </p:oleObj>
          </a:graphicData>
        </a:graphic>
      </p:graphicFrame>
      <p:graphicFrame>
        <p:nvGraphicFramePr>
          <p:cNvPr id="66571" name="Object 15"/>
          <p:cNvGraphicFramePr>
            <a:graphicFrameLocks noChangeAspect="1"/>
          </p:cNvGraphicFramePr>
          <p:nvPr/>
        </p:nvGraphicFramePr>
        <p:xfrm>
          <a:off x="5795963" y="3573463"/>
          <a:ext cx="1316037" cy="412750"/>
        </p:xfrm>
        <a:graphic>
          <a:graphicData uri="http://schemas.openxmlformats.org/presentationml/2006/ole">
            <p:oleObj spid="_x0000_s66571" name="Equation" r:id="rId10" imgW="825500" imgH="228600" progId="Equation.DSMT4">
              <p:embed/>
            </p:oleObj>
          </a:graphicData>
        </a:graphic>
      </p:graphicFrame>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3"/>
          <p:cNvSpPr>
            <a:spLocks noGrp="1" noChangeArrowheads="1"/>
          </p:cNvSpPr>
          <p:nvPr>
            <p:ph idx="1"/>
          </p:nvPr>
        </p:nvSpPr>
        <p:spPr>
          <a:xfrm>
            <a:off x="685800" y="1295400"/>
            <a:ext cx="8077200" cy="5334000"/>
          </a:xfrm>
        </p:spPr>
        <p:txBody>
          <a:bodyPr/>
          <a:lstStyle/>
          <a:p>
            <a:pPr>
              <a:buFontTx/>
              <a:buNone/>
            </a:pPr>
            <a:r>
              <a:rPr lang="en-US" altLang="zh-CN" sz="2800" smtClean="0">
                <a:latin typeface="楷体_GB2312" pitchFamily="49" charset="-122"/>
                <a:ea typeface="楷体_GB2312" pitchFamily="49" charset="-122"/>
              </a:rPr>
              <a:t> </a:t>
            </a:r>
            <a:endParaRPr lang="en-US" altLang="zh-CN" smtClean="0">
              <a:latin typeface="楷体_GB2312" pitchFamily="49" charset="-122"/>
              <a:ea typeface="楷体_GB2312" pitchFamily="49" charset="-122"/>
            </a:endParaRPr>
          </a:p>
          <a:p>
            <a:pPr>
              <a:buFontTx/>
              <a:buNone/>
            </a:pPr>
            <a:r>
              <a:rPr lang="en-US" altLang="zh-CN" smtClean="0">
                <a:latin typeface="楷体_GB2312" pitchFamily="49" charset="-122"/>
                <a:ea typeface="楷体_GB2312" pitchFamily="49" charset="-122"/>
              </a:rPr>
              <a:t>                                      </a:t>
            </a:r>
          </a:p>
        </p:txBody>
      </p:sp>
      <p:sp>
        <p:nvSpPr>
          <p:cNvPr id="67587" name="灯片编号占位符 5"/>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714F6E3C-8342-4F53-9ED7-F19975606614}" type="slidenum">
              <a:rPr lang="en-US" altLang="zh-CN" sz="1400">
                <a:solidFill>
                  <a:schemeClr val="tx1"/>
                </a:solidFill>
              </a:rPr>
              <a:pPr/>
              <a:t>26</a:t>
            </a:fld>
            <a:endParaRPr lang="en-US" altLang="zh-CN" sz="1400">
              <a:solidFill>
                <a:schemeClr val="tx1"/>
              </a:solidFill>
            </a:endParaRPr>
          </a:p>
        </p:txBody>
      </p:sp>
      <p:sp>
        <p:nvSpPr>
          <p:cNvPr id="67588" name="Rectangle 2"/>
          <p:cNvSpPr>
            <a:spLocks noGrp="1" noChangeArrowheads="1"/>
          </p:cNvSpPr>
          <p:nvPr>
            <p:ph type="title"/>
          </p:nvPr>
        </p:nvSpPr>
        <p:spPr>
          <a:xfrm>
            <a:off x="1371600" y="1905000"/>
            <a:ext cx="5943600" cy="1447800"/>
          </a:xfrm>
        </p:spPr>
        <p:txBody>
          <a:bodyPr/>
          <a:lstStyle/>
          <a:p>
            <a:r>
              <a:rPr lang="en-US" altLang="zh-CN" sz="4000" smtClean="0">
                <a:solidFill>
                  <a:srgbClr val="FF0000"/>
                </a:solidFill>
                <a:latin typeface="楷体_GB2312" pitchFamily="49" charset="-122"/>
                <a:ea typeface="楷体_GB2312" pitchFamily="49" charset="-122"/>
              </a:rPr>
              <a:t>§2  </a:t>
            </a:r>
            <a:r>
              <a:rPr lang="zh-CN" altLang="en-US" sz="4000" smtClean="0">
                <a:solidFill>
                  <a:srgbClr val="FF0000"/>
                </a:solidFill>
                <a:latin typeface="楷体_GB2312" pitchFamily="49" charset="-122"/>
                <a:ea typeface="楷体_GB2312" pitchFamily="49" charset="-122"/>
              </a:rPr>
              <a:t>泰勒</a:t>
            </a:r>
            <a:r>
              <a:rPr lang="en-US" altLang="zh-CN" sz="4000" smtClean="0">
                <a:solidFill>
                  <a:srgbClr val="FF0000"/>
                </a:solidFill>
                <a:ea typeface="楷体_GB2312" pitchFamily="49" charset="-122"/>
              </a:rPr>
              <a:t>(Taylor)</a:t>
            </a:r>
            <a:r>
              <a:rPr lang="zh-CN" altLang="en-US" sz="4000" smtClean="0">
                <a:solidFill>
                  <a:srgbClr val="FF0000"/>
                </a:solidFill>
                <a:latin typeface="楷体_GB2312" pitchFamily="49" charset="-122"/>
                <a:ea typeface="楷体_GB2312" pitchFamily="49" charset="-122"/>
              </a:rPr>
              <a:t>级数</a:t>
            </a:r>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idx="1"/>
          </p:nvPr>
        </p:nvSpPr>
        <p:spPr>
          <a:xfrm>
            <a:off x="609600" y="1219200"/>
            <a:ext cx="8305800" cy="5211763"/>
          </a:xfrm>
        </p:spPr>
        <p:txBody>
          <a:bodyPr/>
          <a:lstStyle/>
          <a:p>
            <a:pPr marL="0" indent="0">
              <a:buFontTx/>
              <a:buNone/>
            </a:pPr>
            <a:r>
              <a:rPr lang="zh-CN" altLang="en-US" b="1" smtClean="0">
                <a:solidFill>
                  <a:srgbClr val="FF0000"/>
                </a:solidFill>
                <a:latin typeface="楷体_GB2312" pitchFamily="49" charset="-122"/>
                <a:ea typeface="楷体_GB2312" pitchFamily="49" charset="-122"/>
              </a:rPr>
              <a:t>解析函数的</a:t>
            </a:r>
            <a:r>
              <a:rPr lang="en-US" altLang="zh-CN" b="1" smtClean="0">
                <a:solidFill>
                  <a:srgbClr val="FF0000"/>
                </a:solidFill>
                <a:ea typeface="楷体_GB2312" pitchFamily="49" charset="-122"/>
              </a:rPr>
              <a:t>Taylor</a:t>
            </a:r>
            <a:r>
              <a:rPr lang="zh-CN" altLang="en-US" b="1" smtClean="0">
                <a:solidFill>
                  <a:srgbClr val="FF0000"/>
                </a:solidFill>
                <a:latin typeface="楷体_GB2312" pitchFamily="49" charset="-122"/>
                <a:ea typeface="楷体_GB2312" pitchFamily="49" charset="-122"/>
              </a:rPr>
              <a:t>展开定理</a:t>
            </a:r>
          </a:p>
          <a:p>
            <a:pPr marL="0" indent="0">
              <a:buFontTx/>
              <a:buNone/>
            </a:pPr>
            <a:endParaRPr lang="zh-CN" altLang="en-US" b="1" smtClean="0">
              <a:solidFill>
                <a:srgbClr val="FF0000"/>
              </a:solidFill>
              <a:latin typeface="楷体_GB2312" pitchFamily="49" charset="-122"/>
              <a:ea typeface="楷体_GB2312" pitchFamily="49" charset="-122"/>
            </a:endParaRPr>
          </a:p>
          <a:p>
            <a:pPr marL="0" indent="0">
              <a:buFontTx/>
              <a:buNone/>
            </a:pPr>
            <a:r>
              <a:rPr lang="zh-CN" altLang="en-US" b="1" smtClean="0">
                <a:solidFill>
                  <a:srgbClr val="FF0000"/>
                </a:solidFill>
                <a:latin typeface="楷体_GB2312" pitchFamily="49" charset="-122"/>
                <a:ea typeface="楷体_GB2312" pitchFamily="49" charset="-122"/>
              </a:rPr>
              <a:t>定理</a:t>
            </a:r>
            <a:r>
              <a:rPr lang="en-US" altLang="zh-CN" b="1" smtClean="0">
                <a:solidFill>
                  <a:srgbClr val="FF0000"/>
                </a:solidFill>
                <a:latin typeface="楷体_GB2312" pitchFamily="49" charset="-122"/>
                <a:ea typeface="楷体_GB2312" pitchFamily="49" charset="-122"/>
              </a:rPr>
              <a:t>1</a:t>
            </a:r>
            <a:r>
              <a:rPr lang="en-US" altLang="zh-CN" b="1" smtClean="0">
                <a:latin typeface="楷体_GB2312" pitchFamily="49" charset="-122"/>
                <a:ea typeface="楷体_GB2312" pitchFamily="49" charset="-122"/>
              </a:rPr>
              <a:t> </a:t>
            </a:r>
            <a:r>
              <a:rPr lang="zh-CN" altLang="en-US" b="1" smtClean="0">
                <a:latin typeface="楷体_GB2312" pitchFamily="49" charset="-122"/>
                <a:ea typeface="楷体_GB2312" pitchFamily="49" charset="-122"/>
              </a:rPr>
              <a:t>设函数</a:t>
            </a:r>
            <a:r>
              <a:rPr lang="en-US" altLang="zh-CN" b="1" i="1" smtClean="0">
                <a:ea typeface="楷体_GB2312" pitchFamily="49" charset="-122"/>
              </a:rPr>
              <a:t>f</a:t>
            </a:r>
            <a:r>
              <a:rPr lang="en-US" altLang="zh-CN" b="1" smtClean="0">
                <a:ea typeface="楷体_GB2312" pitchFamily="49" charset="-122"/>
              </a:rPr>
              <a:t>(</a:t>
            </a:r>
            <a:r>
              <a:rPr lang="en-US" altLang="zh-CN" b="1" i="1" smtClean="0">
                <a:ea typeface="楷体_GB2312" pitchFamily="49" charset="-122"/>
              </a:rPr>
              <a:t>z</a:t>
            </a:r>
            <a:r>
              <a:rPr lang="en-US" altLang="zh-CN" b="1" smtClean="0">
                <a:ea typeface="楷体_GB2312" pitchFamily="49" charset="-122"/>
              </a:rPr>
              <a:t>)</a:t>
            </a:r>
            <a:r>
              <a:rPr lang="zh-CN" altLang="en-US" b="1" smtClean="0">
                <a:latin typeface="楷体_GB2312" pitchFamily="49" charset="-122"/>
                <a:ea typeface="楷体_GB2312" pitchFamily="49" charset="-122"/>
              </a:rPr>
              <a:t>在圆盘             内解析，那么在</a:t>
            </a:r>
            <a:r>
              <a:rPr lang="en-US" altLang="zh-CN" b="1" i="1" smtClean="0">
                <a:ea typeface="楷体_GB2312" pitchFamily="49" charset="-122"/>
              </a:rPr>
              <a:t>U</a:t>
            </a:r>
            <a:r>
              <a:rPr lang="zh-CN" altLang="en-US" b="1" smtClean="0">
                <a:latin typeface="楷体_GB2312" pitchFamily="49" charset="-122"/>
                <a:ea typeface="楷体_GB2312" pitchFamily="49" charset="-122"/>
              </a:rPr>
              <a:t>内有 </a:t>
            </a:r>
          </a:p>
          <a:p>
            <a:pPr marL="0" indent="0">
              <a:buFontTx/>
              <a:buNone/>
            </a:pPr>
            <a:endParaRPr lang="zh-CN" altLang="en-US" smtClean="0">
              <a:latin typeface="楷体_GB2312" pitchFamily="49" charset="-122"/>
              <a:ea typeface="楷体_GB2312" pitchFamily="49" charset="-122"/>
            </a:endParaRPr>
          </a:p>
          <a:p>
            <a:pPr marL="0" indent="0">
              <a:buFontTx/>
              <a:buNone/>
            </a:pPr>
            <a:endParaRPr lang="zh-CN" altLang="en-US" smtClean="0">
              <a:latin typeface="楷体_GB2312" pitchFamily="49" charset="-122"/>
              <a:ea typeface="楷体_GB2312" pitchFamily="49" charset="-122"/>
            </a:endParaRPr>
          </a:p>
          <a:p>
            <a:pPr marL="0" indent="0">
              <a:buFontTx/>
              <a:buNone/>
            </a:pPr>
            <a:r>
              <a:rPr lang="zh-CN" altLang="en-US" smtClean="0">
                <a:latin typeface="楷体_GB2312" pitchFamily="49" charset="-122"/>
                <a:ea typeface="楷体_GB2312" pitchFamily="49" charset="-122"/>
              </a:rPr>
              <a:t>                                       </a:t>
            </a:r>
          </a:p>
        </p:txBody>
      </p:sp>
      <p:sp>
        <p:nvSpPr>
          <p:cNvPr id="68611" name="灯片编号占位符 5"/>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24293BE8-45B6-4E8E-92A2-F471DC6F9FDF}" type="slidenum">
              <a:rPr lang="en-US" altLang="zh-CN" sz="1400">
                <a:solidFill>
                  <a:schemeClr val="tx1"/>
                </a:solidFill>
              </a:rPr>
              <a:pPr/>
              <a:t>27</a:t>
            </a:fld>
            <a:endParaRPr lang="en-US" altLang="zh-CN" sz="1400">
              <a:solidFill>
                <a:schemeClr val="tx1"/>
              </a:solidFill>
            </a:endParaRPr>
          </a:p>
        </p:txBody>
      </p:sp>
      <p:graphicFrame>
        <p:nvGraphicFramePr>
          <p:cNvPr id="68612" name="Object 3"/>
          <p:cNvGraphicFramePr>
            <a:graphicFrameLocks noChangeAspect="1"/>
          </p:cNvGraphicFramePr>
          <p:nvPr/>
        </p:nvGraphicFramePr>
        <p:xfrm>
          <a:off x="3902075" y="2060575"/>
          <a:ext cx="2038350" cy="500063"/>
        </p:xfrm>
        <a:graphic>
          <a:graphicData uri="http://schemas.openxmlformats.org/presentationml/2006/ole">
            <p:oleObj spid="_x0000_s68612" name="Equation" r:id="rId3" imgW="927100" imgH="228600" progId="Equation.DSMT4">
              <p:embed/>
            </p:oleObj>
          </a:graphicData>
        </a:graphic>
      </p:graphicFrame>
      <p:graphicFrame>
        <p:nvGraphicFramePr>
          <p:cNvPr id="68613" name="Object 4"/>
          <p:cNvGraphicFramePr>
            <a:graphicFrameLocks noChangeAspect="1"/>
          </p:cNvGraphicFramePr>
          <p:nvPr/>
        </p:nvGraphicFramePr>
        <p:xfrm>
          <a:off x="755650" y="3068638"/>
          <a:ext cx="7977188" cy="871537"/>
        </p:xfrm>
        <a:graphic>
          <a:graphicData uri="http://schemas.openxmlformats.org/presentationml/2006/ole">
            <p:oleObj spid="_x0000_s68613" name="Equation" r:id="rId4" imgW="4724400" imgH="419100" progId="Equation.DSMT4">
              <p:embed/>
            </p:oleObj>
          </a:graphicData>
        </a:graphic>
      </p:graphicFrame>
      <p:graphicFrame>
        <p:nvGraphicFramePr>
          <p:cNvPr id="68614" name="Object 5"/>
          <p:cNvGraphicFramePr>
            <a:graphicFrameLocks noChangeAspect="1"/>
          </p:cNvGraphicFramePr>
          <p:nvPr/>
        </p:nvGraphicFramePr>
        <p:xfrm>
          <a:off x="7848600" y="4419600"/>
          <a:ext cx="609600" cy="512763"/>
        </p:xfrm>
        <a:graphic>
          <a:graphicData uri="http://schemas.openxmlformats.org/presentationml/2006/ole">
            <p:oleObj spid="_x0000_s68614" name="Equation" r:id="rId5" imgW="330057" imgH="203112" progId="Equation.3">
              <p:embed/>
            </p:oleObj>
          </a:graphicData>
        </a:graphic>
      </p:graphicFrame>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3"/>
          <p:cNvSpPr>
            <a:spLocks noGrp="1" noChangeArrowheads="1"/>
          </p:cNvSpPr>
          <p:nvPr>
            <p:ph idx="1"/>
          </p:nvPr>
        </p:nvSpPr>
        <p:spPr>
          <a:xfrm>
            <a:off x="609600" y="304800"/>
            <a:ext cx="8305800" cy="5211763"/>
          </a:xfrm>
        </p:spPr>
        <p:txBody>
          <a:bodyPr/>
          <a:lstStyle/>
          <a:p>
            <a:pPr marL="0" indent="0">
              <a:buFontTx/>
              <a:buNone/>
            </a:pPr>
            <a:endParaRPr lang="en-US" altLang="zh-CN" sz="2800" smtClean="0">
              <a:solidFill>
                <a:srgbClr val="FF0000"/>
              </a:solidFill>
              <a:latin typeface="楷体_GB2312" pitchFamily="49" charset="-122"/>
              <a:ea typeface="楷体_GB2312" pitchFamily="49" charset="-122"/>
            </a:endParaRPr>
          </a:p>
          <a:p>
            <a:pPr marL="0" indent="0">
              <a:buFontTx/>
              <a:buNone/>
            </a:pPr>
            <a:r>
              <a:rPr lang="zh-CN" altLang="en-US" sz="2800" b="1" smtClean="0">
                <a:solidFill>
                  <a:srgbClr val="FF0000"/>
                </a:solidFill>
                <a:latin typeface="楷体_GB2312" pitchFamily="49" charset="-122"/>
                <a:ea typeface="楷体_GB2312" pitchFamily="49" charset="-122"/>
              </a:rPr>
              <a:t>定理</a:t>
            </a:r>
            <a:r>
              <a:rPr lang="en-US" altLang="zh-CN" sz="2800" b="1" smtClean="0">
                <a:solidFill>
                  <a:srgbClr val="FF0000"/>
                </a:solidFill>
                <a:latin typeface="楷体_GB2312" pitchFamily="49" charset="-122"/>
                <a:ea typeface="楷体_GB2312" pitchFamily="49" charset="-122"/>
              </a:rPr>
              <a:t>1</a:t>
            </a:r>
            <a:r>
              <a:rPr lang="en-US" altLang="zh-CN" sz="2800" b="1" smtClean="0">
                <a:latin typeface="楷体_GB2312" pitchFamily="49" charset="-122"/>
                <a:ea typeface="楷体_GB2312" pitchFamily="49" charset="-122"/>
              </a:rPr>
              <a:t> </a:t>
            </a:r>
            <a:r>
              <a:rPr lang="zh-CN" altLang="en-US" sz="2800" b="1" smtClean="0">
                <a:latin typeface="楷体_GB2312" pitchFamily="49" charset="-122"/>
                <a:ea typeface="楷体_GB2312" pitchFamily="49" charset="-122"/>
              </a:rPr>
              <a:t>设函数</a:t>
            </a:r>
            <a:r>
              <a:rPr lang="en-US" altLang="zh-CN" sz="2800" b="1" i="1" smtClean="0">
                <a:ea typeface="楷体_GB2312" pitchFamily="49" charset="-122"/>
              </a:rPr>
              <a:t>f</a:t>
            </a:r>
            <a:r>
              <a:rPr lang="en-US" altLang="zh-CN" sz="2800" b="1" smtClean="0">
                <a:ea typeface="楷体_GB2312" pitchFamily="49" charset="-122"/>
              </a:rPr>
              <a:t>(</a:t>
            </a:r>
            <a:r>
              <a:rPr lang="en-US" altLang="zh-CN" sz="2800" b="1" i="1" smtClean="0">
                <a:ea typeface="楷体_GB2312" pitchFamily="49" charset="-122"/>
              </a:rPr>
              <a:t>z</a:t>
            </a:r>
            <a:r>
              <a:rPr lang="en-US" altLang="zh-CN" sz="2800" b="1" smtClean="0">
                <a:ea typeface="楷体_GB2312" pitchFamily="49" charset="-122"/>
              </a:rPr>
              <a:t>)</a:t>
            </a:r>
            <a:r>
              <a:rPr lang="zh-CN" altLang="en-US" sz="2800" b="1" smtClean="0">
                <a:latin typeface="楷体_GB2312" pitchFamily="49" charset="-122"/>
                <a:ea typeface="楷体_GB2312" pitchFamily="49" charset="-122"/>
              </a:rPr>
              <a:t>在圆盘           内解析，那么</a:t>
            </a:r>
          </a:p>
          <a:p>
            <a:pPr marL="0" indent="0">
              <a:buFontTx/>
              <a:buNone/>
            </a:pPr>
            <a:r>
              <a:rPr lang="zh-CN" altLang="en-US" sz="2800" b="1" smtClean="0">
                <a:latin typeface="楷体_GB2312" pitchFamily="49" charset="-122"/>
                <a:ea typeface="楷体_GB2312" pitchFamily="49" charset="-122"/>
              </a:rPr>
              <a:t>在</a:t>
            </a:r>
            <a:r>
              <a:rPr lang="en-US" altLang="zh-CN" sz="2800" b="1" i="1" smtClean="0">
                <a:ea typeface="楷体_GB2312" pitchFamily="49" charset="-122"/>
              </a:rPr>
              <a:t>U</a:t>
            </a:r>
            <a:r>
              <a:rPr lang="zh-CN" altLang="en-US" sz="2800" b="1" smtClean="0">
                <a:latin typeface="楷体_GB2312" pitchFamily="49" charset="-122"/>
                <a:ea typeface="楷体_GB2312" pitchFamily="49" charset="-122"/>
              </a:rPr>
              <a:t>内有 </a:t>
            </a:r>
          </a:p>
          <a:p>
            <a:pPr marL="0" indent="0">
              <a:buFontTx/>
              <a:buNone/>
            </a:pPr>
            <a:endParaRPr lang="zh-CN" altLang="en-US" sz="2800" b="1" smtClean="0">
              <a:latin typeface="楷体_GB2312" pitchFamily="49" charset="-122"/>
              <a:ea typeface="楷体_GB2312" pitchFamily="49" charset="-122"/>
            </a:endParaRPr>
          </a:p>
          <a:p>
            <a:pPr marL="0" indent="0">
              <a:buFontTx/>
              <a:buNone/>
            </a:pPr>
            <a:endParaRPr lang="zh-CN" altLang="en-US" sz="2800" b="1" smtClean="0">
              <a:latin typeface="楷体_GB2312" pitchFamily="49" charset="-122"/>
              <a:ea typeface="楷体_GB2312" pitchFamily="49" charset="-122"/>
            </a:endParaRPr>
          </a:p>
          <a:p>
            <a:pPr marL="0" indent="0">
              <a:buFontTx/>
              <a:buNone/>
            </a:pPr>
            <a:r>
              <a:rPr lang="zh-CN" altLang="en-US" sz="2800" b="1" smtClean="0">
                <a:latin typeface="楷体_GB2312" pitchFamily="49" charset="-122"/>
                <a:ea typeface="楷体_GB2312" pitchFamily="49" charset="-122"/>
              </a:rPr>
              <a:t>证明：设     。以  为中心在  内作一圆  ，使得   </a:t>
            </a:r>
          </a:p>
          <a:p>
            <a:pPr marL="0" indent="0">
              <a:buFontTx/>
              <a:buNone/>
            </a:pPr>
            <a:r>
              <a:rPr lang="zh-CN" altLang="en-US" sz="2800" b="1" i="1" smtClean="0">
                <a:ea typeface="楷体_GB2312" pitchFamily="49" charset="-122"/>
              </a:rPr>
              <a:t> </a:t>
            </a:r>
            <a:r>
              <a:rPr lang="en-US" altLang="zh-CN" sz="2800" b="1" i="1" smtClean="0">
                <a:ea typeface="楷体_GB2312" pitchFamily="49" charset="-122"/>
              </a:rPr>
              <a:t>z </a:t>
            </a:r>
            <a:r>
              <a:rPr lang="zh-CN" altLang="en-US" sz="2800" b="1" smtClean="0">
                <a:latin typeface="楷体_GB2312" pitchFamily="49" charset="-122"/>
                <a:ea typeface="楷体_GB2312" pitchFamily="49" charset="-122"/>
              </a:rPr>
              <a:t>属于其内部，此时由柯西积分公式有</a:t>
            </a:r>
          </a:p>
          <a:p>
            <a:pPr marL="0" indent="0">
              <a:buFontTx/>
              <a:buNone/>
            </a:pPr>
            <a:endParaRPr lang="zh-CN" altLang="en-US" sz="2800" b="1" smtClean="0">
              <a:latin typeface="楷体_GB2312" pitchFamily="49" charset="-122"/>
              <a:ea typeface="楷体_GB2312" pitchFamily="49" charset="-122"/>
            </a:endParaRPr>
          </a:p>
          <a:p>
            <a:pPr marL="0" indent="0">
              <a:buFontTx/>
              <a:buNone/>
            </a:pPr>
            <a:endParaRPr lang="zh-CN" altLang="en-US" sz="2800" b="1" smtClean="0">
              <a:latin typeface="楷体_GB2312" pitchFamily="49" charset="-122"/>
              <a:ea typeface="楷体_GB2312" pitchFamily="49" charset="-122"/>
            </a:endParaRPr>
          </a:p>
          <a:p>
            <a:pPr marL="0" indent="0">
              <a:buFontTx/>
              <a:buNone/>
            </a:pPr>
            <a:r>
              <a:rPr lang="zh-CN" altLang="en-US" sz="2800" b="1" smtClean="0">
                <a:latin typeface="楷体_GB2312" pitchFamily="49" charset="-122"/>
                <a:ea typeface="楷体_GB2312" pitchFamily="49" charset="-122"/>
              </a:rPr>
              <a:t>又因     在</a:t>
            </a:r>
            <a:r>
              <a:rPr lang="en-US" altLang="zh-CN" sz="2800" b="1" i="1" smtClean="0">
                <a:ea typeface="楷体_GB2312" pitchFamily="49" charset="-122"/>
              </a:rPr>
              <a:t>C</a:t>
            </a:r>
            <a:r>
              <a:rPr lang="zh-CN" altLang="en-US" sz="2800" b="1" smtClean="0">
                <a:latin typeface="楷体_GB2312" pitchFamily="49" charset="-122"/>
                <a:ea typeface="楷体_GB2312" pitchFamily="49" charset="-122"/>
              </a:rPr>
              <a:t>上解析，也一定连续，                                       </a:t>
            </a:r>
          </a:p>
        </p:txBody>
      </p:sp>
      <p:sp>
        <p:nvSpPr>
          <p:cNvPr id="69635" name="灯片编号占位符 5"/>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872C008A-DA8B-46A7-8A8A-42CBA12523F8}" type="slidenum">
              <a:rPr lang="en-US" altLang="zh-CN" sz="1400">
                <a:solidFill>
                  <a:schemeClr val="tx1"/>
                </a:solidFill>
              </a:rPr>
              <a:pPr/>
              <a:t>28</a:t>
            </a:fld>
            <a:endParaRPr lang="en-US" altLang="zh-CN" sz="1400">
              <a:solidFill>
                <a:schemeClr val="tx1"/>
              </a:solidFill>
            </a:endParaRPr>
          </a:p>
        </p:txBody>
      </p:sp>
      <p:graphicFrame>
        <p:nvGraphicFramePr>
          <p:cNvPr id="69636" name="Object 4"/>
          <p:cNvGraphicFramePr>
            <a:graphicFrameLocks noChangeAspect="1"/>
          </p:cNvGraphicFramePr>
          <p:nvPr/>
        </p:nvGraphicFramePr>
        <p:xfrm>
          <a:off x="4427538" y="912813"/>
          <a:ext cx="2038350" cy="500062"/>
        </p:xfrm>
        <a:graphic>
          <a:graphicData uri="http://schemas.openxmlformats.org/presentationml/2006/ole">
            <p:oleObj spid="_x0000_s69636" name="Equation" r:id="rId3" imgW="927100" imgH="228600" progId="Equation.DSMT4">
              <p:embed/>
            </p:oleObj>
          </a:graphicData>
        </a:graphic>
      </p:graphicFrame>
      <p:graphicFrame>
        <p:nvGraphicFramePr>
          <p:cNvPr id="69637" name="Object 5"/>
          <p:cNvGraphicFramePr>
            <a:graphicFrameLocks noChangeAspect="1"/>
          </p:cNvGraphicFramePr>
          <p:nvPr/>
        </p:nvGraphicFramePr>
        <p:xfrm>
          <a:off x="622300" y="1752600"/>
          <a:ext cx="7977188" cy="871538"/>
        </p:xfrm>
        <a:graphic>
          <a:graphicData uri="http://schemas.openxmlformats.org/presentationml/2006/ole">
            <p:oleObj spid="_x0000_s69637" name="Equation" r:id="rId4" imgW="4724400" imgH="419100" progId="Equation.DSMT4">
              <p:embed/>
            </p:oleObj>
          </a:graphicData>
        </a:graphic>
      </p:graphicFrame>
      <p:graphicFrame>
        <p:nvGraphicFramePr>
          <p:cNvPr id="69638" name="Object 6"/>
          <p:cNvGraphicFramePr>
            <a:graphicFrameLocks noChangeAspect="1"/>
          </p:cNvGraphicFramePr>
          <p:nvPr/>
        </p:nvGraphicFramePr>
        <p:xfrm>
          <a:off x="7848600" y="3962400"/>
          <a:ext cx="609600" cy="512763"/>
        </p:xfrm>
        <a:graphic>
          <a:graphicData uri="http://schemas.openxmlformats.org/presentationml/2006/ole">
            <p:oleObj spid="_x0000_s69638" name="Equation" r:id="rId5" imgW="330057" imgH="203112" progId="Equation.3">
              <p:embed/>
            </p:oleObj>
          </a:graphicData>
        </a:graphic>
      </p:graphicFrame>
      <p:graphicFrame>
        <p:nvGraphicFramePr>
          <p:cNvPr id="69639" name="Object 7"/>
          <p:cNvGraphicFramePr>
            <a:graphicFrameLocks noChangeAspect="1"/>
          </p:cNvGraphicFramePr>
          <p:nvPr/>
        </p:nvGraphicFramePr>
        <p:xfrm>
          <a:off x="2133600" y="2971800"/>
          <a:ext cx="914400" cy="427038"/>
        </p:xfrm>
        <a:graphic>
          <a:graphicData uri="http://schemas.openxmlformats.org/presentationml/2006/ole">
            <p:oleObj spid="_x0000_s69639" name="Equation" r:id="rId6" imgW="380670" imgH="177646" progId="Equation.DSMT4">
              <p:embed/>
            </p:oleObj>
          </a:graphicData>
        </a:graphic>
      </p:graphicFrame>
      <p:graphicFrame>
        <p:nvGraphicFramePr>
          <p:cNvPr id="69640" name="Object 8"/>
          <p:cNvGraphicFramePr>
            <a:graphicFrameLocks noChangeAspect="1"/>
          </p:cNvGraphicFramePr>
          <p:nvPr/>
        </p:nvGraphicFramePr>
        <p:xfrm>
          <a:off x="3733800" y="2819400"/>
          <a:ext cx="385763" cy="533400"/>
        </p:xfrm>
        <a:graphic>
          <a:graphicData uri="http://schemas.openxmlformats.org/presentationml/2006/ole">
            <p:oleObj spid="_x0000_s69640" name="Equation" r:id="rId7" imgW="165028" imgH="228501" progId="Equation.DSMT4">
              <p:embed/>
            </p:oleObj>
          </a:graphicData>
        </a:graphic>
      </p:graphicFrame>
      <p:graphicFrame>
        <p:nvGraphicFramePr>
          <p:cNvPr id="69641" name="Object 9"/>
          <p:cNvGraphicFramePr>
            <a:graphicFrameLocks noChangeAspect="1"/>
          </p:cNvGraphicFramePr>
          <p:nvPr/>
        </p:nvGraphicFramePr>
        <p:xfrm>
          <a:off x="5486400" y="2895600"/>
          <a:ext cx="450850" cy="482600"/>
        </p:xfrm>
        <a:graphic>
          <a:graphicData uri="http://schemas.openxmlformats.org/presentationml/2006/ole">
            <p:oleObj spid="_x0000_s69641" name="Equation" r:id="rId8" imgW="164814" imgH="177492" progId="Equation.DSMT4">
              <p:embed/>
            </p:oleObj>
          </a:graphicData>
        </a:graphic>
      </p:graphicFrame>
      <p:graphicFrame>
        <p:nvGraphicFramePr>
          <p:cNvPr id="69642" name="Object 10"/>
          <p:cNvGraphicFramePr>
            <a:graphicFrameLocks noChangeAspect="1"/>
          </p:cNvGraphicFramePr>
          <p:nvPr/>
        </p:nvGraphicFramePr>
        <p:xfrm>
          <a:off x="7315200" y="2946400"/>
          <a:ext cx="376238" cy="406400"/>
        </p:xfrm>
        <a:graphic>
          <a:graphicData uri="http://schemas.openxmlformats.org/presentationml/2006/ole">
            <p:oleObj spid="_x0000_s69642" name="Equation" r:id="rId9" imgW="164814" imgH="177492" progId="Equation.DSMT4">
              <p:embed/>
            </p:oleObj>
          </a:graphicData>
        </a:graphic>
      </p:graphicFrame>
      <p:graphicFrame>
        <p:nvGraphicFramePr>
          <p:cNvPr id="69643" name="Object 12"/>
          <p:cNvGraphicFramePr>
            <a:graphicFrameLocks noChangeAspect="1"/>
          </p:cNvGraphicFramePr>
          <p:nvPr/>
        </p:nvGraphicFramePr>
        <p:xfrm>
          <a:off x="2819400" y="3886200"/>
          <a:ext cx="3309938" cy="938213"/>
        </p:xfrm>
        <a:graphic>
          <a:graphicData uri="http://schemas.openxmlformats.org/presentationml/2006/ole">
            <p:oleObj spid="_x0000_s69643" name="Equation" r:id="rId10" imgW="1358310" imgH="444307" progId="Equation.DSMT4">
              <p:embed/>
            </p:oleObj>
          </a:graphicData>
        </a:graphic>
      </p:graphicFrame>
      <p:graphicFrame>
        <p:nvGraphicFramePr>
          <p:cNvPr id="69644" name="Object 14"/>
          <p:cNvGraphicFramePr>
            <a:graphicFrameLocks noChangeAspect="1"/>
          </p:cNvGraphicFramePr>
          <p:nvPr/>
        </p:nvGraphicFramePr>
        <p:xfrm>
          <a:off x="1524000" y="4953000"/>
          <a:ext cx="735013" cy="420688"/>
        </p:xfrm>
        <a:graphic>
          <a:graphicData uri="http://schemas.openxmlformats.org/presentationml/2006/ole">
            <p:oleObj spid="_x0000_s69644" name="Equation" r:id="rId11" imgW="355292" imgH="203024" progId="Equation.DSMT4">
              <p:embed/>
            </p:oleObj>
          </a:graphicData>
        </a:graphic>
      </p:graphicFrame>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EC0286A7-5F14-4F2F-8339-6BAE7764BD2E}" type="slidenum">
              <a:rPr lang="en-US" altLang="zh-CN" sz="1400">
                <a:solidFill>
                  <a:schemeClr val="tx1"/>
                </a:solidFill>
              </a:rPr>
              <a:pPr/>
              <a:t>29</a:t>
            </a:fld>
            <a:endParaRPr lang="en-US" altLang="zh-CN" sz="1400">
              <a:solidFill>
                <a:schemeClr val="tx1"/>
              </a:solidFill>
            </a:endParaRPr>
          </a:p>
        </p:txBody>
      </p:sp>
      <p:sp>
        <p:nvSpPr>
          <p:cNvPr id="70659" name="Rectangle 3"/>
          <p:cNvSpPr>
            <a:spLocks noGrp="1" noChangeArrowheads="1"/>
          </p:cNvSpPr>
          <p:nvPr>
            <p:ph type="body" sz="half" idx="4294967295"/>
          </p:nvPr>
        </p:nvSpPr>
        <p:spPr>
          <a:xfrm>
            <a:off x="0" y="2781300"/>
            <a:ext cx="5976938" cy="584200"/>
          </a:xfrm>
        </p:spPr>
        <p:txBody>
          <a:bodyPr/>
          <a:lstStyle/>
          <a:p>
            <a:pPr>
              <a:buFontTx/>
              <a:buNone/>
            </a:pPr>
            <a:r>
              <a:rPr lang="zh-CN" altLang="en-US" sz="2800" smtClean="0">
                <a:latin typeface="楷体_GB2312" pitchFamily="49" charset="-122"/>
                <a:ea typeface="楷体_GB2312" pitchFamily="49" charset="-122"/>
              </a:rPr>
              <a:t>由于</a:t>
            </a:r>
            <a:r>
              <a:rPr lang="en-US" altLang="zh-CN" sz="2800" i="1" smtClean="0">
                <a:ea typeface="楷体_GB2312" pitchFamily="49" charset="-122"/>
              </a:rPr>
              <a:t>z</a:t>
            </a:r>
            <a:r>
              <a:rPr lang="zh-CN" altLang="en-US" sz="2800" smtClean="0">
                <a:latin typeface="楷体_GB2312" pitchFamily="49" charset="-122"/>
                <a:ea typeface="楷体_GB2312" pitchFamily="49" charset="-122"/>
              </a:rPr>
              <a:t>是</a:t>
            </a:r>
            <a:r>
              <a:rPr lang="en-US" altLang="zh-CN" sz="2800" i="1" smtClean="0">
                <a:ea typeface="楷体_GB2312" pitchFamily="49" charset="-122"/>
              </a:rPr>
              <a:t>U</a:t>
            </a:r>
            <a:r>
              <a:rPr lang="zh-CN" altLang="en-US" sz="2800" smtClean="0">
                <a:latin typeface="楷体_GB2312" pitchFamily="49" charset="-122"/>
                <a:ea typeface="楷体_GB2312" pitchFamily="49" charset="-122"/>
              </a:rPr>
              <a:t>内的任意一点，证毕。</a:t>
            </a:r>
          </a:p>
        </p:txBody>
      </p:sp>
      <p:graphicFrame>
        <p:nvGraphicFramePr>
          <p:cNvPr id="70660" name="Object 5"/>
          <p:cNvGraphicFramePr>
            <a:graphicFrameLocks noChangeAspect="1"/>
          </p:cNvGraphicFramePr>
          <p:nvPr/>
        </p:nvGraphicFramePr>
        <p:xfrm>
          <a:off x="1736725" y="838200"/>
          <a:ext cx="1174750" cy="519113"/>
        </p:xfrm>
        <a:graphic>
          <a:graphicData uri="http://schemas.openxmlformats.org/presentationml/2006/ole">
            <p:oleObj spid="_x0000_s70660" name="Equation" r:id="rId3" imgW="469696" imgH="203112" progId="Equation.DSMT4">
              <p:embed/>
            </p:oleObj>
          </a:graphicData>
        </a:graphic>
      </p:graphicFrame>
      <p:graphicFrame>
        <p:nvGraphicFramePr>
          <p:cNvPr id="70661" name="Object 6"/>
          <p:cNvGraphicFramePr>
            <a:graphicFrameLocks noChangeAspect="1"/>
          </p:cNvGraphicFramePr>
          <p:nvPr/>
        </p:nvGraphicFramePr>
        <p:xfrm>
          <a:off x="2854325" y="685800"/>
          <a:ext cx="4316413" cy="1004888"/>
        </p:xfrm>
        <a:graphic>
          <a:graphicData uri="http://schemas.openxmlformats.org/presentationml/2006/ole">
            <p:oleObj spid="_x0000_s70661" name="Equation" r:id="rId4" imgW="2006600" imgH="457200" progId="Equation.DSMT4">
              <p:embed/>
            </p:oleObj>
          </a:graphicData>
        </a:graphic>
      </p:graphicFrame>
      <p:graphicFrame>
        <p:nvGraphicFramePr>
          <p:cNvPr id="70662" name="Object 7"/>
          <p:cNvGraphicFramePr>
            <a:graphicFrameLocks noChangeAspect="1"/>
          </p:cNvGraphicFramePr>
          <p:nvPr/>
        </p:nvGraphicFramePr>
        <p:xfrm>
          <a:off x="2667000" y="1676400"/>
          <a:ext cx="3124200" cy="1009650"/>
        </p:xfrm>
        <a:graphic>
          <a:graphicData uri="http://schemas.openxmlformats.org/presentationml/2006/ole">
            <p:oleObj spid="_x0000_s70662" name="Equation" r:id="rId5" imgW="1396394" imgH="444307" progId="Equation.DSMT4">
              <p:embed/>
            </p:oleObj>
          </a:graphicData>
        </a:graphic>
      </p:graphicFrame>
      <p:grpSp>
        <p:nvGrpSpPr>
          <p:cNvPr id="70663" name="Group 23"/>
          <p:cNvGrpSpPr>
            <a:grpSpLocks/>
          </p:cNvGrpSpPr>
          <p:nvPr/>
        </p:nvGrpSpPr>
        <p:grpSpPr bwMode="auto">
          <a:xfrm>
            <a:off x="6732588" y="1268413"/>
            <a:ext cx="1981200" cy="1981200"/>
            <a:chOff x="3456" y="2544"/>
            <a:chExt cx="1248" cy="1248"/>
          </a:xfrm>
        </p:grpSpPr>
        <p:sp>
          <p:nvSpPr>
            <p:cNvPr id="70668" name="Oval 10"/>
            <p:cNvSpPr>
              <a:spLocks noChangeArrowheads="1"/>
            </p:cNvSpPr>
            <p:nvPr/>
          </p:nvSpPr>
          <p:spPr bwMode="auto">
            <a:xfrm>
              <a:off x="3456" y="2592"/>
              <a:ext cx="1248" cy="1200"/>
            </a:xfrm>
            <a:prstGeom prst="ellipse">
              <a:avLst/>
            </a:prstGeom>
            <a:noFill/>
            <a:ln w="12700">
              <a:solidFill>
                <a:schemeClr val="tx1"/>
              </a:solidFill>
              <a:round/>
              <a:headEnd/>
              <a:tailEnd/>
            </a:ln>
            <a:effectLst/>
          </p:spPr>
          <p:txBody>
            <a:bodyPr wrap="none" anchor="ctr"/>
            <a:lstStyle/>
            <a:p>
              <a:endParaRPr lang="zh-CN" altLang="en-US"/>
            </a:p>
          </p:txBody>
        </p:sp>
        <p:sp>
          <p:nvSpPr>
            <p:cNvPr id="70669" name="Oval 11"/>
            <p:cNvSpPr>
              <a:spLocks noChangeArrowheads="1"/>
            </p:cNvSpPr>
            <p:nvPr/>
          </p:nvSpPr>
          <p:spPr bwMode="auto">
            <a:xfrm>
              <a:off x="3696" y="2832"/>
              <a:ext cx="768" cy="720"/>
            </a:xfrm>
            <a:prstGeom prst="ellipse">
              <a:avLst/>
            </a:prstGeom>
            <a:noFill/>
            <a:ln w="12700">
              <a:solidFill>
                <a:srgbClr val="FF0000"/>
              </a:solidFill>
              <a:round/>
              <a:headEnd/>
              <a:tailEnd/>
            </a:ln>
            <a:effectLst/>
          </p:spPr>
          <p:txBody>
            <a:bodyPr wrap="none" anchor="ctr"/>
            <a:lstStyle/>
            <a:p>
              <a:endParaRPr lang="zh-CN" altLang="en-US"/>
            </a:p>
          </p:txBody>
        </p:sp>
        <p:graphicFrame>
          <p:nvGraphicFramePr>
            <p:cNvPr id="70670" name="Object 12"/>
            <p:cNvGraphicFramePr>
              <a:graphicFrameLocks noChangeAspect="1"/>
            </p:cNvGraphicFramePr>
            <p:nvPr/>
          </p:nvGraphicFramePr>
          <p:xfrm>
            <a:off x="4045" y="3072"/>
            <a:ext cx="239" cy="240"/>
          </p:xfrm>
          <a:graphic>
            <a:graphicData uri="http://schemas.openxmlformats.org/presentationml/2006/ole">
              <p:oleObj spid="_x0000_s70670" name="Equation" r:id="rId6" imgW="228600" imgH="228600" progId="Equation.DSMT4">
                <p:embed/>
              </p:oleObj>
            </a:graphicData>
          </a:graphic>
        </p:graphicFrame>
        <p:graphicFrame>
          <p:nvGraphicFramePr>
            <p:cNvPr id="70671" name="Object 13"/>
            <p:cNvGraphicFramePr>
              <a:graphicFrameLocks noChangeAspect="1"/>
            </p:cNvGraphicFramePr>
            <p:nvPr/>
          </p:nvGraphicFramePr>
          <p:xfrm>
            <a:off x="3936" y="2891"/>
            <a:ext cx="240" cy="165"/>
          </p:xfrm>
          <a:graphic>
            <a:graphicData uri="http://schemas.openxmlformats.org/presentationml/2006/ole">
              <p:oleObj spid="_x0000_s70671" name="Equation" r:id="rId7" imgW="203112" imgH="139639" progId="Equation.DSMT4">
                <p:embed/>
              </p:oleObj>
            </a:graphicData>
          </a:graphic>
        </p:graphicFrame>
        <p:sp>
          <p:nvSpPr>
            <p:cNvPr id="70672" name="Line 14"/>
            <p:cNvSpPr>
              <a:spLocks noChangeShapeType="1"/>
            </p:cNvSpPr>
            <p:nvPr/>
          </p:nvSpPr>
          <p:spPr bwMode="auto">
            <a:xfrm flipH="1">
              <a:off x="4368" y="2880"/>
              <a:ext cx="96" cy="48"/>
            </a:xfrm>
            <a:prstGeom prst="line">
              <a:avLst/>
            </a:prstGeom>
            <a:noFill/>
            <a:ln w="9525">
              <a:solidFill>
                <a:srgbClr val="0000FF"/>
              </a:solidFill>
              <a:round/>
              <a:headEnd/>
              <a:tailEnd/>
            </a:ln>
            <a:effectLst/>
          </p:spPr>
          <p:txBody>
            <a:bodyPr/>
            <a:lstStyle/>
            <a:p>
              <a:endParaRPr lang="zh-CN" altLang="en-US"/>
            </a:p>
          </p:txBody>
        </p:sp>
        <p:sp>
          <p:nvSpPr>
            <p:cNvPr id="70673" name="Line 17"/>
            <p:cNvSpPr>
              <a:spLocks noChangeShapeType="1"/>
            </p:cNvSpPr>
            <p:nvPr/>
          </p:nvSpPr>
          <p:spPr bwMode="auto">
            <a:xfrm>
              <a:off x="4368" y="2928"/>
              <a:ext cx="0" cy="144"/>
            </a:xfrm>
            <a:prstGeom prst="line">
              <a:avLst/>
            </a:prstGeom>
            <a:noFill/>
            <a:ln w="9525">
              <a:solidFill>
                <a:srgbClr val="0000FF"/>
              </a:solidFill>
              <a:round/>
              <a:headEnd/>
              <a:tailEnd/>
            </a:ln>
            <a:effectLst/>
          </p:spPr>
          <p:txBody>
            <a:bodyPr/>
            <a:lstStyle/>
            <a:p>
              <a:endParaRPr lang="zh-CN" altLang="en-US"/>
            </a:p>
          </p:txBody>
        </p:sp>
        <p:graphicFrame>
          <p:nvGraphicFramePr>
            <p:cNvPr id="70674" name="Object 18"/>
            <p:cNvGraphicFramePr>
              <a:graphicFrameLocks noChangeAspect="1"/>
            </p:cNvGraphicFramePr>
            <p:nvPr/>
          </p:nvGraphicFramePr>
          <p:xfrm>
            <a:off x="4224" y="2688"/>
            <a:ext cx="151" cy="184"/>
          </p:xfrm>
          <a:graphic>
            <a:graphicData uri="http://schemas.openxmlformats.org/presentationml/2006/ole">
              <p:oleObj spid="_x0000_s70674" name="Equation" r:id="rId8" imgW="114201" imgH="139579" progId="Equation.DSMT4">
                <p:embed/>
              </p:oleObj>
            </a:graphicData>
          </a:graphic>
        </p:graphicFrame>
        <p:graphicFrame>
          <p:nvGraphicFramePr>
            <p:cNvPr id="70675" name="Object 19"/>
            <p:cNvGraphicFramePr>
              <a:graphicFrameLocks noChangeAspect="1"/>
            </p:cNvGraphicFramePr>
            <p:nvPr/>
          </p:nvGraphicFramePr>
          <p:xfrm>
            <a:off x="4377" y="3203"/>
            <a:ext cx="260" cy="260"/>
          </p:xfrm>
          <a:graphic>
            <a:graphicData uri="http://schemas.openxmlformats.org/presentationml/2006/ole">
              <p:oleObj spid="_x0000_s70675" name="Equation" r:id="rId9" imgW="203024" imgH="203024" progId="Equation.DSMT4">
                <p:embed/>
              </p:oleObj>
            </a:graphicData>
          </a:graphic>
        </p:graphicFrame>
        <p:graphicFrame>
          <p:nvGraphicFramePr>
            <p:cNvPr id="70676" name="Object 20"/>
            <p:cNvGraphicFramePr>
              <a:graphicFrameLocks noChangeAspect="1"/>
            </p:cNvGraphicFramePr>
            <p:nvPr/>
          </p:nvGraphicFramePr>
          <p:xfrm>
            <a:off x="3888" y="2544"/>
            <a:ext cx="193" cy="208"/>
          </p:xfrm>
          <a:graphic>
            <a:graphicData uri="http://schemas.openxmlformats.org/presentationml/2006/ole">
              <p:oleObj spid="_x0000_s70676" name="Equation" r:id="rId10" imgW="164814" imgH="177492" progId="Equation.3">
                <p:embed/>
              </p:oleObj>
            </a:graphicData>
          </a:graphic>
        </p:graphicFrame>
      </p:grpSp>
      <p:grpSp>
        <p:nvGrpSpPr>
          <p:cNvPr id="187422" name="Group 30"/>
          <p:cNvGrpSpPr>
            <a:grpSpLocks/>
          </p:cNvGrpSpPr>
          <p:nvPr/>
        </p:nvGrpSpPr>
        <p:grpSpPr bwMode="auto">
          <a:xfrm>
            <a:off x="684213" y="3429000"/>
            <a:ext cx="8280400" cy="2557463"/>
            <a:chOff x="431" y="2160"/>
            <a:chExt cx="5216" cy="1611"/>
          </a:xfrm>
        </p:grpSpPr>
        <p:sp>
          <p:nvSpPr>
            <p:cNvPr id="70665" name="Text Box 24"/>
            <p:cNvSpPr txBox="1">
              <a:spLocks noChangeArrowheads="1"/>
            </p:cNvSpPr>
            <p:nvPr/>
          </p:nvSpPr>
          <p:spPr bwMode="auto">
            <a:xfrm>
              <a:off x="431" y="2160"/>
              <a:ext cx="5216" cy="973"/>
            </a:xfrm>
            <a:prstGeom prst="rect">
              <a:avLst/>
            </a:prstGeom>
            <a:noFill/>
            <a:ln w="9525">
              <a:noFill/>
              <a:miter lim="800000"/>
              <a:headEnd/>
              <a:tailEnd/>
            </a:ln>
            <a:effectLst/>
          </p:spPr>
          <p:txBody>
            <a:bodyPr>
              <a:spAutoFit/>
            </a:bodyPr>
            <a:lstStyle/>
            <a:p>
              <a:pPr>
                <a:lnSpc>
                  <a:spcPct val="120000"/>
                </a:lnSpc>
              </a:pPr>
              <a:r>
                <a:rPr lang="zh-CN" altLang="en-US" sz="2800" b="1">
                  <a:solidFill>
                    <a:srgbClr val="FF0000"/>
                  </a:solidFill>
                  <a:ea typeface="黑体" pitchFamily="49" charset="-122"/>
                </a:rPr>
                <a:t>注   </a:t>
              </a:r>
              <a:r>
                <a:rPr lang="zh-CN" altLang="en-US" sz="2800" b="1">
                  <a:ea typeface="楷体_GB2312" pitchFamily="49" charset="-122"/>
                </a:rPr>
                <a:t>定理</a:t>
              </a:r>
              <a:r>
                <a:rPr lang="en-US" altLang="zh-CN" sz="2800" b="1"/>
                <a:t>1</a:t>
              </a:r>
              <a:r>
                <a:rPr lang="zh-CN" altLang="en-US" sz="2800" b="1">
                  <a:ea typeface="楷体_GB2312" pitchFamily="49" charset="-122"/>
                </a:rPr>
                <a:t>中的幂级数称为函数</a:t>
              </a:r>
              <a:r>
                <a:rPr lang="en-US" altLang="zh-CN" sz="2800" b="1" i="1"/>
                <a:t>f </a:t>
              </a:r>
              <a:r>
                <a:rPr lang="en-US" altLang="zh-CN" sz="2800" b="1"/>
                <a:t>(</a:t>
              </a:r>
              <a:r>
                <a:rPr lang="en-US" altLang="zh-CN" sz="2800" b="1" i="1"/>
                <a:t>z</a:t>
              </a:r>
              <a:r>
                <a:rPr lang="en-US" altLang="zh-CN" sz="2800" b="1"/>
                <a:t>) </a:t>
              </a:r>
              <a:r>
                <a:rPr lang="zh-CN" altLang="en-US" sz="2800" b="1">
                  <a:ea typeface="楷体_GB2312" pitchFamily="49" charset="-122"/>
                </a:rPr>
                <a:t>在点</a:t>
              </a:r>
              <a:r>
                <a:rPr lang="en-US" altLang="zh-CN" sz="2800" b="1" i="1"/>
                <a:t>z</a:t>
              </a:r>
              <a:r>
                <a:rPr lang="en-US" altLang="zh-CN" sz="2800" b="1" baseline="-25000"/>
                <a:t>0</a:t>
              </a:r>
              <a:r>
                <a:rPr lang="zh-CN" altLang="en-US" sz="2800" b="1">
                  <a:ea typeface="楷体_GB2312" pitchFamily="49" charset="-122"/>
                </a:rPr>
                <a:t>的</a:t>
              </a:r>
              <a:r>
                <a:rPr lang="en-US" altLang="zh-CN" sz="2800" b="1">
                  <a:solidFill>
                    <a:srgbClr val="FF0000"/>
                  </a:solidFill>
                </a:rPr>
                <a:t>Taylor</a:t>
              </a:r>
              <a:r>
                <a:rPr lang="zh-CN" altLang="en-US" sz="2800" b="1">
                  <a:solidFill>
                    <a:srgbClr val="FF0000"/>
                  </a:solidFill>
                  <a:ea typeface="楷体_GB2312" pitchFamily="49" charset="-122"/>
                </a:rPr>
                <a:t>级数展开式</a:t>
              </a:r>
              <a:r>
                <a:rPr lang="zh-CN" altLang="en-US" sz="2800" b="1"/>
                <a:t>，</a:t>
              </a:r>
              <a:r>
                <a:rPr lang="zh-CN" altLang="en-US" sz="2800" b="1">
                  <a:ea typeface="楷体_GB2312" pitchFamily="49" charset="-122"/>
                </a:rPr>
                <a:t>可以写为                                       其中</a:t>
              </a:r>
            </a:p>
            <a:p>
              <a:r>
                <a:rPr lang="en-US" altLang="zh-CN" sz="2800" b="1" i="1">
                  <a:ea typeface="楷体_GB2312" pitchFamily="49" charset="-122"/>
                </a:rPr>
                <a:t>c</a:t>
              </a:r>
              <a:r>
                <a:rPr lang="en-US" altLang="zh-CN" sz="2800" b="1" i="1" baseline="-25000">
                  <a:ea typeface="楷体_GB2312" pitchFamily="49" charset="-122"/>
                </a:rPr>
                <a:t>n</a:t>
              </a:r>
              <a:r>
                <a:rPr lang="zh-CN" altLang="en-US" sz="2800" b="1">
                  <a:ea typeface="楷体_GB2312" pitchFamily="49" charset="-122"/>
                </a:rPr>
                <a:t>为展开式的</a:t>
              </a:r>
              <a:r>
                <a:rPr lang="en-US" altLang="zh-CN" sz="2800" b="1">
                  <a:solidFill>
                    <a:srgbClr val="FF0000"/>
                  </a:solidFill>
                  <a:ea typeface="楷体_GB2312" pitchFamily="49" charset="-122"/>
                </a:rPr>
                <a:t>Taylor</a:t>
              </a:r>
              <a:r>
                <a:rPr lang="zh-CN" altLang="en-US" sz="2800" b="1">
                  <a:solidFill>
                    <a:srgbClr val="FF0000"/>
                  </a:solidFill>
                  <a:ea typeface="楷体_GB2312" pitchFamily="49" charset="-122"/>
                </a:rPr>
                <a:t>系数</a:t>
              </a:r>
              <a:r>
                <a:rPr lang="zh-CN" altLang="en-US" sz="2800" b="1">
                  <a:ea typeface="楷体_GB2312" pitchFamily="49" charset="-122"/>
                </a:rPr>
                <a:t>，可表示为</a:t>
              </a:r>
              <a:endParaRPr lang="zh-CN" altLang="en-US" sz="2800" b="1" baseline="-25000">
                <a:ea typeface="楷体_GB2312" pitchFamily="49" charset="-122"/>
              </a:endParaRPr>
            </a:p>
          </p:txBody>
        </p:sp>
        <p:graphicFrame>
          <p:nvGraphicFramePr>
            <p:cNvPr id="70666" name="Object 25"/>
            <p:cNvGraphicFramePr>
              <a:graphicFrameLocks noChangeAspect="1"/>
            </p:cNvGraphicFramePr>
            <p:nvPr/>
          </p:nvGraphicFramePr>
          <p:xfrm>
            <a:off x="2744" y="2432"/>
            <a:ext cx="2185" cy="437"/>
          </p:xfrm>
          <a:graphic>
            <a:graphicData uri="http://schemas.openxmlformats.org/presentationml/2006/ole">
              <p:oleObj spid="_x0000_s70666" name="公式" r:id="rId11" imgW="1524000" imgH="304800" progId="Equation.3">
                <p:embed/>
              </p:oleObj>
            </a:graphicData>
          </a:graphic>
        </p:graphicFrame>
        <p:graphicFrame>
          <p:nvGraphicFramePr>
            <p:cNvPr id="70667" name="Object 29"/>
            <p:cNvGraphicFramePr>
              <a:graphicFrameLocks noChangeAspect="1"/>
            </p:cNvGraphicFramePr>
            <p:nvPr/>
          </p:nvGraphicFramePr>
          <p:xfrm>
            <a:off x="567" y="3113"/>
            <a:ext cx="4808" cy="658"/>
          </p:xfrm>
          <a:graphic>
            <a:graphicData uri="http://schemas.openxmlformats.org/presentationml/2006/ole">
              <p:oleObj spid="_x0000_s70667" name="公式" r:id="rId12" imgW="3086100" imgH="457200" progId="Equation.3">
                <p:embed/>
              </p:oleObj>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7422"/>
                                        </p:tgtEl>
                                        <p:attrNameLst>
                                          <p:attrName>style.visibility</p:attrName>
                                        </p:attrNameLst>
                                      </p:cBhvr>
                                      <p:to>
                                        <p:strVal val="visible"/>
                                      </p:to>
                                    </p:set>
                                    <p:animEffect transition="in" filter="wipe(left)">
                                      <p:cBhvr>
                                        <p:cTn id="7" dur="1000"/>
                                        <p:tgtEl>
                                          <p:spTgt spid="1874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idx="1"/>
          </p:nvPr>
        </p:nvSpPr>
        <p:spPr>
          <a:xfrm>
            <a:off x="609600" y="228600"/>
            <a:ext cx="7772400" cy="4495800"/>
          </a:xfrm>
        </p:spPr>
        <p:txBody>
          <a:bodyPr/>
          <a:lstStyle/>
          <a:p>
            <a:pPr>
              <a:buFontTx/>
              <a:buNone/>
            </a:pPr>
            <a:endParaRPr lang="en-US" altLang="zh-CN" sz="2800" smtClean="0">
              <a:latin typeface="楷体_GB2312" pitchFamily="49" charset="-122"/>
              <a:ea typeface="楷体_GB2312" pitchFamily="49" charset="-122"/>
            </a:endParaRPr>
          </a:p>
          <a:p>
            <a:pPr>
              <a:buFontTx/>
              <a:buNone/>
            </a:pPr>
            <a:r>
              <a:rPr lang="zh-CN" altLang="en-US" sz="2800" smtClean="0">
                <a:latin typeface="楷体_GB2312" pitchFamily="49" charset="-122"/>
                <a:ea typeface="楷体_GB2312" pitchFamily="49" charset="-122"/>
              </a:rPr>
              <a:t>如果       在      上每一点   ，级数       </a:t>
            </a:r>
          </a:p>
          <a:p>
            <a:pPr>
              <a:buFontTx/>
              <a:buNone/>
            </a:pPr>
            <a:r>
              <a:rPr lang="zh-CN" altLang="en-US" sz="2800" smtClean="0">
                <a:latin typeface="楷体_GB2312" pitchFamily="49" charset="-122"/>
                <a:ea typeface="楷体_GB2312" pitchFamily="49" charset="-122"/>
              </a:rPr>
              <a:t>收敛</a:t>
            </a:r>
            <a:r>
              <a:rPr lang="en-US" altLang="zh-CN" sz="2800" smtClean="0">
                <a:latin typeface="楷体_GB2312" pitchFamily="49" charset="-122"/>
                <a:ea typeface="楷体_GB2312" pitchFamily="49" charset="-122"/>
              </a:rPr>
              <a:t>(</a:t>
            </a:r>
            <a:r>
              <a:rPr lang="zh-CN" altLang="en-US" sz="2800" smtClean="0">
                <a:latin typeface="楷体_GB2312" pitchFamily="49" charset="-122"/>
                <a:ea typeface="楷体_GB2312" pitchFamily="49" charset="-122"/>
              </a:rPr>
              <a:t>于      </a:t>
            </a:r>
            <a:r>
              <a:rPr lang="en-US" altLang="zh-CN" sz="2800" smtClean="0">
                <a:latin typeface="楷体_GB2312" pitchFamily="49" charset="-122"/>
                <a:ea typeface="楷体_GB2312" pitchFamily="49" charset="-122"/>
              </a:rPr>
              <a:t>)</a:t>
            </a:r>
            <a:r>
              <a:rPr lang="zh-CN" altLang="en-US" sz="2800" smtClean="0">
                <a:latin typeface="楷体_GB2312" pitchFamily="49" charset="-122"/>
                <a:ea typeface="楷体_GB2312" pitchFamily="49" charset="-122"/>
              </a:rPr>
              <a:t>，则称级数       在   上收敛</a:t>
            </a:r>
          </a:p>
          <a:p>
            <a:pPr>
              <a:buFontTx/>
              <a:buNone/>
            </a:pPr>
            <a:r>
              <a:rPr lang="en-US" altLang="zh-CN" sz="2800" smtClean="0">
                <a:latin typeface="楷体_GB2312" pitchFamily="49" charset="-122"/>
                <a:ea typeface="楷体_GB2312" pitchFamily="49" charset="-122"/>
              </a:rPr>
              <a:t>(</a:t>
            </a:r>
            <a:r>
              <a:rPr lang="zh-CN" altLang="en-US" sz="2800" smtClean="0">
                <a:latin typeface="楷体_GB2312" pitchFamily="49" charset="-122"/>
                <a:ea typeface="楷体_GB2312" pitchFamily="49" charset="-122"/>
              </a:rPr>
              <a:t>于     ），记为              </a:t>
            </a:r>
          </a:p>
          <a:p>
            <a:pPr>
              <a:buFontTx/>
              <a:buNone/>
            </a:pPr>
            <a:r>
              <a:rPr lang="zh-CN" altLang="en-US" sz="2800" smtClean="0">
                <a:latin typeface="楷体_GB2312" pitchFamily="49" charset="-122"/>
                <a:ea typeface="楷体_GB2312" pitchFamily="49" charset="-122"/>
              </a:rPr>
              <a:t>                                   </a:t>
            </a:r>
          </a:p>
          <a:p>
            <a:pPr>
              <a:buFontTx/>
              <a:buNone/>
            </a:pPr>
            <a:endParaRPr lang="zh-CN" altLang="en-US" sz="2800" smtClean="0">
              <a:latin typeface="楷体_GB2312" pitchFamily="49" charset="-122"/>
              <a:ea typeface="楷体_GB2312" pitchFamily="49" charset="-122"/>
            </a:endParaRPr>
          </a:p>
          <a:p>
            <a:pPr>
              <a:buFontTx/>
              <a:buNone/>
            </a:pPr>
            <a:r>
              <a:rPr lang="zh-CN" altLang="en-US" sz="2800" smtClean="0">
                <a:latin typeface="楷体_GB2312" pitchFamily="49" charset="-122"/>
                <a:ea typeface="楷体_GB2312" pitchFamily="49" charset="-122"/>
              </a:rPr>
              <a:t>称     为级数      的</a:t>
            </a:r>
            <a:r>
              <a:rPr lang="zh-CN" altLang="en-US" sz="2800" smtClean="0">
                <a:solidFill>
                  <a:srgbClr val="FF0000"/>
                </a:solidFill>
                <a:latin typeface="楷体_GB2312" pitchFamily="49" charset="-122"/>
                <a:ea typeface="楷体_GB2312" pitchFamily="49" charset="-122"/>
              </a:rPr>
              <a:t>和函数</a:t>
            </a:r>
            <a:r>
              <a:rPr lang="zh-CN" altLang="en-US" sz="2800" smtClean="0">
                <a:latin typeface="楷体_GB2312" pitchFamily="49" charset="-122"/>
                <a:ea typeface="楷体_GB2312" pitchFamily="49" charset="-122"/>
              </a:rPr>
              <a:t>。</a:t>
            </a:r>
          </a:p>
        </p:txBody>
      </p:sp>
      <p:sp>
        <p:nvSpPr>
          <p:cNvPr id="44035" name="灯片编号占位符 5"/>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44F983AA-1B7F-4AE8-8D07-9E6E5F3582F1}" type="slidenum">
              <a:rPr lang="en-US" altLang="zh-CN" sz="1400">
                <a:solidFill>
                  <a:srgbClr val="000000"/>
                </a:solidFill>
              </a:rPr>
              <a:pPr/>
              <a:t>3</a:t>
            </a:fld>
            <a:endParaRPr lang="en-US" altLang="zh-CN" sz="1400">
              <a:solidFill>
                <a:srgbClr val="000000"/>
              </a:solidFill>
            </a:endParaRPr>
          </a:p>
        </p:txBody>
      </p:sp>
      <p:graphicFrame>
        <p:nvGraphicFramePr>
          <p:cNvPr id="44036" name="Object 5"/>
          <p:cNvGraphicFramePr>
            <a:graphicFrameLocks noChangeAspect="1"/>
          </p:cNvGraphicFramePr>
          <p:nvPr/>
        </p:nvGraphicFramePr>
        <p:xfrm>
          <a:off x="3624263" y="3975100"/>
          <a:ext cx="242887" cy="458788"/>
        </p:xfrm>
        <a:graphic>
          <a:graphicData uri="http://schemas.openxmlformats.org/presentationml/2006/ole">
            <p:oleObj spid="_x0000_s44036" name="Equation" r:id="rId3" imgW="114151" imgH="215619" progId="Equation.3">
              <p:embed/>
            </p:oleObj>
          </a:graphicData>
        </a:graphic>
      </p:graphicFrame>
      <p:graphicFrame>
        <p:nvGraphicFramePr>
          <p:cNvPr id="44037" name="Object 7"/>
          <p:cNvGraphicFramePr>
            <a:graphicFrameLocks noChangeAspect="1"/>
          </p:cNvGraphicFramePr>
          <p:nvPr/>
        </p:nvGraphicFramePr>
        <p:xfrm>
          <a:off x="1590675" y="609600"/>
          <a:ext cx="857250" cy="790575"/>
        </p:xfrm>
        <a:graphic>
          <a:graphicData uri="http://schemas.openxmlformats.org/presentationml/2006/ole">
            <p:oleObj spid="_x0000_s44037" name="Equation" r:id="rId4" imgW="571252" imgH="431613" progId="Equation.DSMT4">
              <p:embed/>
            </p:oleObj>
          </a:graphicData>
        </a:graphic>
      </p:graphicFrame>
      <p:graphicFrame>
        <p:nvGraphicFramePr>
          <p:cNvPr id="44038" name="Object 9"/>
          <p:cNvGraphicFramePr>
            <a:graphicFrameLocks noChangeAspect="1"/>
          </p:cNvGraphicFramePr>
          <p:nvPr/>
        </p:nvGraphicFramePr>
        <p:xfrm>
          <a:off x="2057400" y="1320800"/>
          <a:ext cx="1066800" cy="508000"/>
        </p:xfrm>
        <a:graphic>
          <a:graphicData uri="http://schemas.openxmlformats.org/presentationml/2006/ole">
            <p:oleObj spid="_x0000_s44038" name="Equation" r:id="rId5" imgW="381000" imgH="228600" progId="Equation.DSMT4">
              <p:embed/>
            </p:oleObj>
          </a:graphicData>
        </a:graphic>
      </p:graphicFrame>
      <p:graphicFrame>
        <p:nvGraphicFramePr>
          <p:cNvPr id="44039" name="Object 10"/>
          <p:cNvGraphicFramePr>
            <a:graphicFrameLocks noChangeAspect="1"/>
          </p:cNvGraphicFramePr>
          <p:nvPr/>
        </p:nvGraphicFramePr>
        <p:xfrm>
          <a:off x="5172075" y="1219200"/>
          <a:ext cx="857250" cy="825500"/>
        </p:xfrm>
        <a:graphic>
          <a:graphicData uri="http://schemas.openxmlformats.org/presentationml/2006/ole">
            <p:oleObj spid="_x0000_s44039" name="Equation" r:id="rId6" imgW="571252" imgH="431613" progId="Equation.DSMT4">
              <p:embed/>
            </p:oleObj>
          </a:graphicData>
        </a:graphic>
      </p:graphicFrame>
      <p:graphicFrame>
        <p:nvGraphicFramePr>
          <p:cNvPr id="44040" name="Object 11"/>
          <p:cNvGraphicFramePr>
            <a:graphicFrameLocks noChangeAspect="1"/>
          </p:cNvGraphicFramePr>
          <p:nvPr/>
        </p:nvGraphicFramePr>
        <p:xfrm>
          <a:off x="1047750" y="3459163"/>
          <a:ext cx="1030288" cy="403225"/>
        </p:xfrm>
        <a:graphic>
          <a:graphicData uri="http://schemas.openxmlformats.org/presentationml/2006/ole">
            <p:oleObj spid="_x0000_s44040" name="Equation" r:id="rId7" imgW="330057" imgH="203112" progId="Equation.DSMT4">
              <p:embed/>
            </p:oleObj>
          </a:graphicData>
        </a:graphic>
      </p:graphicFrame>
      <p:graphicFrame>
        <p:nvGraphicFramePr>
          <p:cNvPr id="44041" name="Object 12"/>
          <p:cNvGraphicFramePr>
            <a:graphicFrameLocks noChangeAspect="1"/>
          </p:cNvGraphicFramePr>
          <p:nvPr/>
        </p:nvGraphicFramePr>
        <p:xfrm>
          <a:off x="3097213" y="2362200"/>
          <a:ext cx="2189162" cy="922338"/>
        </p:xfrm>
        <a:graphic>
          <a:graphicData uri="http://schemas.openxmlformats.org/presentationml/2006/ole">
            <p:oleObj spid="_x0000_s44041" name="Equation" r:id="rId8" imgW="1002865" imgH="431613" progId="Equation.DSMT4">
              <p:embed/>
            </p:oleObj>
          </a:graphicData>
        </a:graphic>
      </p:graphicFrame>
      <p:graphicFrame>
        <p:nvGraphicFramePr>
          <p:cNvPr id="44042" name="Object 13"/>
          <p:cNvGraphicFramePr>
            <a:graphicFrameLocks noChangeAspect="1"/>
          </p:cNvGraphicFramePr>
          <p:nvPr/>
        </p:nvGraphicFramePr>
        <p:xfrm>
          <a:off x="1355725" y="1843088"/>
          <a:ext cx="793750" cy="457200"/>
        </p:xfrm>
        <a:graphic>
          <a:graphicData uri="http://schemas.openxmlformats.org/presentationml/2006/ole">
            <p:oleObj spid="_x0000_s44042" name="Equation" r:id="rId9" imgW="330057" imgH="203112" progId="Equation.DSMT4">
              <p:embed/>
            </p:oleObj>
          </a:graphicData>
        </a:graphic>
      </p:graphicFrame>
      <p:graphicFrame>
        <p:nvGraphicFramePr>
          <p:cNvPr id="44043" name="Object 14"/>
          <p:cNvGraphicFramePr>
            <a:graphicFrameLocks noChangeAspect="1"/>
          </p:cNvGraphicFramePr>
          <p:nvPr/>
        </p:nvGraphicFramePr>
        <p:xfrm>
          <a:off x="3113088" y="3127375"/>
          <a:ext cx="1012825" cy="949325"/>
        </p:xfrm>
        <a:graphic>
          <a:graphicData uri="http://schemas.openxmlformats.org/presentationml/2006/ole">
            <p:oleObj spid="_x0000_s44043" name="Equation" r:id="rId10" imgW="571252" imgH="431613" progId="Equation.DSMT4">
              <p:embed/>
            </p:oleObj>
          </a:graphicData>
        </a:graphic>
      </p:graphicFrame>
      <p:graphicFrame>
        <p:nvGraphicFramePr>
          <p:cNvPr id="44044" name="Object 16"/>
          <p:cNvGraphicFramePr>
            <a:graphicFrameLocks noChangeAspect="1"/>
          </p:cNvGraphicFramePr>
          <p:nvPr/>
        </p:nvGraphicFramePr>
        <p:xfrm>
          <a:off x="3035300" y="762000"/>
          <a:ext cx="1093788" cy="506413"/>
        </p:xfrm>
        <a:graphic>
          <a:graphicData uri="http://schemas.openxmlformats.org/presentationml/2006/ole">
            <p:oleObj spid="_x0000_s44044" name="Equation" r:id="rId11" imgW="495085" imgH="228501" progId="Equation.DSMT4">
              <p:embed/>
            </p:oleObj>
          </a:graphicData>
        </a:graphic>
      </p:graphicFrame>
      <p:graphicFrame>
        <p:nvGraphicFramePr>
          <p:cNvPr id="44045" name="Object 17"/>
          <p:cNvGraphicFramePr>
            <a:graphicFrameLocks noChangeAspect="1"/>
          </p:cNvGraphicFramePr>
          <p:nvPr/>
        </p:nvGraphicFramePr>
        <p:xfrm>
          <a:off x="5638800" y="762000"/>
          <a:ext cx="385763" cy="533400"/>
        </p:xfrm>
        <a:graphic>
          <a:graphicData uri="http://schemas.openxmlformats.org/presentationml/2006/ole">
            <p:oleObj spid="_x0000_s44045" name="Equation" r:id="rId12" imgW="165028" imgH="228501" progId="Equation.DSMT4">
              <p:embed/>
            </p:oleObj>
          </a:graphicData>
        </a:graphic>
      </p:graphicFrame>
      <p:graphicFrame>
        <p:nvGraphicFramePr>
          <p:cNvPr id="44046" name="Object 18"/>
          <p:cNvGraphicFramePr>
            <a:graphicFrameLocks noChangeAspect="1"/>
          </p:cNvGraphicFramePr>
          <p:nvPr/>
        </p:nvGraphicFramePr>
        <p:xfrm>
          <a:off x="6629400" y="1295400"/>
          <a:ext cx="444500" cy="533400"/>
        </p:xfrm>
        <a:graphic>
          <a:graphicData uri="http://schemas.openxmlformats.org/presentationml/2006/ole">
            <p:oleObj spid="_x0000_s44046" name="Equation" r:id="rId13" imgW="190500" imgH="228600" progId="Equation.DSMT4">
              <p:embed/>
            </p:oleObj>
          </a:graphicData>
        </a:graphic>
      </p:graphicFrame>
      <p:graphicFrame>
        <p:nvGraphicFramePr>
          <p:cNvPr id="44047" name="Object 19"/>
          <p:cNvGraphicFramePr>
            <a:graphicFrameLocks noChangeAspect="1"/>
          </p:cNvGraphicFramePr>
          <p:nvPr/>
        </p:nvGraphicFramePr>
        <p:xfrm>
          <a:off x="5848350" y="2551113"/>
          <a:ext cx="1257300" cy="593725"/>
        </p:xfrm>
        <a:graphic>
          <a:graphicData uri="http://schemas.openxmlformats.org/presentationml/2006/ole">
            <p:oleObj spid="_x0000_s44047" name="Equation" r:id="rId14" imgW="419100" imgH="228600" progId="Equation.DSMT4">
              <p:embed/>
            </p:oleObj>
          </a:graphicData>
        </a:graphic>
      </p:graphicFrame>
      <p:graphicFrame>
        <p:nvGraphicFramePr>
          <p:cNvPr id="44048" name="Object 21"/>
          <p:cNvGraphicFramePr>
            <a:graphicFrameLocks noChangeAspect="1"/>
          </p:cNvGraphicFramePr>
          <p:nvPr/>
        </p:nvGraphicFramePr>
        <p:xfrm>
          <a:off x="7153275" y="533400"/>
          <a:ext cx="933450" cy="825500"/>
        </p:xfrm>
        <a:graphic>
          <a:graphicData uri="http://schemas.openxmlformats.org/presentationml/2006/ole">
            <p:oleObj spid="_x0000_s44048" name="Equation" r:id="rId15" imgW="622030" imgH="431613" progId="Equation.DSMT4">
              <p:embed/>
            </p:oleObj>
          </a:graphicData>
        </a:graphic>
      </p:graphicFrame>
      <p:sp>
        <p:nvSpPr>
          <p:cNvPr id="44049" name="TextBox 1"/>
          <p:cNvSpPr txBox="1">
            <a:spLocks noChangeArrowheads="1"/>
          </p:cNvSpPr>
          <p:nvPr/>
        </p:nvSpPr>
        <p:spPr bwMode="auto">
          <a:xfrm>
            <a:off x="754063" y="4205288"/>
            <a:ext cx="7993062" cy="1076325"/>
          </a:xfrm>
          <a:prstGeom prst="rect">
            <a:avLst/>
          </a:prstGeom>
          <a:noFill/>
          <a:ln w="9525">
            <a:noFill/>
            <a:miter lim="800000"/>
            <a:headEnd/>
            <a:tailEnd/>
          </a:ln>
        </p:spPr>
        <p:txBody>
          <a:bodyPr>
            <a:spAutoFit/>
          </a:bodyPr>
          <a:lstStyle/>
          <a:p>
            <a:r>
              <a:rPr lang="zh-CN" altLang="en-US" sz="3200" b="1">
                <a:solidFill>
                  <a:srgbClr val="000000"/>
                </a:solidFill>
              </a:rPr>
              <a:t>复函数项级数一致收敛的概念及收敛和函数的性质与实函数的相关概念类似</a:t>
            </a:r>
            <a:r>
              <a:rPr lang="en-US" altLang="zh-CN" sz="3200" b="1">
                <a:solidFill>
                  <a:srgbClr val="4584D3"/>
                </a:solidFill>
              </a:rPr>
              <a:t>P148--151</a:t>
            </a:r>
            <a:endParaRPr lang="zh-CN" altLang="en-US" sz="3200" b="1">
              <a:solidFill>
                <a:srgbClr val="4584D3"/>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idx="1"/>
          </p:nvPr>
        </p:nvSpPr>
        <p:spPr>
          <a:xfrm>
            <a:off x="684213" y="836613"/>
            <a:ext cx="7924800" cy="4924425"/>
          </a:xfrm>
        </p:spPr>
        <p:txBody>
          <a:bodyPr/>
          <a:lstStyle/>
          <a:p>
            <a:pPr>
              <a:buFontTx/>
              <a:buNone/>
            </a:pPr>
            <a:r>
              <a:rPr lang="zh-CN" altLang="en-US" sz="2800" b="1" smtClean="0">
                <a:solidFill>
                  <a:srgbClr val="FF0000"/>
                </a:solidFill>
                <a:latin typeface="楷体_GB2312" pitchFamily="49" charset="-122"/>
                <a:ea typeface="楷体_GB2312" pitchFamily="49" charset="-122"/>
              </a:rPr>
              <a:t>定理</a:t>
            </a:r>
            <a:r>
              <a:rPr lang="en-US" altLang="zh-CN" sz="2800" b="1" smtClean="0">
                <a:solidFill>
                  <a:srgbClr val="FF0000"/>
                </a:solidFill>
                <a:latin typeface="楷体_GB2312" pitchFamily="49" charset="-122"/>
                <a:ea typeface="楷体_GB2312" pitchFamily="49" charset="-122"/>
              </a:rPr>
              <a:t>2</a:t>
            </a:r>
            <a:r>
              <a:rPr lang="en-US" altLang="zh-CN" sz="2800" b="1" smtClean="0">
                <a:latin typeface="华文行楷" pitchFamily="2" charset="-122"/>
                <a:ea typeface="华文行楷" pitchFamily="2" charset="-122"/>
              </a:rPr>
              <a:t>  </a:t>
            </a:r>
            <a:r>
              <a:rPr lang="zh-CN" altLang="en-US" sz="2800" b="1" smtClean="0">
                <a:latin typeface="楷体_GB2312" pitchFamily="49" charset="-122"/>
                <a:ea typeface="楷体_GB2312" pitchFamily="49" charset="-122"/>
              </a:rPr>
              <a:t>函数    在   解析的充分必要条件是它在   的某个邻域有幂级数展开式。  </a:t>
            </a:r>
          </a:p>
          <a:p>
            <a:pPr>
              <a:buFontTx/>
              <a:buNone/>
            </a:pPr>
            <a:endParaRPr lang="zh-CN" altLang="en-US" sz="1800" b="1" smtClean="0">
              <a:latin typeface="楷体_GB2312" pitchFamily="49" charset="-122"/>
              <a:ea typeface="楷体_GB2312" pitchFamily="49" charset="-122"/>
            </a:endParaRPr>
          </a:p>
          <a:p>
            <a:pPr>
              <a:buFontTx/>
              <a:buNone/>
            </a:pPr>
            <a:r>
              <a:rPr lang="zh-CN" altLang="en-US" sz="2800" b="1" smtClean="0">
                <a:solidFill>
                  <a:srgbClr val="FF0000"/>
                </a:solidFill>
                <a:latin typeface="楷体_GB2312" pitchFamily="49" charset="-122"/>
                <a:ea typeface="楷体_GB2312" pitchFamily="49" charset="-122"/>
              </a:rPr>
              <a:t>系</a:t>
            </a:r>
            <a:r>
              <a:rPr lang="en-US" altLang="zh-CN" sz="2800" b="1" smtClean="0">
                <a:solidFill>
                  <a:srgbClr val="FF0000"/>
                </a:solidFill>
                <a:latin typeface="楷体_GB2312" pitchFamily="49" charset="-122"/>
                <a:ea typeface="楷体_GB2312" pitchFamily="49" charset="-122"/>
              </a:rPr>
              <a:t>1</a:t>
            </a:r>
            <a:r>
              <a:rPr lang="en-US" altLang="zh-CN" sz="2800" b="1" smtClean="0">
                <a:latin typeface="楷体_GB2312" pitchFamily="49" charset="-122"/>
                <a:ea typeface="楷体_GB2312" pitchFamily="49" charset="-122"/>
              </a:rPr>
              <a:t> </a:t>
            </a:r>
            <a:r>
              <a:rPr lang="zh-CN" altLang="en-US" sz="2800" b="1" smtClean="0">
                <a:latin typeface="楷体_GB2312" pitchFamily="49" charset="-122"/>
                <a:ea typeface="楷体_GB2312" pitchFamily="49" charset="-122"/>
              </a:rPr>
              <a:t>幂级数就是它的和函数   在收敛圆盘中的</a:t>
            </a:r>
          </a:p>
          <a:p>
            <a:pPr>
              <a:buFontTx/>
              <a:buNone/>
            </a:pPr>
            <a:r>
              <a:rPr lang="en-US" altLang="zh-CN" sz="2800" b="1" smtClean="0">
                <a:solidFill>
                  <a:srgbClr val="FF0000"/>
                </a:solidFill>
                <a:ea typeface="楷体_GB2312" pitchFamily="49" charset="-122"/>
              </a:rPr>
              <a:t>Taylor</a:t>
            </a:r>
            <a:r>
              <a:rPr lang="zh-CN" altLang="en-US" sz="2800" b="1" smtClean="0">
                <a:solidFill>
                  <a:srgbClr val="FF0000"/>
                </a:solidFill>
                <a:latin typeface="楷体_GB2312" pitchFamily="49" charset="-122"/>
                <a:ea typeface="楷体_GB2312" pitchFamily="49" charset="-122"/>
              </a:rPr>
              <a:t>展开式</a:t>
            </a:r>
            <a:r>
              <a:rPr lang="zh-CN" altLang="en-US" sz="2800" b="1" smtClean="0">
                <a:latin typeface="楷体_GB2312" pitchFamily="49" charset="-122"/>
                <a:ea typeface="楷体_GB2312" pitchFamily="49" charset="-122"/>
              </a:rPr>
              <a:t>，即</a:t>
            </a:r>
          </a:p>
          <a:p>
            <a:pPr>
              <a:buFontTx/>
              <a:buNone/>
            </a:pPr>
            <a:endParaRPr lang="zh-CN" altLang="en-US" sz="1800" b="1" smtClean="0">
              <a:latin typeface="楷体_GB2312" pitchFamily="49" charset="-122"/>
              <a:ea typeface="楷体_GB2312" pitchFamily="49" charset="-122"/>
            </a:endParaRPr>
          </a:p>
          <a:p>
            <a:pPr>
              <a:buFontTx/>
              <a:buNone/>
            </a:pPr>
            <a:endParaRPr lang="zh-CN" altLang="en-US" sz="1800" b="1" smtClean="0">
              <a:latin typeface="楷体_GB2312" pitchFamily="49" charset="-122"/>
              <a:ea typeface="楷体_GB2312" pitchFamily="49" charset="-122"/>
            </a:endParaRPr>
          </a:p>
          <a:p>
            <a:pPr>
              <a:buFontTx/>
              <a:buNone/>
            </a:pPr>
            <a:endParaRPr lang="zh-CN" altLang="en-US" sz="1800" b="1" smtClean="0">
              <a:latin typeface="楷体_GB2312" pitchFamily="49" charset="-122"/>
              <a:ea typeface="楷体_GB2312" pitchFamily="49" charset="-122"/>
            </a:endParaRPr>
          </a:p>
          <a:p>
            <a:pPr>
              <a:buFontTx/>
              <a:buNone/>
            </a:pPr>
            <a:r>
              <a:rPr lang="zh-CN" altLang="en-US" sz="2800" b="1" smtClean="0">
                <a:solidFill>
                  <a:srgbClr val="FF0000"/>
                </a:solidFill>
                <a:latin typeface="楷体_GB2312" pitchFamily="49" charset="-122"/>
                <a:ea typeface="楷体_GB2312" pitchFamily="49" charset="-122"/>
              </a:rPr>
              <a:t>系</a:t>
            </a:r>
            <a:r>
              <a:rPr lang="en-US" altLang="zh-CN" sz="2800" b="1" smtClean="0">
                <a:solidFill>
                  <a:srgbClr val="FF0000"/>
                </a:solidFill>
                <a:latin typeface="楷体_GB2312" pitchFamily="49" charset="-122"/>
                <a:ea typeface="楷体_GB2312" pitchFamily="49" charset="-122"/>
              </a:rPr>
              <a:t>2</a:t>
            </a:r>
            <a:r>
              <a:rPr lang="en-US" altLang="zh-CN" sz="2800" b="1" smtClean="0">
                <a:latin typeface="楷体_GB2312" pitchFamily="49" charset="-122"/>
                <a:ea typeface="楷体_GB2312" pitchFamily="49" charset="-122"/>
              </a:rPr>
              <a:t> (</a:t>
            </a:r>
            <a:r>
              <a:rPr lang="zh-CN" altLang="en-US" sz="2800" b="1" smtClean="0">
                <a:solidFill>
                  <a:srgbClr val="FF0000"/>
                </a:solidFill>
                <a:latin typeface="楷体_GB2312" pitchFamily="49" charset="-122"/>
                <a:ea typeface="楷体_GB2312" pitchFamily="49" charset="-122"/>
              </a:rPr>
              <a:t>幂级数展开式的唯一性</a:t>
            </a:r>
            <a:r>
              <a:rPr lang="en-US" altLang="zh-CN" sz="2800" b="1" smtClean="0">
                <a:latin typeface="楷体_GB2312" pitchFamily="49" charset="-122"/>
                <a:ea typeface="楷体_GB2312" pitchFamily="49" charset="-122"/>
              </a:rPr>
              <a:t>)</a:t>
            </a:r>
            <a:r>
              <a:rPr lang="zh-CN" altLang="en-US" sz="2800" b="1" smtClean="0">
                <a:latin typeface="楷体_GB2312" pitchFamily="49" charset="-122"/>
                <a:ea typeface="楷体_GB2312" pitchFamily="49" charset="-122"/>
              </a:rPr>
              <a:t>在定理</a:t>
            </a:r>
            <a:r>
              <a:rPr lang="en-US" altLang="zh-CN" sz="2800" b="1" smtClean="0">
                <a:latin typeface="楷体_GB2312" pitchFamily="49" charset="-122"/>
                <a:ea typeface="楷体_GB2312" pitchFamily="49" charset="-122"/>
              </a:rPr>
              <a:t>1</a:t>
            </a:r>
            <a:r>
              <a:rPr lang="zh-CN" altLang="en-US" sz="2800" b="1" smtClean="0">
                <a:latin typeface="楷体_GB2312" pitchFamily="49" charset="-122"/>
                <a:ea typeface="楷体_GB2312" pitchFamily="49" charset="-122"/>
              </a:rPr>
              <a:t>中，幂级</a:t>
            </a:r>
          </a:p>
          <a:p>
            <a:pPr>
              <a:buFontTx/>
              <a:buNone/>
            </a:pPr>
            <a:r>
              <a:rPr lang="zh-CN" altLang="en-US" sz="2800" b="1" smtClean="0">
                <a:latin typeface="楷体_GB2312" pitchFamily="49" charset="-122"/>
                <a:ea typeface="楷体_GB2312" pitchFamily="49" charset="-122"/>
              </a:rPr>
              <a:t>数的和函数</a:t>
            </a:r>
            <a:r>
              <a:rPr lang="en-US" altLang="zh-CN" sz="2800" b="1" i="1" smtClean="0">
                <a:ea typeface="楷体_GB2312" pitchFamily="49" charset="-122"/>
              </a:rPr>
              <a:t>f</a:t>
            </a:r>
            <a:r>
              <a:rPr lang="en-US" altLang="zh-CN" sz="2800" b="1" smtClean="0">
                <a:ea typeface="楷体_GB2312" pitchFamily="49" charset="-122"/>
              </a:rPr>
              <a:t>(</a:t>
            </a:r>
            <a:r>
              <a:rPr lang="en-US" altLang="zh-CN" sz="2800" b="1" i="1" smtClean="0">
                <a:ea typeface="楷体_GB2312" pitchFamily="49" charset="-122"/>
              </a:rPr>
              <a:t>z</a:t>
            </a:r>
            <a:r>
              <a:rPr lang="en-US" altLang="zh-CN" sz="2800" b="1" smtClean="0">
                <a:ea typeface="楷体_GB2312" pitchFamily="49" charset="-122"/>
              </a:rPr>
              <a:t>)</a:t>
            </a:r>
            <a:r>
              <a:rPr lang="zh-CN" altLang="en-US" sz="2800" b="1" smtClean="0">
                <a:latin typeface="楷体_GB2312" pitchFamily="49" charset="-122"/>
                <a:ea typeface="楷体_GB2312" pitchFamily="49" charset="-122"/>
              </a:rPr>
              <a:t>在收敛圆盘</a:t>
            </a:r>
            <a:r>
              <a:rPr lang="en-US" altLang="zh-CN" sz="2800" b="1" i="1" smtClean="0">
                <a:ea typeface="楷体_GB2312" pitchFamily="49" charset="-122"/>
              </a:rPr>
              <a:t>U</a:t>
            </a:r>
            <a:r>
              <a:rPr lang="zh-CN" altLang="en-US" sz="2800" b="1" smtClean="0">
                <a:latin typeface="楷体_GB2312" pitchFamily="49" charset="-122"/>
                <a:ea typeface="楷体_GB2312" pitchFamily="49" charset="-122"/>
              </a:rPr>
              <a:t>内不可能有另一幂级</a:t>
            </a:r>
          </a:p>
          <a:p>
            <a:pPr>
              <a:buFontTx/>
              <a:buNone/>
            </a:pPr>
            <a:r>
              <a:rPr lang="zh-CN" altLang="en-US" sz="2800" b="1" smtClean="0">
                <a:latin typeface="楷体_GB2312" pitchFamily="49" charset="-122"/>
                <a:ea typeface="楷体_GB2312" pitchFamily="49" charset="-122"/>
              </a:rPr>
              <a:t>数展开式。</a:t>
            </a:r>
          </a:p>
        </p:txBody>
      </p:sp>
      <p:sp>
        <p:nvSpPr>
          <p:cNvPr id="71683" name="灯片编号占位符 5"/>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56D0F0CF-D528-4A93-B501-B0CA550D0E6F}" type="slidenum">
              <a:rPr lang="en-US" altLang="zh-CN" sz="1400">
                <a:solidFill>
                  <a:schemeClr val="tx1"/>
                </a:solidFill>
              </a:rPr>
              <a:pPr/>
              <a:t>30</a:t>
            </a:fld>
            <a:endParaRPr lang="en-US" altLang="zh-CN" sz="1400">
              <a:solidFill>
                <a:schemeClr val="tx1"/>
              </a:solidFill>
            </a:endParaRPr>
          </a:p>
        </p:txBody>
      </p:sp>
      <p:graphicFrame>
        <p:nvGraphicFramePr>
          <p:cNvPr id="71684" name="Object 3"/>
          <p:cNvGraphicFramePr>
            <a:graphicFrameLocks noChangeAspect="1"/>
          </p:cNvGraphicFramePr>
          <p:nvPr/>
        </p:nvGraphicFramePr>
        <p:xfrm>
          <a:off x="3708400" y="765175"/>
          <a:ext cx="609600" cy="528638"/>
        </p:xfrm>
        <a:graphic>
          <a:graphicData uri="http://schemas.openxmlformats.org/presentationml/2006/ole">
            <p:oleObj spid="_x0000_s71684" name="Equation" r:id="rId3" imgW="165028" imgH="228501" progId="Equation.DSMT4">
              <p:embed/>
            </p:oleObj>
          </a:graphicData>
        </a:graphic>
      </p:graphicFrame>
      <p:graphicFrame>
        <p:nvGraphicFramePr>
          <p:cNvPr id="71685" name="Object 4"/>
          <p:cNvGraphicFramePr>
            <a:graphicFrameLocks noChangeAspect="1"/>
          </p:cNvGraphicFramePr>
          <p:nvPr/>
        </p:nvGraphicFramePr>
        <p:xfrm>
          <a:off x="1476375" y="1268413"/>
          <a:ext cx="609600" cy="528637"/>
        </p:xfrm>
        <a:graphic>
          <a:graphicData uri="http://schemas.openxmlformats.org/presentationml/2006/ole">
            <p:oleObj spid="_x0000_s71685" name="Equation" r:id="rId4" imgW="165028" imgH="228501" progId="Equation.DSMT4">
              <p:embed/>
            </p:oleObj>
          </a:graphicData>
        </a:graphic>
      </p:graphicFrame>
      <p:graphicFrame>
        <p:nvGraphicFramePr>
          <p:cNvPr id="71686" name="Object 6"/>
          <p:cNvGraphicFramePr>
            <a:graphicFrameLocks noChangeAspect="1"/>
          </p:cNvGraphicFramePr>
          <p:nvPr/>
        </p:nvGraphicFramePr>
        <p:xfrm>
          <a:off x="1403350" y="3141663"/>
          <a:ext cx="5040313" cy="858837"/>
        </p:xfrm>
        <a:graphic>
          <a:graphicData uri="http://schemas.openxmlformats.org/presentationml/2006/ole">
            <p:oleObj spid="_x0000_s71686" name="Equation" r:id="rId5" imgW="1739900" imgH="419100" progId="Equation.DSMT4">
              <p:embed/>
            </p:oleObj>
          </a:graphicData>
        </a:graphic>
      </p:graphicFrame>
      <p:graphicFrame>
        <p:nvGraphicFramePr>
          <p:cNvPr id="71687" name="Object 7"/>
          <p:cNvGraphicFramePr>
            <a:graphicFrameLocks noChangeAspect="1"/>
          </p:cNvGraphicFramePr>
          <p:nvPr/>
        </p:nvGraphicFramePr>
        <p:xfrm>
          <a:off x="6443663" y="3357563"/>
          <a:ext cx="1871662" cy="473075"/>
        </p:xfrm>
        <a:graphic>
          <a:graphicData uri="http://schemas.openxmlformats.org/presentationml/2006/ole">
            <p:oleObj spid="_x0000_s71687" name="Equation" r:id="rId6" imgW="799753" imgH="203112" progId="Equation.DSMT4">
              <p:embed/>
            </p:oleObj>
          </a:graphicData>
        </a:graphic>
      </p:graphicFrame>
      <p:graphicFrame>
        <p:nvGraphicFramePr>
          <p:cNvPr id="71688" name="Object 8"/>
          <p:cNvGraphicFramePr>
            <a:graphicFrameLocks noChangeAspect="1"/>
          </p:cNvGraphicFramePr>
          <p:nvPr/>
        </p:nvGraphicFramePr>
        <p:xfrm>
          <a:off x="2555875" y="836613"/>
          <a:ext cx="762000" cy="454025"/>
        </p:xfrm>
        <a:graphic>
          <a:graphicData uri="http://schemas.openxmlformats.org/presentationml/2006/ole">
            <p:oleObj spid="_x0000_s71688" name="Equation" r:id="rId7" imgW="342751" imgH="203112" progId="Equation.DSMT4">
              <p:embed/>
            </p:oleObj>
          </a:graphicData>
        </a:graphic>
      </p:graphicFrame>
      <p:graphicFrame>
        <p:nvGraphicFramePr>
          <p:cNvPr id="71689" name="Object 9"/>
          <p:cNvGraphicFramePr>
            <a:graphicFrameLocks noChangeAspect="1"/>
          </p:cNvGraphicFramePr>
          <p:nvPr/>
        </p:nvGraphicFramePr>
        <p:xfrm>
          <a:off x="5003800" y="2297113"/>
          <a:ext cx="720725" cy="428625"/>
        </p:xfrm>
        <a:graphic>
          <a:graphicData uri="http://schemas.openxmlformats.org/presentationml/2006/ole">
            <p:oleObj spid="_x0000_s71689" name="Equation" r:id="rId8" imgW="342751" imgH="203112" progId="Equation.DSMT4">
              <p:embed/>
            </p:oleObj>
          </a:graphicData>
        </a:graphic>
      </p:graphicFrame>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1DD21C8E-B056-4DD4-AC3A-7466988EE4AE}" type="slidenum">
              <a:rPr lang="en-US" altLang="zh-CN" sz="1400">
                <a:solidFill>
                  <a:schemeClr val="tx1"/>
                </a:solidFill>
              </a:rPr>
              <a:pPr/>
              <a:t>31</a:t>
            </a:fld>
            <a:endParaRPr lang="en-US" altLang="zh-CN" sz="1400">
              <a:solidFill>
                <a:schemeClr val="tx1"/>
              </a:solidFill>
            </a:endParaRPr>
          </a:p>
        </p:txBody>
      </p:sp>
      <p:sp>
        <p:nvSpPr>
          <p:cNvPr id="31747" name="Rectangle 2"/>
          <p:cNvSpPr>
            <a:spLocks noGrp="1" noChangeArrowheads="1"/>
          </p:cNvSpPr>
          <p:nvPr>
            <p:ph type="title" idx="4294967295"/>
          </p:nvPr>
        </p:nvSpPr>
        <p:spPr>
          <a:xfrm>
            <a:off x="0" y="333375"/>
            <a:ext cx="4652963" cy="457200"/>
          </a:xfrm>
        </p:spPr>
        <p:txBody>
          <a:bodyPr rtlCol="0">
            <a:normAutofit fontScale="90000"/>
          </a:bodyPr>
          <a:lstStyle/>
          <a:p>
            <a:pPr fontAlgn="auto">
              <a:spcAft>
                <a:spcPts val="0"/>
              </a:spcAft>
              <a:defRPr/>
            </a:pPr>
            <a:r>
              <a:rPr lang="zh-CN" altLang="en-US" sz="2800" b="1" dirty="0" smtClean="0">
                <a:solidFill>
                  <a:srgbClr val="FF0000"/>
                </a:solidFill>
                <a:latin typeface="楷体_GB2312" pitchFamily="49" charset="-122"/>
                <a:ea typeface="楷体_GB2312" pitchFamily="49" charset="-122"/>
              </a:rPr>
              <a:t>三</a:t>
            </a:r>
            <a:r>
              <a:rPr lang="en-US" altLang="zh-CN" sz="2800" b="1" dirty="0" smtClean="0">
                <a:solidFill>
                  <a:srgbClr val="FF0000"/>
                </a:solidFill>
                <a:latin typeface="楷体_GB2312" pitchFamily="49" charset="-122"/>
                <a:ea typeface="楷体_GB2312" pitchFamily="49" charset="-122"/>
              </a:rPr>
              <a:t>.</a:t>
            </a:r>
            <a:r>
              <a:rPr lang="zh-CN" altLang="en-US" sz="2800" b="1" dirty="0" smtClean="0">
                <a:solidFill>
                  <a:srgbClr val="FF0000"/>
                </a:solidFill>
                <a:latin typeface="楷体_GB2312" pitchFamily="49" charset="-122"/>
                <a:ea typeface="楷体_GB2312" pitchFamily="49" charset="-122"/>
              </a:rPr>
              <a:t>初等函数的泰勒展开式</a:t>
            </a:r>
          </a:p>
        </p:txBody>
      </p:sp>
      <p:sp>
        <p:nvSpPr>
          <p:cNvPr id="72708" name="Rectangle 3"/>
          <p:cNvSpPr>
            <a:spLocks noGrp="1" noChangeArrowheads="1"/>
          </p:cNvSpPr>
          <p:nvPr>
            <p:ph type="body" idx="4294967295"/>
          </p:nvPr>
        </p:nvSpPr>
        <p:spPr>
          <a:xfrm>
            <a:off x="184150" y="1052513"/>
            <a:ext cx="7772400" cy="5029200"/>
          </a:xfrm>
        </p:spPr>
        <p:txBody>
          <a:bodyPr/>
          <a:lstStyle/>
          <a:p>
            <a:pPr>
              <a:buFontTx/>
              <a:buNone/>
            </a:pPr>
            <a:r>
              <a:rPr lang="en-US" altLang="zh-CN" sz="2800" b="1" smtClean="0">
                <a:solidFill>
                  <a:srgbClr val="FF0000"/>
                </a:solidFill>
                <a:ea typeface="楷体_GB2312" pitchFamily="49" charset="-122"/>
              </a:rPr>
              <a:t>1</a:t>
            </a:r>
            <a:r>
              <a:rPr lang="en-US" altLang="zh-CN" sz="2800" b="1" smtClean="0">
                <a:ea typeface="楷体_GB2312" pitchFamily="49" charset="-122"/>
              </a:rPr>
              <a:t> </a:t>
            </a:r>
            <a:r>
              <a:rPr lang="zh-CN" altLang="en-US" sz="2800" b="1" smtClean="0">
                <a:solidFill>
                  <a:srgbClr val="FF0000"/>
                </a:solidFill>
                <a:ea typeface="楷体_GB2312" pitchFamily="49" charset="-122"/>
              </a:rPr>
              <a:t>直接展开法</a:t>
            </a:r>
            <a:r>
              <a:rPr lang="zh-CN" altLang="en-US" sz="2800" b="1" smtClean="0">
                <a:ea typeface="楷体_GB2312" pitchFamily="49" charset="-122"/>
              </a:rPr>
              <a:t>：先求出                     ，然后应用泰勒</a:t>
            </a:r>
          </a:p>
          <a:p>
            <a:pPr>
              <a:buFontTx/>
              <a:buNone/>
            </a:pPr>
            <a:r>
              <a:rPr lang="zh-CN" altLang="en-US" sz="2800" b="1" smtClean="0">
                <a:ea typeface="楷体_GB2312" pitchFamily="49" charset="-122"/>
              </a:rPr>
              <a:t>定理写出</a:t>
            </a:r>
            <a:r>
              <a:rPr lang="zh-CN" altLang="en-US" sz="2800" b="1" smtClean="0">
                <a:latin typeface="楷体_GB2312" pitchFamily="49" charset="-122"/>
                <a:ea typeface="楷体_GB2312" pitchFamily="49" charset="-122"/>
              </a:rPr>
              <a:t>泰勒</a:t>
            </a:r>
            <a:r>
              <a:rPr lang="zh-CN" altLang="en-US" sz="2800" b="1" smtClean="0">
                <a:ea typeface="楷体_GB2312" pitchFamily="49" charset="-122"/>
              </a:rPr>
              <a:t>级数及其收敛半径。</a:t>
            </a:r>
          </a:p>
          <a:p>
            <a:pPr>
              <a:buFontTx/>
              <a:buNone/>
            </a:pPr>
            <a:r>
              <a:rPr lang="zh-CN" altLang="en-US" sz="2800" b="1" smtClean="0">
                <a:ea typeface="楷体_GB2312" pitchFamily="49" charset="-122"/>
              </a:rPr>
              <a:t>   指数函数在           处的</a:t>
            </a:r>
            <a:r>
              <a:rPr lang="zh-CN" altLang="en-US" sz="2800" b="1" smtClean="0">
                <a:latin typeface="楷体_GB2312" pitchFamily="49" charset="-122"/>
                <a:ea typeface="楷体_GB2312" pitchFamily="49" charset="-122"/>
              </a:rPr>
              <a:t>泰勒（</a:t>
            </a:r>
            <a:r>
              <a:rPr lang="en-US" altLang="zh-CN" sz="2800" b="1" smtClean="0">
                <a:ea typeface="楷体_GB2312" pitchFamily="49" charset="-122"/>
              </a:rPr>
              <a:t>Taylor</a:t>
            </a:r>
            <a:r>
              <a:rPr lang="zh-CN" altLang="en-US" sz="2800" b="1" smtClean="0">
                <a:latin typeface="楷体_GB2312" pitchFamily="49" charset="-122"/>
                <a:ea typeface="楷体_GB2312" pitchFamily="49" charset="-122"/>
              </a:rPr>
              <a:t>）展开式</a:t>
            </a:r>
          </a:p>
          <a:p>
            <a:pPr>
              <a:buFontTx/>
              <a:buNone/>
            </a:pPr>
            <a:endParaRPr lang="zh-CN" altLang="en-US" sz="2800" b="1" smtClean="0">
              <a:latin typeface="楷体_GB2312" pitchFamily="49" charset="-122"/>
              <a:ea typeface="楷体_GB2312" pitchFamily="49" charset="-122"/>
            </a:endParaRPr>
          </a:p>
          <a:p>
            <a:pPr>
              <a:buFontTx/>
              <a:buNone/>
            </a:pPr>
            <a:endParaRPr lang="zh-CN" altLang="en-US" sz="2800" b="1" smtClean="0">
              <a:latin typeface="楷体_GB2312" pitchFamily="49" charset="-122"/>
              <a:ea typeface="楷体_GB2312" pitchFamily="49" charset="-122"/>
            </a:endParaRPr>
          </a:p>
          <a:p>
            <a:pPr>
              <a:buFontTx/>
              <a:buNone/>
            </a:pPr>
            <a:r>
              <a:rPr lang="zh-CN" altLang="en-US" sz="2800" b="1" smtClean="0">
                <a:ea typeface="楷体_GB2312" pitchFamily="49" charset="-122"/>
              </a:rPr>
              <a:t>  下列函数在           处的</a:t>
            </a:r>
            <a:r>
              <a:rPr lang="zh-CN" altLang="en-US" sz="2800" b="1" smtClean="0">
                <a:latin typeface="楷体_GB2312" pitchFamily="49" charset="-122"/>
                <a:ea typeface="楷体_GB2312" pitchFamily="49" charset="-122"/>
              </a:rPr>
              <a:t>泰勒展开式</a:t>
            </a:r>
          </a:p>
          <a:p>
            <a:pPr>
              <a:buFontTx/>
              <a:buNone/>
            </a:pPr>
            <a:endParaRPr lang="zh-CN" altLang="en-US" sz="2800" smtClean="0">
              <a:latin typeface="楷体_GB2312" pitchFamily="49" charset="-122"/>
              <a:ea typeface="楷体_GB2312" pitchFamily="49" charset="-122"/>
            </a:endParaRPr>
          </a:p>
          <a:p>
            <a:pPr>
              <a:buFontTx/>
              <a:buNone/>
            </a:pPr>
            <a:endParaRPr lang="zh-CN" altLang="en-US" sz="2800" smtClean="0">
              <a:latin typeface="楷体_GB2312" pitchFamily="49" charset="-122"/>
              <a:ea typeface="楷体_GB2312" pitchFamily="49" charset="-122"/>
            </a:endParaRPr>
          </a:p>
          <a:p>
            <a:pPr>
              <a:buFontTx/>
              <a:buNone/>
            </a:pPr>
            <a:endParaRPr lang="zh-CN" altLang="en-US" smtClean="0">
              <a:latin typeface="楷体_GB2312" pitchFamily="49" charset="-122"/>
              <a:ea typeface="楷体_GB2312" pitchFamily="49" charset="-122"/>
            </a:endParaRPr>
          </a:p>
          <a:p>
            <a:pPr>
              <a:buFontTx/>
              <a:buNone/>
            </a:pPr>
            <a:endParaRPr lang="en-US" altLang="zh-CN" smtClean="0">
              <a:latin typeface="楷体_GB2312" pitchFamily="49" charset="-122"/>
              <a:ea typeface="楷体_GB2312" pitchFamily="49" charset="-122"/>
            </a:endParaRPr>
          </a:p>
        </p:txBody>
      </p:sp>
      <p:graphicFrame>
        <p:nvGraphicFramePr>
          <p:cNvPr id="72709" name="Object 6"/>
          <p:cNvGraphicFramePr>
            <a:graphicFrameLocks noChangeAspect="1"/>
          </p:cNvGraphicFramePr>
          <p:nvPr/>
        </p:nvGraphicFramePr>
        <p:xfrm>
          <a:off x="2124075" y="2093913"/>
          <a:ext cx="838200" cy="471487"/>
        </p:xfrm>
        <a:graphic>
          <a:graphicData uri="http://schemas.openxmlformats.org/presentationml/2006/ole">
            <p:oleObj spid="_x0000_s72709" name="Equation" r:id="rId3" imgW="406224" imgH="228501" progId="Equation.DSMT4">
              <p:embed/>
            </p:oleObj>
          </a:graphicData>
        </a:graphic>
      </p:graphicFrame>
      <p:graphicFrame>
        <p:nvGraphicFramePr>
          <p:cNvPr id="72710" name="Object 7"/>
          <p:cNvGraphicFramePr>
            <a:graphicFrameLocks noChangeAspect="1"/>
          </p:cNvGraphicFramePr>
          <p:nvPr/>
        </p:nvGraphicFramePr>
        <p:xfrm>
          <a:off x="2051050" y="3657600"/>
          <a:ext cx="838200" cy="471488"/>
        </p:xfrm>
        <a:graphic>
          <a:graphicData uri="http://schemas.openxmlformats.org/presentationml/2006/ole">
            <p:oleObj spid="_x0000_s72710" name="Equation" r:id="rId4" imgW="406224" imgH="228501" progId="Equation.DSMT4">
              <p:embed/>
            </p:oleObj>
          </a:graphicData>
        </a:graphic>
      </p:graphicFrame>
      <p:grpSp>
        <p:nvGrpSpPr>
          <p:cNvPr id="72711" name="Group 27"/>
          <p:cNvGrpSpPr>
            <a:grpSpLocks/>
          </p:cNvGrpSpPr>
          <p:nvPr/>
        </p:nvGrpSpPr>
        <p:grpSpPr bwMode="auto">
          <a:xfrm>
            <a:off x="5562600" y="4267200"/>
            <a:ext cx="2997200" cy="962025"/>
            <a:chOff x="3504" y="2688"/>
            <a:chExt cx="1888" cy="606"/>
          </a:xfrm>
        </p:grpSpPr>
        <p:graphicFrame>
          <p:nvGraphicFramePr>
            <p:cNvPr id="72725" name="Object 12"/>
            <p:cNvGraphicFramePr>
              <a:graphicFrameLocks noChangeAspect="1"/>
            </p:cNvGraphicFramePr>
            <p:nvPr/>
          </p:nvGraphicFramePr>
          <p:xfrm>
            <a:off x="3504" y="2688"/>
            <a:ext cx="1147" cy="606"/>
          </p:xfrm>
          <a:graphic>
            <a:graphicData uri="http://schemas.openxmlformats.org/presentationml/2006/ole">
              <p:oleObj spid="_x0000_s72725" name="Equation" r:id="rId5" imgW="1028254" imgH="431613" progId="Equation.DSMT4">
                <p:embed/>
              </p:oleObj>
            </a:graphicData>
          </a:graphic>
        </p:graphicFrame>
        <p:graphicFrame>
          <p:nvGraphicFramePr>
            <p:cNvPr id="72726" name="Object 13"/>
            <p:cNvGraphicFramePr>
              <a:graphicFrameLocks noChangeAspect="1"/>
            </p:cNvGraphicFramePr>
            <p:nvPr/>
          </p:nvGraphicFramePr>
          <p:xfrm>
            <a:off x="4752" y="2832"/>
            <a:ext cx="640" cy="281"/>
          </p:xfrm>
          <a:graphic>
            <a:graphicData uri="http://schemas.openxmlformats.org/presentationml/2006/ole">
              <p:oleObj spid="_x0000_s72726" name="Equation" r:id="rId6" imgW="507780" imgH="203112" progId="Equation.DSMT4">
                <p:embed/>
              </p:oleObj>
            </a:graphicData>
          </a:graphic>
        </p:graphicFrame>
      </p:grpSp>
      <p:grpSp>
        <p:nvGrpSpPr>
          <p:cNvPr id="72712" name="Group 28"/>
          <p:cNvGrpSpPr>
            <a:grpSpLocks/>
          </p:cNvGrpSpPr>
          <p:nvPr/>
        </p:nvGrpSpPr>
        <p:grpSpPr bwMode="auto">
          <a:xfrm>
            <a:off x="5105400" y="5105400"/>
            <a:ext cx="3835400" cy="952500"/>
            <a:chOff x="3216" y="3216"/>
            <a:chExt cx="2416" cy="600"/>
          </a:xfrm>
        </p:grpSpPr>
        <p:graphicFrame>
          <p:nvGraphicFramePr>
            <p:cNvPr id="72723" name="Object 14"/>
            <p:cNvGraphicFramePr>
              <a:graphicFrameLocks noChangeAspect="1"/>
            </p:cNvGraphicFramePr>
            <p:nvPr/>
          </p:nvGraphicFramePr>
          <p:xfrm>
            <a:off x="3216" y="3216"/>
            <a:ext cx="1858" cy="600"/>
          </p:xfrm>
          <a:graphic>
            <a:graphicData uri="http://schemas.openxmlformats.org/presentationml/2006/ole">
              <p:oleObj spid="_x0000_s72723" name="Equation" r:id="rId7" imgW="1675673" imgH="444307" progId="Equation.3">
                <p:embed/>
              </p:oleObj>
            </a:graphicData>
          </a:graphic>
        </p:graphicFrame>
        <p:graphicFrame>
          <p:nvGraphicFramePr>
            <p:cNvPr id="72724" name="Object 15"/>
            <p:cNvGraphicFramePr>
              <a:graphicFrameLocks noChangeAspect="1"/>
            </p:cNvGraphicFramePr>
            <p:nvPr/>
          </p:nvGraphicFramePr>
          <p:xfrm>
            <a:off x="4992" y="3408"/>
            <a:ext cx="640" cy="281"/>
          </p:xfrm>
          <a:graphic>
            <a:graphicData uri="http://schemas.openxmlformats.org/presentationml/2006/ole">
              <p:oleObj spid="_x0000_s72724" name="Equation" r:id="rId8" imgW="507780" imgH="203112" progId="Equation.DSMT4">
                <p:embed/>
              </p:oleObj>
            </a:graphicData>
          </a:graphic>
        </p:graphicFrame>
      </p:grpSp>
      <p:graphicFrame>
        <p:nvGraphicFramePr>
          <p:cNvPr id="72713" name="Object 16"/>
          <p:cNvGraphicFramePr>
            <a:graphicFrameLocks noChangeAspect="1"/>
          </p:cNvGraphicFramePr>
          <p:nvPr/>
        </p:nvGraphicFramePr>
        <p:xfrm>
          <a:off x="3822700" y="814388"/>
          <a:ext cx="1470025" cy="885825"/>
        </p:xfrm>
        <a:graphic>
          <a:graphicData uri="http://schemas.openxmlformats.org/presentationml/2006/ole">
            <p:oleObj spid="_x0000_s72713" name="Equation" r:id="rId9" imgW="850531" imgH="418918" progId="Equation.DSMT4">
              <p:embed/>
            </p:oleObj>
          </a:graphicData>
        </a:graphic>
      </p:graphicFrame>
      <p:grpSp>
        <p:nvGrpSpPr>
          <p:cNvPr id="72714" name="Group 24"/>
          <p:cNvGrpSpPr>
            <a:grpSpLocks/>
          </p:cNvGrpSpPr>
          <p:nvPr/>
        </p:nvGrpSpPr>
        <p:grpSpPr bwMode="auto">
          <a:xfrm>
            <a:off x="1524000" y="2590800"/>
            <a:ext cx="6197600" cy="919163"/>
            <a:chOff x="960" y="1632"/>
            <a:chExt cx="3904" cy="579"/>
          </a:xfrm>
        </p:grpSpPr>
        <p:graphicFrame>
          <p:nvGraphicFramePr>
            <p:cNvPr id="72721" name="Object 4"/>
            <p:cNvGraphicFramePr>
              <a:graphicFrameLocks noChangeAspect="1"/>
            </p:cNvGraphicFramePr>
            <p:nvPr/>
          </p:nvGraphicFramePr>
          <p:xfrm>
            <a:off x="960" y="1632"/>
            <a:ext cx="2994" cy="579"/>
          </p:xfrm>
          <a:graphic>
            <a:graphicData uri="http://schemas.openxmlformats.org/presentationml/2006/ole">
              <p:oleObj spid="_x0000_s72721" name="Equation" r:id="rId10" imgW="2005729" imgH="444307" progId="Equation.DSMT4">
                <p:embed/>
              </p:oleObj>
            </a:graphicData>
          </a:graphic>
        </p:graphicFrame>
        <p:graphicFrame>
          <p:nvGraphicFramePr>
            <p:cNvPr id="72722" name="Object 19"/>
            <p:cNvGraphicFramePr>
              <a:graphicFrameLocks noChangeAspect="1"/>
            </p:cNvGraphicFramePr>
            <p:nvPr/>
          </p:nvGraphicFramePr>
          <p:xfrm>
            <a:off x="4071" y="1797"/>
            <a:ext cx="793" cy="282"/>
          </p:xfrm>
          <a:graphic>
            <a:graphicData uri="http://schemas.openxmlformats.org/presentationml/2006/ole">
              <p:oleObj spid="_x0000_s72722" name="公式" r:id="rId11" imgW="571252" imgH="203112" progId="Equation.3">
                <p:embed/>
              </p:oleObj>
            </a:graphicData>
          </a:graphic>
        </p:graphicFrame>
      </p:grpSp>
      <p:grpSp>
        <p:nvGrpSpPr>
          <p:cNvPr id="72715" name="Group 25"/>
          <p:cNvGrpSpPr>
            <a:grpSpLocks/>
          </p:cNvGrpSpPr>
          <p:nvPr/>
        </p:nvGrpSpPr>
        <p:grpSpPr bwMode="auto">
          <a:xfrm>
            <a:off x="838200" y="4191000"/>
            <a:ext cx="4705350" cy="923925"/>
            <a:chOff x="528" y="2640"/>
            <a:chExt cx="2964" cy="582"/>
          </a:xfrm>
        </p:grpSpPr>
        <p:graphicFrame>
          <p:nvGraphicFramePr>
            <p:cNvPr id="72719" name="Object 8"/>
            <p:cNvGraphicFramePr>
              <a:graphicFrameLocks noChangeAspect="1"/>
            </p:cNvGraphicFramePr>
            <p:nvPr/>
          </p:nvGraphicFramePr>
          <p:xfrm>
            <a:off x="528" y="2640"/>
            <a:ext cx="2261" cy="582"/>
          </p:xfrm>
          <a:graphic>
            <a:graphicData uri="http://schemas.openxmlformats.org/presentationml/2006/ole">
              <p:oleObj spid="_x0000_s72719" name="Equation" r:id="rId12" imgW="1675673" imgH="444307" progId="Equation.DSMT4">
                <p:embed/>
              </p:oleObj>
            </a:graphicData>
          </a:graphic>
        </p:graphicFrame>
        <p:graphicFrame>
          <p:nvGraphicFramePr>
            <p:cNvPr id="72720" name="Object 22"/>
            <p:cNvGraphicFramePr>
              <a:graphicFrameLocks noChangeAspect="1"/>
            </p:cNvGraphicFramePr>
            <p:nvPr/>
          </p:nvGraphicFramePr>
          <p:xfrm>
            <a:off x="2699" y="2840"/>
            <a:ext cx="793" cy="282"/>
          </p:xfrm>
          <a:graphic>
            <a:graphicData uri="http://schemas.openxmlformats.org/presentationml/2006/ole">
              <p:oleObj spid="_x0000_s72720" name="公式" r:id="rId13" imgW="571252" imgH="203112" progId="Equation.3">
                <p:embed/>
              </p:oleObj>
            </a:graphicData>
          </a:graphic>
        </p:graphicFrame>
      </p:grpSp>
      <p:grpSp>
        <p:nvGrpSpPr>
          <p:cNvPr id="72716" name="Group 26"/>
          <p:cNvGrpSpPr>
            <a:grpSpLocks/>
          </p:cNvGrpSpPr>
          <p:nvPr/>
        </p:nvGrpSpPr>
        <p:grpSpPr bwMode="auto">
          <a:xfrm>
            <a:off x="762000" y="5105400"/>
            <a:ext cx="4205288" cy="931863"/>
            <a:chOff x="480" y="3216"/>
            <a:chExt cx="2649" cy="587"/>
          </a:xfrm>
        </p:grpSpPr>
        <p:graphicFrame>
          <p:nvGraphicFramePr>
            <p:cNvPr id="72717" name="Object 10"/>
            <p:cNvGraphicFramePr>
              <a:graphicFrameLocks noChangeAspect="1"/>
            </p:cNvGraphicFramePr>
            <p:nvPr/>
          </p:nvGraphicFramePr>
          <p:xfrm>
            <a:off x="480" y="3216"/>
            <a:ext cx="1901" cy="587"/>
          </p:xfrm>
          <a:graphic>
            <a:graphicData uri="http://schemas.openxmlformats.org/presentationml/2006/ole">
              <p:oleObj spid="_x0000_s72717" name="Equation" r:id="rId14" imgW="1396394" imgH="444307" progId="Equation.DSMT4">
                <p:embed/>
              </p:oleObj>
            </a:graphicData>
          </a:graphic>
        </p:graphicFrame>
        <p:graphicFrame>
          <p:nvGraphicFramePr>
            <p:cNvPr id="72718" name="Object 23"/>
            <p:cNvGraphicFramePr>
              <a:graphicFrameLocks noChangeAspect="1"/>
            </p:cNvGraphicFramePr>
            <p:nvPr/>
          </p:nvGraphicFramePr>
          <p:xfrm>
            <a:off x="2336" y="3385"/>
            <a:ext cx="793" cy="282"/>
          </p:xfrm>
          <a:graphic>
            <a:graphicData uri="http://schemas.openxmlformats.org/presentationml/2006/ole">
              <p:oleObj spid="_x0000_s72718" name="公式" r:id="rId15" imgW="571252" imgH="203112" progId="Equation.3">
                <p:embed/>
              </p:oleObj>
            </a:graphicData>
          </a:graphic>
        </p:graphicFrame>
      </p:gr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idx="1"/>
          </p:nvPr>
        </p:nvSpPr>
        <p:spPr>
          <a:xfrm>
            <a:off x="609600" y="381000"/>
            <a:ext cx="7772400" cy="6096000"/>
          </a:xfrm>
        </p:spPr>
        <p:txBody>
          <a:bodyPr/>
          <a:lstStyle/>
          <a:p>
            <a:pPr marL="609600" indent="-609600">
              <a:buFontTx/>
              <a:buNone/>
            </a:pPr>
            <a:r>
              <a:rPr lang="en-US" altLang="zh-CN" sz="3600" smtClean="0"/>
              <a:t>                                     </a:t>
            </a:r>
            <a:r>
              <a:rPr lang="zh-CN" altLang="en-US" sz="2800" smtClean="0">
                <a:ea typeface="楷体_GB2312" pitchFamily="49" charset="-122"/>
              </a:rPr>
              <a:t>为实常数</a:t>
            </a:r>
          </a:p>
          <a:p>
            <a:pPr marL="609600" indent="-609600"/>
            <a:endParaRPr lang="zh-CN" altLang="en-US" sz="2800" smtClean="0">
              <a:ea typeface="楷体_GB2312" pitchFamily="49" charset="-122"/>
            </a:endParaRPr>
          </a:p>
          <a:p>
            <a:pPr marL="609600" indent="-609600">
              <a:buFontTx/>
              <a:buNone/>
            </a:pPr>
            <a:endParaRPr lang="zh-CN" altLang="en-US" sz="2800" smtClean="0"/>
          </a:p>
          <a:p>
            <a:pPr marL="609600" indent="-609600">
              <a:buFontTx/>
              <a:buNone/>
            </a:pPr>
            <a:r>
              <a:rPr lang="zh-CN" altLang="en-US" sz="2800" smtClean="0">
                <a:ea typeface="楷体_GB2312" pitchFamily="49" charset="-122"/>
              </a:rPr>
              <a:t>当                   时，上式只有有限项，并且是在整</a:t>
            </a:r>
          </a:p>
          <a:p>
            <a:pPr marL="609600" indent="-609600">
              <a:buFontTx/>
              <a:buNone/>
            </a:pPr>
            <a:r>
              <a:rPr lang="zh-CN" altLang="en-US" sz="2800" smtClean="0">
                <a:ea typeface="楷体_GB2312" pitchFamily="49" charset="-122"/>
              </a:rPr>
              <a:t>个复平面上成立。</a:t>
            </a:r>
          </a:p>
          <a:p>
            <a:pPr marL="609600" indent="-609600">
              <a:buFontTx/>
              <a:buNone/>
            </a:pPr>
            <a:r>
              <a:rPr lang="zh-CN" altLang="en-US" sz="2800" smtClean="0">
                <a:solidFill>
                  <a:srgbClr val="000000"/>
                </a:solidFill>
                <a:ea typeface="楷体_GB2312" pitchFamily="49" charset="-122"/>
              </a:rPr>
              <a:t> </a:t>
            </a:r>
          </a:p>
        </p:txBody>
      </p:sp>
      <p:sp>
        <p:nvSpPr>
          <p:cNvPr id="73731" name="灯片编号占位符 5"/>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CC3D16A2-2BB7-4103-9375-FCD2B5A80270}" type="slidenum">
              <a:rPr lang="en-US" altLang="zh-CN" sz="1400">
                <a:solidFill>
                  <a:schemeClr val="tx1"/>
                </a:solidFill>
              </a:rPr>
              <a:pPr/>
              <a:t>32</a:t>
            </a:fld>
            <a:endParaRPr lang="en-US" altLang="zh-CN" sz="1400">
              <a:solidFill>
                <a:schemeClr val="tx1"/>
              </a:solidFill>
            </a:endParaRPr>
          </a:p>
        </p:txBody>
      </p:sp>
      <p:graphicFrame>
        <p:nvGraphicFramePr>
          <p:cNvPr id="73732" name="Object 3"/>
          <p:cNvGraphicFramePr>
            <a:graphicFrameLocks noChangeAspect="1"/>
          </p:cNvGraphicFramePr>
          <p:nvPr/>
        </p:nvGraphicFramePr>
        <p:xfrm>
          <a:off x="1255713" y="423863"/>
          <a:ext cx="3011487" cy="539750"/>
        </p:xfrm>
        <a:graphic>
          <a:graphicData uri="http://schemas.openxmlformats.org/presentationml/2006/ole">
            <p:oleObj spid="_x0000_s73732" name="Equation" r:id="rId3" imgW="1295400" imgH="228600" progId="Equation.3">
              <p:embed/>
            </p:oleObj>
          </a:graphicData>
        </a:graphic>
      </p:graphicFrame>
      <p:graphicFrame>
        <p:nvGraphicFramePr>
          <p:cNvPr id="73733" name="Object 4"/>
          <p:cNvGraphicFramePr>
            <a:graphicFrameLocks noChangeAspect="1"/>
          </p:cNvGraphicFramePr>
          <p:nvPr/>
        </p:nvGraphicFramePr>
        <p:xfrm>
          <a:off x="4572000" y="609600"/>
          <a:ext cx="304800" cy="279400"/>
        </p:xfrm>
        <a:graphic>
          <a:graphicData uri="http://schemas.openxmlformats.org/presentationml/2006/ole">
            <p:oleObj spid="_x0000_s73733" name="Equation" r:id="rId4" imgW="152334" imgH="139639" progId="Equation.DSMT4">
              <p:embed/>
            </p:oleObj>
          </a:graphicData>
        </a:graphic>
      </p:graphicFrame>
      <p:graphicFrame>
        <p:nvGraphicFramePr>
          <p:cNvPr id="73734" name="Object 5"/>
          <p:cNvGraphicFramePr>
            <a:graphicFrameLocks noChangeAspect="1"/>
          </p:cNvGraphicFramePr>
          <p:nvPr/>
        </p:nvGraphicFramePr>
        <p:xfrm>
          <a:off x="2667000" y="1066800"/>
          <a:ext cx="3259138" cy="833438"/>
        </p:xfrm>
        <a:graphic>
          <a:graphicData uri="http://schemas.openxmlformats.org/presentationml/2006/ole">
            <p:oleObj spid="_x0000_s73734" name="Equation" r:id="rId5" imgW="2019300" imgH="431800" progId="Equation.3">
              <p:embed/>
            </p:oleObj>
          </a:graphicData>
        </a:graphic>
      </p:graphicFrame>
      <p:graphicFrame>
        <p:nvGraphicFramePr>
          <p:cNvPr id="73735" name="Object 6"/>
          <p:cNvGraphicFramePr>
            <a:graphicFrameLocks noChangeAspect="1"/>
          </p:cNvGraphicFramePr>
          <p:nvPr/>
        </p:nvGraphicFramePr>
        <p:xfrm>
          <a:off x="6848475" y="1371600"/>
          <a:ext cx="858838" cy="377825"/>
        </p:xfrm>
        <a:graphic>
          <a:graphicData uri="http://schemas.openxmlformats.org/presentationml/2006/ole">
            <p:oleObj spid="_x0000_s73735" name="Equation" r:id="rId6" imgW="507780" imgH="203112" progId="Equation.DSMT4">
              <p:embed/>
            </p:oleObj>
          </a:graphicData>
        </a:graphic>
      </p:graphicFrame>
      <p:graphicFrame>
        <p:nvGraphicFramePr>
          <p:cNvPr id="73736" name="Object 7"/>
          <p:cNvGraphicFramePr>
            <a:graphicFrameLocks noChangeAspect="1"/>
          </p:cNvGraphicFramePr>
          <p:nvPr/>
        </p:nvGraphicFramePr>
        <p:xfrm>
          <a:off x="1087438" y="2133600"/>
          <a:ext cx="1711325" cy="430213"/>
        </p:xfrm>
        <a:graphic>
          <a:graphicData uri="http://schemas.openxmlformats.org/presentationml/2006/ole">
            <p:oleObj spid="_x0000_s73736" name="Equation" r:id="rId7" imgW="774364" imgH="203112" progId="Equation.DSMT4">
              <p:embed/>
            </p:oleObj>
          </a:graphicData>
        </a:graphic>
      </p:graphicFrame>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idx="1"/>
          </p:nvPr>
        </p:nvSpPr>
        <p:spPr>
          <a:xfrm>
            <a:off x="684213" y="762000"/>
            <a:ext cx="7772400" cy="6096000"/>
          </a:xfrm>
        </p:spPr>
        <p:txBody>
          <a:bodyPr/>
          <a:lstStyle/>
          <a:p>
            <a:pPr marL="365125" indent="-365125">
              <a:buFontTx/>
              <a:buAutoNum type="arabicPlain" startAt="2"/>
            </a:pPr>
            <a:r>
              <a:rPr lang="zh-CN" altLang="en-US" sz="2800" b="1" smtClean="0">
                <a:solidFill>
                  <a:srgbClr val="FF0000"/>
                </a:solidFill>
                <a:ea typeface="楷体_GB2312" pitchFamily="49" charset="-122"/>
              </a:rPr>
              <a:t>间接展开法</a:t>
            </a:r>
            <a:r>
              <a:rPr lang="zh-CN" altLang="en-US" sz="2800" b="1" smtClean="0">
                <a:solidFill>
                  <a:srgbClr val="000000"/>
                </a:solidFill>
                <a:ea typeface="楷体_GB2312" pitchFamily="49" charset="-122"/>
              </a:rPr>
              <a:t>：</a:t>
            </a:r>
            <a:r>
              <a:rPr lang="zh-CN" altLang="en-US" sz="2800" b="1" smtClean="0">
                <a:ea typeface="楷体_GB2312" pitchFamily="49" charset="-122"/>
              </a:rPr>
              <a:t>它是根据函数在一点的泰勒级</a:t>
            </a:r>
          </a:p>
          <a:p>
            <a:pPr marL="365125" indent="-365125">
              <a:buFontTx/>
              <a:buNone/>
            </a:pPr>
            <a:r>
              <a:rPr lang="zh-CN" altLang="en-US" sz="2800" b="1" smtClean="0">
                <a:ea typeface="楷体_GB2312" pitchFamily="49" charset="-122"/>
              </a:rPr>
              <a:t>数展开式的唯一性给出的。在这里指从上面</a:t>
            </a:r>
            <a:r>
              <a:rPr lang="en-US" altLang="zh-CN" sz="2800" b="1" smtClean="0">
                <a:ea typeface="楷体_GB2312" pitchFamily="49" charset="-122"/>
              </a:rPr>
              <a:t>6</a:t>
            </a:r>
            <a:r>
              <a:rPr lang="zh-CN" altLang="en-US" sz="2800" b="1" smtClean="0">
                <a:ea typeface="楷体_GB2312" pitchFamily="49" charset="-122"/>
              </a:rPr>
              <a:t>个</a:t>
            </a:r>
          </a:p>
          <a:p>
            <a:pPr marL="365125" indent="-365125">
              <a:buFontTx/>
              <a:buNone/>
            </a:pPr>
            <a:r>
              <a:rPr lang="zh-CN" altLang="en-US" sz="2800" b="1" smtClean="0">
                <a:ea typeface="楷体_GB2312" pitchFamily="49" charset="-122"/>
              </a:rPr>
              <a:t>初等函数的泰勒级数展开式出发，利用幂级数的</a:t>
            </a:r>
          </a:p>
          <a:p>
            <a:pPr marL="365125" indent="-365125">
              <a:buFontTx/>
              <a:buNone/>
            </a:pPr>
            <a:r>
              <a:rPr lang="zh-CN" altLang="en-US" sz="2800" b="1" smtClean="0">
                <a:ea typeface="楷体_GB2312" pitchFamily="49" charset="-122"/>
              </a:rPr>
              <a:t>变量替换，逐项微分，逐项积分和四则运算等求</a:t>
            </a:r>
          </a:p>
          <a:p>
            <a:pPr marL="365125" indent="-365125">
              <a:buFontTx/>
              <a:buNone/>
            </a:pPr>
            <a:r>
              <a:rPr lang="zh-CN" altLang="en-US" sz="2800" b="1" smtClean="0">
                <a:ea typeface="楷体_GB2312" pitchFamily="49" charset="-122"/>
              </a:rPr>
              <a:t>出其出</a:t>
            </a:r>
            <a:r>
              <a:rPr lang="zh-CN" altLang="en-US" sz="2800" b="1" smtClean="0">
                <a:latin typeface="楷体_GB2312" pitchFamily="49" charset="-122"/>
                <a:ea typeface="楷体_GB2312" pitchFamily="49" charset="-122"/>
              </a:rPr>
              <a:t>泰勒</a:t>
            </a:r>
            <a:r>
              <a:rPr lang="zh-CN" altLang="en-US" sz="2800" b="1" smtClean="0">
                <a:ea typeface="楷体_GB2312" pitchFamily="49" charset="-122"/>
              </a:rPr>
              <a:t>级数及其收敛半径。</a:t>
            </a:r>
          </a:p>
          <a:p>
            <a:pPr marL="365125" indent="-365125">
              <a:buFontTx/>
              <a:buNone/>
            </a:pPr>
            <a:r>
              <a:rPr lang="zh-CN" altLang="en-US" sz="2800" b="1" smtClean="0">
                <a:ea typeface="楷体_GB2312" pitchFamily="49" charset="-122"/>
              </a:rPr>
              <a:t>如：应用                                   ，令              ，得</a:t>
            </a:r>
          </a:p>
          <a:p>
            <a:pPr marL="365125" indent="-365125">
              <a:buFontTx/>
              <a:buNone/>
            </a:pPr>
            <a:endParaRPr lang="zh-CN" altLang="en-US" sz="2800" b="1" smtClean="0">
              <a:ea typeface="楷体_GB2312" pitchFamily="49" charset="-122"/>
            </a:endParaRPr>
          </a:p>
          <a:p>
            <a:pPr marL="365125" indent="-365125">
              <a:buFontTx/>
              <a:buNone/>
            </a:pPr>
            <a:endParaRPr lang="en-US" altLang="zh-CN" sz="2800" b="1" smtClean="0">
              <a:ea typeface="楷体_GB2312" pitchFamily="49" charset="-122"/>
            </a:endParaRPr>
          </a:p>
        </p:txBody>
      </p:sp>
      <p:sp>
        <p:nvSpPr>
          <p:cNvPr id="74755" name="灯片编号占位符 5"/>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4134BDDD-C0FB-425F-9178-5DC48F38A855}" type="slidenum">
              <a:rPr lang="en-US" altLang="zh-CN" sz="1400">
                <a:solidFill>
                  <a:schemeClr val="tx1"/>
                </a:solidFill>
              </a:rPr>
              <a:pPr/>
              <a:t>33</a:t>
            </a:fld>
            <a:endParaRPr lang="en-US" altLang="zh-CN" sz="1400">
              <a:solidFill>
                <a:schemeClr val="tx1"/>
              </a:solidFill>
            </a:endParaRPr>
          </a:p>
        </p:txBody>
      </p:sp>
      <p:graphicFrame>
        <p:nvGraphicFramePr>
          <p:cNvPr id="74756" name="Object 3"/>
          <p:cNvGraphicFramePr>
            <a:graphicFrameLocks noChangeAspect="1"/>
          </p:cNvGraphicFramePr>
          <p:nvPr/>
        </p:nvGraphicFramePr>
        <p:xfrm>
          <a:off x="2411413" y="3198813"/>
          <a:ext cx="1649412" cy="823912"/>
        </p:xfrm>
        <a:graphic>
          <a:graphicData uri="http://schemas.openxmlformats.org/presentationml/2006/ole">
            <p:oleObj spid="_x0000_s74756" name="Equation" r:id="rId3" imgW="850531" imgH="431613" progId="Equation.DSMT4">
              <p:embed/>
            </p:oleObj>
          </a:graphicData>
        </a:graphic>
      </p:graphicFrame>
      <p:graphicFrame>
        <p:nvGraphicFramePr>
          <p:cNvPr id="74757" name="Object 4"/>
          <p:cNvGraphicFramePr>
            <a:graphicFrameLocks noChangeAspect="1"/>
          </p:cNvGraphicFramePr>
          <p:nvPr/>
        </p:nvGraphicFramePr>
        <p:xfrm>
          <a:off x="4319588" y="3395663"/>
          <a:ext cx="960437" cy="401637"/>
        </p:xfrm>
        <a:graphic>
          <a:graphicData uri="http://schemas.openxmlformats.org/presentationml/2006/ole">
            <p:oleObj spid="_x0000_s74757" name="Equation" r:id="rId4" imgW="533169" imgH="203112" progId="Equation.DSMT4">
              <p:embed/>
            </p:oleObj>
          </a:graphicData>
        </a:graphic>
      </p:graphicFrame>
      <p:graphicFrame>
        <p:nvGraphicFramePr>
          <p:cNvPr id="74758" name="Object 5"/>
          <p:cNvGraphicFramePr>
            <a:graphicFrameLocks noChangeAspect="1"/>
          </p:cNvGraphicFramePr>
          <p:nvPr/>
        </p:nvGraphicFramePr>
        <p:xfrm>
          <a:off x="5867400" y="3284538"/>
          <a:ext cx="1066800" cy="490537"/>
        </p:xfrm>
        <a:graphic>
          <a:graphicData uri="http://schemas.openxmlformats.org/presentationml/2006/ole">
            <p:oleObj spid="_x0000_s74758" name="Equation" r:id="rId5" imgW="495085" imgH="228501" progId="Equation.DSMT4">
              <p:embed/>
            </p:oleObj>
          </a:graphicData>
        </a:graphic>
      </p:graphicFrame>
      <p:graphicFrame>
        <p:nvGraphicFramePr>
          <p:cNvPr id="74759" name="Object 6"/>
          <p:cNvGraphicFramePr>
            <a:graphicFrameLocks noChangeAspect="1"/>
          </p:cNvGraphicFramePr>
          <p:nvPr/>
        </p:nvGraphicFramePr>
        <p:xfrm>
          <a:off x="3025775" y="4138613"/>
          <a:ext cx="2176463" cy="933450"/>
        </p:xfrm>
        <a:graphic>
          <a:graphicData uri="http://schemas.openxmlformats.org/presentationml/2006/ole">
            <p:oleObj spid="_x0000_s74759" name="Equation" r:id="rId6" imgW="1269449" imgH="431613" progId="Equation.DSMT4">
              <p:embed/>
            </p:oleObj>
          </a:graphicData>
        </a:graphic>
      </p:graphicFrame>
      <p:graphicFrame>
        <p:nvGraphicFramePr>
          <p:cNvPr id="74760" name="Object 7"/>
          <p:cNvGraphicFramePr>
            <a:graphicFrameLocks noChangeAspect="1"/>
          </p:cNvGraphicFramePr>
          <p:nvPr/>
        </p:nvGraphicFramePr>
        <p:xfrm>
          <a:off x="6767513" y="4492625"/>
          <a:ext cx="1016000" cy="447675"/>
        </p:xfrm>
        <a:graphic>
          <a:graphicData uri="http://schemas.openxmlformats.org/presentationml/2006/ole">
            <p:oleObj spid="_x0000_s74760" name="Equation" r:id="rId7" imgW="507780" imgH="203112" progId="Equation.DSMT4">
              <p:embed/>
            </p:oleObj>
          </a:graphicData>
        </a:graphic>
      </p:graphicFrame>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5"/>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49CD27A0-B3B3-474E-94A9-2045F6DBA464}" type="slidenum">
              <a:rPr lang="en-US" altLang="zh-CN" sz="1400">
                <a:solidFill>
                  <a:schemeClr val="tx1"/>
                </a:solidFill>
              </a:rPr>
              <a:pPr/>
              <a:t>34</a:t>
            </a:fld>
            <a:endParaRPr lang="en-US" altLang="zh-CN" sz="1400">
              <a:solidFill>
                <a:schemeClr val="tx1"/>
              </a:solidFill>
            </a:endParaRPr>
          </a:p>
        </p:txBody>
      </p:sp>
      <p:sp>
        <p:nvSpPr>
          <p:cNvPr id="75779" name="Rectangle 1030"/>
          <p:cNvSpPr>
            <a:spLocks noChangeArrowheads="1"/>
          </p:cNvSpPr>
          <p:nvPr/>
        </p:nvSpPr>
        <p:spPr bwMode="auto">
          <a:xfrm>
            <a:off x="685800" y="1524000"/>
            <a:ext cx="6934200" cy="519113"/>
          </a:xfrm>
          <a:prstGeom prst="rect">
            <a:avLst/>
          </a:prstGeom>
          <a:noFill/>
          <a:ln w="9525">
            <a:noFill/>
            <a:miter lim="800000"/>
            <a:headEnd/>
            <a:tailEnd/>
          </a:ln>
          <a:effectLst/>
        </p:spPr>
        <p:txBody>
          <a:bodyPr anchor="ctr">
            <a:spAutoFit/>
          </a:bodyPr>
          <a:lstStyle/>
          <a:p>
            <a:endParaRPr lang="zh-CN" altLang="zh-CN" sz="2800" b="1">
              <a:latin typeface="楷体_GB2312" pitchFamily="49" charset="-122"/>
              <a:ea typeface="楷体_GB2312" pitchFamily="49" charset="-122"/>
            </a:endParaRPr>
          </a:p>
        </p:txBody>
      </p:sp>
      <p:sp>
        <p:nvSpPr>
          <p:cNvPr id="75780" name="Rectangle 1036"/>
          <p:cNvSpPr>
            <a:spLocks noChangeArrowheads="1"/>
          </p:cNvSpPr>
          <p:nvPr/>
        </p:nvSpPr>
        <p:spPr bwMode="auto">
          <a:xfrm>
            <a:off x="3336925" y="6642100"/>
            <a:ext cx="336550" cy="457200"/>
          </a:xfrm>
          <a:prstGeom prst="rect">
            <a:avLst/>
          </a:prstGeom>
          <a:noFill/>
          <a:ln w="9525">
            <a:noFill/>
            <a:miter lim="800000"/>
            <a:headEnd/>
            <a:tailEnd/>
          </a:ln>
          <a:effectLst/>
        </p:spPr>
        <p:txBody>
          <a:bodyPr wrap="none" anchor="ctr">
            <a:spAutoFit/>
          </a:bodyPr>
          <a:lstStyle/>
          <a:p>
            <a:r>
              <a:rPr lang="en-US" altLang="zh-CN">
                <a:latin typeface="楷体_GB2312" pitchFamily="49" charset="-122"/>
                <a:ea typeface="楷体_GB2312" pitchFamily="49" charset="-122"/>
              </a:rPr>
              <a:t> </a:t>
            </a:r>
          </a:p>
        </p:txBody>
      </p:sp>
      <p:sp>
        <p:nvSpPr>
          <p:cNvPr id="75781" name="Rectangle 1037"/>
          <p:cNvSpPr>
            <a:spLocks noChangeArrowheads="1"/>
          </p:cNvSpPr>
          <p:nvPr/>
        </p:nvSpPr>
        <p:spPr bwMode="auto">
          <a:xfrm>
            <a:off x="693738" y="1125538"/>
            <a:ext cx="7543800" cy="517525"/>
          </a:xfrm>
          <a:prstGeom prst="rect">
            <a:avLst/>
          </a:prstGeom>
          <a:noFill/>
          <a:ln w="9525">
            <a:noFill/>
            <a:miter lim="800000"/>
            <a:headEnd/>
            <a:tailEnd/>
          </a:ln>
          <a:effectLst/>
        </p:spPr>
        <p:txBody>
          <a:bodyPr anchor="ctr">
            <a:spAutoFit/>
          </a:bodyPr>
          <a:lstStyle/>
          <a:p>
            <a:r>
              <a:rPr lang="zh-CN" altLang="en-US" sz="2800" b="1">
                <a:solidFill>
                  <a:srgbClr val="FF0000"/>
                </a:solidFill>
                <a:latin typeface="黑体" pitchFamily="49" charset="-122"/>
                <a:ea typeface="黑体" pitchFamily="49" charset="-122"/>
              </a:rPr>
              <a:t>例</a:t>
            </a:r>
            <a:r>
              <a:rPr lang="en-US" altLang="zh-CN" sz="2800" b="1">
                <a:solidFill>
                  <a:srgbClr val="FF0000"/>
                </a:solidFill>
                <a:latin typeface="黑体" pitchFamily="49" charset="-122"/>
                <a:ea typeface="黑体" pitchFamily="49" charset="-122"/>
              </a:rPr>
              <a:t>1</a:t>
            </a:r>
            <a:r>
              <a:rPr lang="en-US" altLang="zh-CN" sz="2800" b="1">
                <a:latin typeface="楷体_GB2312" pitchFamily="49" charset="-122"/>
                <a:ea typeface="楷体_GB2312" pitchFamily="49" charset="-122"/>
              </a:rPr>
              <a:t>  </a:t>
            </a:r>
            <a:r>
              <a:rPr lang="zh-CN" altLang="en-US" sz="2800" b="1">
                <a:latin typeface="楷体_GB2312" pitchFamily="49" charset="-122"/>
                <a:ea typeface="楷体_GB2312" pitchFamily="49" charset="-122"/>
              </a:rPr>
              <a:t>试将         在点     展成泰勒级数。</a:t>
            </a:r>
          </a:p>
        </p:txBody>
      </p:sp>
      <p:graphicFrame>
        <p:nvGraphicFramePr>
          <p:cNvPr id="75782" name="Object 1038"/>
          <p:cNvGraphicFramePr>
            <a:graphicFrameLocks noChangeAspect="1"/>
          </p:cNvGraphicFramePr>
          <p:nvPr/>
        </p:nvGraphicFramePr>
        <p:xfrm>
          <a:off x="2411413" y="962025"/>
          <a:ext cx="1627187" cy="811213"/>
        </p:xfrm>
        <a:graphic>
          <a:graphicData uri="http://schemas.openxmlformats.org/presentationml/2006/ole">
            <p:oleObj spid="_x0000_s75782" name="Equation" r:id="rId3" imgW="812447" imgH="406224" progId="Equation.DSMT4">
              <p:embed/>
            </p:oleObj>
          </a:graphicData>
        </a:graphic>
      </p:graphicFrame>
      <p:graphicFrame>
        <p:nvGraphicFramePr>
          <p:cNvPr id="75783" name="Object 1039"/>
          <p:cNvGraphicFramePr>
            <a:graphicFrameLocks noChangeAspect="1"/>
          </p:cNvGraphicFramePr>
          <p:nvPr/>
        </p:nvGraphicFramePr>
        <p:xfrm>
          <a:off x="4800600" y="1162050"/>
          <a:ext cx="838200" cy="438150"/>
        </p:xfrm>
        <a:graphic>
          <a:graphicData uri="http://schemas.openxmlformats.org/presentationml/2006/ole">
            <p:oleObj spid="_x0000_s75783" name="Equation" r:id="rId4" imgW="329914" imgH="177646" progId="Equation.DSMT4">
              <p:embed/>
            </p:oleObj>
          </a:graphicData>
        </a:graphic>
      </p:graphicFrame>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灯片编号占位符 5"/>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CF74FB8D-DC3C-462B-A281-4011B64B79E5}" type="slidenum">
              <a:rPr lang="en-US" altLang="zh-CN" sz="1400">
                <a:solidFill>
                  <a:schemeClr val="tx1"/>
                </a:solidFill>
              </a:rPr>
              <a:pPr/>
              <a:t>35</a:t>
            </a:fld>
            <a:endParaRPr lang="en-US" altLang="zh-CN" sz="1400">
              <a:solidFill>
                <a:schemeClr val="tx1"/>
              </a:solidFill>
            </a:endParaRPr>
          </a:p>
        </p:txBody>
      </p:sp>
      <p:sp>
        <p:nvSpPr>
          <p:cNvPr id="76803" name="Rectangle 2"/>
          <p:cNvSpPr>
            <a:spLocks noChangeArrowheads="1"/>
          </p:cNvSpPr>
          <p:nvPr/>
        </p:nvSpPr>
        <p:spPr bwMode="auto">
          <a:xfrm>
            <a:off x="533400" y="1036638"/>
            <a:ext cx="8286750" cy="519112"/>
          </a:xfrm>
          <a:prstGeom prst="rect">
            <a:avLst/>
          </a:prstGeom>
          <a:noFill/>
          <a:ln w="9525">
            <a:noFill/>
            <a:miter lim="800000"/>
            <a:headEnd/>
            <a:tailEnd/>
          </a:ln>
          <a:effectLst/>
        </p:spPr>
        <p:txBody>
          <a:bodyPr anchor="ctr">
            <a:spAutoFit/>
          </a:bodyPr>
          <a:lstStyle/>
          <a:p>
            <a:pPr indent="266700"/>
            <a:r>
              <a:rPr lang="zh-CN" altLang="en-US" sz="2800" b="1">
                <a:latin typeface="楷体_GB2312" pitchFamily="49" charset="-122"/>
                <a:ea typeface="楷体_GB2312" pitchFamily="49" charset="-122"/>
              </a:rPr>
              <a:t>解  因为      是   </a:t>
            </a:r>
          </a:p>
        </p:txBody>
      </p:sp>
      <p:graphicFrame>
        <p:nvGraphicFramePr>
          <p:cNvPr id="76804" name="Object 3"/>
          <p:cNvGraphicFramePr>
            <a:graphicFrameLocks noChangeAspect="1"/>
          </p:cNvGraphicFramePr>
          <p:nvPr/>
        </p:nvGraphicFramePr>
        <p:xfrm>
          <a:off x="2374900" y="1108075"/>
          <a:ext cx="963613" cy="385763"/>
        </p:xfrm>
        <a:graphic>
          <a:graphicData uri="http://schemas.openxmlformats.org/presentationml/2006/ole">
            <p:oleObj spid="_x0000_s76804" name="Equation" r:id="rId3" imgW="431425" imgH="177646" progId="Equation.DSMT4">
              <p:embed/>
            </p:oleObj>
          </a:graphicData>
        </a:graphic>
      </p:graphicFrame>
      <p:graphicFrame>
        <p:nvGraphicFramePr>
          <p:cNvPr id="76805" name="Object 4"/>
          <p:cNvGraphicFramePr>
            <a:graphicFrameLocks noChangeAspect="1"/>
          </p:cNvGraphicFramePr>
          <p:nvPr/>
        </p:nvGraphicFramePr>
        <p:xfrm>
          <a:off x="3797300" y="1143000"/>
          <a:ext cx="712788" cy="411163"/>
        </p:xfrm>
        <a:graphic>
          <a:graphicData uri="http://schemas.openxmlformats.org/presentationml/2006/ole">
            <p:oleObj spid="_x0000_s76805" name="Equation" r:id="rId4" imgW="342751" imgH="203112" progId="Equation.DSMT4">
              <p:embed/>
            </p:oleObj>
          </a:graphicData>
        </a:graphic>
      </p:graphicFrame>
      <p:graphicFrame>
        <p:nvGraphicFramePr>
          <p:cNvPr id="76806" name="Object 5"/>
          <p:cNvGraphicFramePr>
            <a:graphicFrameLocks noChangeAspect="1"/>
          </p:cNvGraphicFramePr>
          <p:nvPr/>
        </p:nvGraphicFramePr>
        <p:xfrm>
          <a:off x="1512888" y="1600200"/>
          <a:ext cx="2525712" cy="515938"/>
        </p:xfrm>
        <a:graphic>
          <a:graphicData uri="http://schemas.openxmlformats.org/presentationml/2006/ole">
            <p:oleObj spid="_x0000_s76806" name="Equation" r:id="rId5" imgW="1256755" imgH="253890" progId="Equation.DSMT4">
              <p:embed/>
            </p:oleObj>
          </a:graphicData>
        </a:graphic>
      </p:graphicFrame>
      <p:sp>
        <p:nvSpPr>
          <p:cNvPr id="76807" name="Rectangle 6"/>
          <p:cNvSpPr>
            <a:spLocks noChangeArrowheads="1"/>
          </p:cNvSpPr>
          <p:nvPr/>
        </p:nvSpPr>
        <p:spPr bwMode="auto">
          <a:xfrm>
            <a:off x="685800" y="1524000"/>
            <a:ext cx="6934200" cy="519113"/>
          </a:xfrm>
          <a:prstGeom prst="rect">
            <a:avLst/>
          </a:prstGeom>
          <a:noFill/>
          <a:ln w="9525">
            <a:noFill/>
            <a:miter lim="800000"/>
            <a:headEnd/>
            <a:tailEnd/>
          </a:ln>
          <a:effectLst/>
        </p:spPr>
        <p:txBody>
          <a:bodyPr anchor="ctr">
            <a:spAutoFit/>
          </a:bodyPr>
          <a:lstStyle/>
          <a:p>
            <a:r>
              <a:rPr lang="zh-CN" altLang="en-US" sz="2800" b="1">
                <a:latin typeface="楷体_GB2312" pitchFamily="49" charset="-122"/>
                <a:ea typeface="楷体_GB2312" pitchFamily="49" charset="-122"/>
              </a:rPr>
              <a:t>可在</a:t>
            </a:r>
            <a:r>
              <a:rPr lang="zh-CN" altLang="en-US" b="1">
                <a:latin typeface="楷体_GB2312" pitchFamily="49" charset="-122"/>
                <a:ea typeface="楷体_GB2312" pitchFamily="49" charset="-122"/>
              </a:rPr>
              <a:t>                </a:t>
            </a:r>
            <a:r>
              <a:rPr lang="zh-CN" altLang="en-US" sz="2800" b="1">
                <a:latin typeface="楷体_GB2312" pitchFamily="49" charset="-122"/>
                <a:ea typeface="楷体_GB2312" pitchFamily="49" charset="-122"/>
              </a:rPr>
              <a:t>内展成泰勒级数，有</a:t>
            </a:r>
          </a:p>
        </p:txBody>
      </p:sp>
      <p:graphicFrame>
        <p:nvGraphicFramePr>
          <p:cNvPr id="76808" name="Object 7"/>
          <p:cNvGraphicFramePr>
            <a:graphicFrameLocks noChangeAspect="1"/>
          </p:cNvGraphicFramePr>
          <p:nvPr/>
        </p:nvGraphicFramePr>
        <p:xfrm>
          <a:off x="1344613" y="2108200"/>
          <a:ext cx="1995487" cy="792163"/>
        </p:xfrm>
        <a:graphic>
          <a:graphicData uri="http://schemas.openxmlformats.org/presentationml/2006/ole">
            <p:oleObj spid="_x0000_s76808" name="Equation" r:id="rId6" imgW="1015559" imgH="406224" progId="Equation.DSMT4">
              <p:embed/>
            </p:oleObj>
          </a:graphicData>
        </a:graphic>
      </p:graphicFrame>
      <p:graphicFrame>
        <p:nvGraphicFramePr>
          <p:cNvPr id="76809" name="Object 8"/>
          <p:cNvGraphicFramePr>
            <a:graphicFrameLocks noChangeAspect="1"/>
          </p:cNvGraphicFramePr>
          <p:nvPr/>
        </p:nvGraphicFramePr>
        <p:xfrm>
          <a:off x="1968500" y="2987675"/>
          <a:ext cx="2768600" cy="754063"/>
        </p:xfrm>
        <a:graphic>
          <a:graphicData uri="http://schemas.openxmlformats.org/presentationml/2006/ole">
            <p:oleObj spid="_x0000_s76809" name="Equation" r:id="rId7" imgW="1536700" imgH="419100" progId="Equation.DSMT4">
              <p:embed/>
            </p:oleObj>
          </a:graphicData>
        </a:graphic>
      </p:graphicFrame>
      <p:graphicFrame>
        <p:nvGraphicFramePr>
          <p:cNvPr id="76810" name="Object 9"/>
          <p:cNvGraphicFramePr>
            <a:graphicFrameLocks noChangeAspect="1"/>
          </p:cNvGraphicFramePr>
          <p:nvPr/>
        </p:nvGraphicFramePr>
        <p:xfrm>
          <a:off x="4694238" y="2947988"/>
          <a:ext cx="2947987" cy="1016000"/>
        </p:xfrm>
        <a:graphic>
          <a:graphicData uri="http://schemas.openxmlformats.org/presentationml/2006/ole">
            <p:oleObj spid="_x0000_s76810" name="Equation" r:id="rId8" imgW="1701800" imgH="584200" progId="Equation.DSMT4">
              <p:embed/>
            </p:oleObj>
          </a:graphicData>
        </a:graphic>
      </p:graphicFrame>
      <p:graphicFrame>
        <p:nvGraphicFramePr>
          <p:cNvPr id="76811" name="Object 10"/>
          <p:cNvGraphicFramePr>
            <a:graphicFrameLocks noChangeAspect="1"/>
          </p:cNvGraphicFramePr>
          <p:nvPr/>
        </p:nvGraphicFramePr>
        <p:xfrm>
          <a:off x="1979613" y="3860800"/>
          <a:ext cx="4649787" cy="876300"/>
        </p:xfrm>
        <a:graphic>
          <a:graphicData uri="http://schemas.openxmlformats.org/presentationml/2006/ole">
            <p:oleObj spid="_x0000_s76811" name="Equation" r:id="rId9" imgW="2374900" imgH="444500" progId="Equation.DSMT4">
              <p:embed/>
            </p:oleObj>
          </a:graphicData>
        </a:graphic>
      </p:graphicFrame>
      <p:graphicFrame>
        <p:nvGraphicFramePr>
          <p:cNvPr id="76812" name="Object 11"/>
          <p:cNvGraphicFramePr>
            <a:graphicFrameLocks noChangeAspect="1"/>
          </p:cNvGraphicFramePr>
          <p:nvPr/>
        </p:nvGraphicFramePr>
        <p:xfrm>
          <a:off x="2074863" y="4794250"/>
          <a:ext cx="4289425" cy="839788"/>
        </p:xfrm>
        <a:graphic>
          <a:graphicData uri="http://schemas.openxmlformats.org/presentationml/2006/ole">
            <p:oleObj spid="_x0000_s76812" name="Equation" r:id="rId10" imgW="2286000" imgH="444500" progId="Equation.DSMT4">
              <p:embed/>
            </p:oleObj>
          </a:graphicData>
        </a:graphic>
      </p:graphicFrame>
      <p:sp>
        <p:nvSpPr>
          <p:cNvPr id="76813" name="Rectangle 12"/>
          <p:cNvSpPr>
            <a:spLocks noChangeArrowheads="1"/>
          </p:cNvSpPr>
          <p:nvPr/>
        </p:nvSpPr>
        <p:spPr bwMode="auto">
          <a:xfrm>
            <a:off x="3336925" y="6642100"/>
            <a:ext cx="336550" cy="457200"/>
          </a:xfrm>
          <a:prstGeom prst="rect">
            <a:avLst/>
          </a:prstGeom>
          <a:noFill/>
          <a:ln w="9525">
            <a:noFill/>
            <a:miter lim="800000"/>
            <a:headEnd/>
            <a:tailEnd/>
          </a:ln>
          <a:effectLst/>
        </p:spPr>
        <p:txBody>
          <a:bodyPr wrap="none" anchor="ctr">
            <a:spAutoFit/>
          </a:bodyPr>
          <a:lstStyle/>
          <a:p>
            <a:r>
              <a:rPr lang="en-US" altLang="zh-CN">
                <a:latin typeface="楷体_GB2312" pitchFamily="49" charset="-122"/>
                <a:ea typeface="楷体_GB2312" pitchFamily="49" charset="-122"/>
              </a:rPr>
              <a:t> </a:t>
            </a:r>
          </a:p>
        </p:txBody>
      </p:sp>
      <p:sp>
        <p:nvSpPr>
          <p:cNvPr id="76814" name="Rectangle 13"/>
          <p:cNvSpPr>
            <a:spLocks noChangeArrowheads="1"/>
          </p:cNvSpPr>
          <p:nvPr/>
        </p:nvSpPr>
        <p:spPr bwMode="auto">
          <a:xfrm>
            <a:off x="762000" y="395288"/>
            <a:ext cx="7543800" cy="519112"/>
          </a:xfrm>
          <a:prstGeom prst="rect">
            <a:avLst/>
          </a:prstGeom>
          <a:noFill/>
          <a:ln w="9525">
            <a:noFill/>
            <a:miter lim="800000"/>
            <a:headEnd/>
            <a:tailEnd/>
          </a:ln>
          <a:effectLst/>
        </p:spPr>
        <p:txBody>
          <a:bodyPr anchor="ctr">
            <a:spAutoFit/>
          </a:bodyPr>
          <a:lstStyle/>
          <a:p>
            <a:r>
              <a:rPr lang="zh-CN" altLang="en-US" sz="2800" b="1">
                <a:solidFill>
                  <a:srgbClr val="FF0000"/>
                </a:solidFill>
                <a:latin typeface="黑体" pitchFamily="49" charset="-122"/>
                <a:ea typeface="黑体" pitchFamily="49" charset="-122"/>
              </a:rPr>
              <a:t>例</a:t>
            </a:r>
            <a:r>
              <a:rPr lang="en-US" altLang="zh-CN" sz="2800" b="1">
                <a:solidFill>
                  <a:srgbClr val="FF0000"/>
                </a:solidFill>
                <a:latin typeface="黑体" pitchFamily="49" charset="-122"/>
                <a:ea typeface="黑体" pitchFamily="49" charset="-122"/>
              </a:rPr>
              <a:t>1</a:t>
            </a:r>
            <a:r>
              <a:rPr lang="en-US" altLang="zh-CN" sz="2800" b="1">
                <a:latin typeface="楷体_GB2312" pitchFamily="49" charset="-122"/>
                <a:ea typeface="楷体_GB2312" pitchFamily="49" charset="-122"/>
              </a:rPr>
              <a:t>  </a:t>
            </a:r>
            <a:r>
              <a:rPr lang="zh-CN" altLang="en-US" sz="2800" b="1">
                <a:latin typeface="楷体_GB2312" pitchFamily="49" charset="-122"/>
                <a:ea typeface="楷体_GB2312" pitchFamily="49" charset="-122"/>
              </a:rPr>
              <a:t>试将         在点     展成泰勒级数。</a:t>
            </a:r>
          </a:p>
        </p:txBody>
      </p:sp>
      <p:graphicFrame>
        <p:nvGraphicFramePr>
          <p:cNvPr id="76815" name="Object 14"/>
          <p:cNvGraphicFramePr>
            <a:graphicFrameLocks noChangeAspect="1"/>
          </p:cNvGraphicFramePr>
          <p:nvPr/>
        </p:nvGraphicFramePr>
        <p:xfrm>
          <a:off x="2514600" y="293688"/>
          <a:ext cx="1524000" cy="758825"/>
        </p:xfrm>
        <a:graphic>
          <a:graphicData uri="http://schemas.openxmlformats.org/presentationml/2006/ole">
            <p:oleObj spid="_x0000_s76815" name="Equation" r:id="rId11" imgW="812447" imgH="406224" progId="Equation.DSMT4">
              <p:embed/>
            </p:oleObj>
          </a:graphicData>
        </a:graphic>
      </p:graphicFrame>
      <p:graphicFrame>
        <p:nvGraphicFramePr>
          <p:cNvPr id="76816" name="Object 15"/>
          <p:cNvGraphicFramePr>
            <a:graphicFrameLocks noChangeAspect="1"/>
          </p:cNvGraphicFramePr>
          <p:nvPr/>
        </p:nvGraphicFramePr>
        <p:xfrm>
          <a:off x="4800600" y="441325"/>
          <a:ext cx="838200" cy="438150"/>
        </p:xfrm>
        <a:graphic>
          <a:graphicData uri="http://schemas.openxmlformats.org/presentationml/2006/ole">
            <p:oleObj spid="_x0000_s76816" name="Equation" r:id="rId12" imgW="329914" imgH="177646" progId="Equation.DSMT4">
              <p:embed/>
            </p:oleObj>
          </a:graphicData>
        </a:graphic>
      </p:graphicFrame>
      <p:sp>
        <p:nvSpPr>
          <p:cNvPr id="76817" name="Rectangle 16"/>
          <p:cNvSpPr>
            <a:spLocks noChangeArrowheads="1"/>
          </p:cNvSpPr>
          <p:nvPr/>
        </p:nvSpPr>
        <p:spPr bwMode="auto">
          <a:xfrm>
            <a:off x="4343400" y="990600"/>
            <a:ext cx="4114800" cy="519113"/>
          </a:xfrm>
          <a:prstGeom prst="rect">
            <a:avLst/>
          </a:prstGeom>
          <a:noFill/>
          <a:ln w="9525">
            <a:noFill/>
            <a:miter lim="800000"/>
            <a:headEnd/>
            <a:tailEnd/>
          </a:ln>
          <a:effectLst/>
        </p:spPr>
        <p:txBody>
          <a:bodyPr anchor="ctr">
            <a:spAutoFit/>
          </a:bodyPr>
          <a:lstStyle/>
          <a:p>
            <a:r>
              <a:rPr lang="en-US" altLang="zh-CN">
                <a:latin typeface="楷体_GB2312" pitchFamily="49" charset="-122"/>
                <a:ea typeface="楷体_GB2312" pitchFamily="49" charset="-122"/>
              </a:rPr>
              <a:t> </a:t>
            </a:r>
            <a:r>
              <a:rPr lang="zh-CN" altLang="en-US" sz="2800" b="1">
                <a:latin typeface="楷体_GB2312" pitchFamily="49" charset="-122"/>
                <a:ea typeface="楷体_GB2312" pitchFamily="49" charset="-122"/>
              </a:rPr>
              <a:t>的唯一有限奇点，所以</a:t>
            </a:r>
            <a:endParaRPr lang="zh-CN" altLang="en-US" sz="2800">
              <a:latin typeface="楷体_GB2312" pitchFamily="49" charset="-122"/>
              <a:ea typeface="楷体_GB2312" pitchFamily="49" charset="-122"/>
            </a:endParaRPr>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1027"/>
          <p:cNvSpPr>
            <a:spLocks noGrp="1" noChangeArrowheads="1"/>
          </p:cNvSpPr>
          <p:nvPr>
            <p:ph idx="1"/>
          </p:nvPr>
        </p:nvSpPr>
        <p:spPr>
          <a:xfrm>
            <a:off x="609600" y="838200"/>
            <a:ext cx="8001000" cy="5257800"/>
          </a:xfrm>
        </p:spPr>
        <p:txBody>
          <a:bodyPr/>
          <a:lstStyle/>
          <a:p>
            <a:pPr>
              <a:buFontTx/>
              <a:buNone/>
            </a:pPr>
            <a:r>
              <a:rPr lang="zh-CN" altLang="en-US" b="1" smtClean="0">
                <a:solidFill>
                  <a:srgbClr val="FF0000"/>
                </a:solidFill>
                <a:ea typeface="黑体" pitchFamily="49" charset="-122"/>
              </a:rPr>
              <a:t>例</a:t>
            </a:r>
            <a:r>
              <a:rPr lang="en-US" altLang="zh-CN" b="1" smtClean="0">
                <a:solidFill>
                  <a:srgbClr val="FF0000"/>
                </a:solidFill>
                <a:ea typeface="楷体_GB2312" pitchFamily="49" charset="-122"/>
              </a:rPr>
              <a:t>2  </a:t>
            </a:r>
            <a:r>
              <a:rPr lang="en-US" altLang="zh-CN" b="1" smtClean="0">
                <a:ea typeface="楷体_GB2312" pitchFamily="49" charset="-122"/>
              </a:rPr>
              <a:t> </a:t>
            </a:r>
            <a:r>
              <a:rPr lang="zh-CN" altLang="en-US" b="1" smtClean="0">
                <a:ea typeface="楷体_GB2312" pitchFamily="49" charset="-122"/>
              </a:rPr>
              <a:t>求下列函数在点            处的</a:t>
            </a:r>
            <a:r>
              <a:rPr lang="zh-CN" altLang="en-US" b="1" smtClean="0">
                <a:latin typeface="楷体_GB2312" pitchFamily="49" charset="-122"/>
                <a:ea typeface="楷体_GB2312" pitchFamily="49" charset="-122"/>
              </a:rPr>
              <a:t>泰勒</a:t>
            </a:r>
            <a:r>
              <a:rPr lang="zh-CN" altLang="en-US" b="1" smtClean="0">
                <a:ea typeface="楷体_GB2312" pitchFamily="49" charset="-122"/>
              </a:rPr>
              <a:t>级数展开式及</a:t>
            </a:r>
          </a:p>
          <a:p>
            <a:pPr>
              <a:buFontTx/>
              <a:buNone/>
            </a:pPr>
            <a:r>
              <a:rPr lang="zh-CN" altLang="en-US" b="1" smtClean="0">
                <a:ea typeface="楷体_GB2312" pitchFamily="49" charset="-122"/>
              </a:rPr>
              <a:t>其收敛半径。</a:t>
            </a:r>
          </a:p>
          <a:p>
            <a:pPr>
              <a:buFontTx/>
              <a:buNone/>
            </a:pPr>
            <a:r>
              <a:rPr lang="zh-CN" altLang="en-US" smtClean="0">
                <a:ea typeface="楷体_GB2312" pitchFamily="49" charset="-122"/>
              </a:rPr>
              <a:t>（</a:t>
            </a:r>
            <a:r>
              <a:rPr lang="en-US" altLang="zh-CN" smtClean="0">
                <a:ea typeface="楷体_GB2312" pitchFamily="49" charset="-122"/>
              </a:rPr>
              <a:t>1</a:t>
            </a:r>
            <a:r>
              <a:rPr lang="zh-CN" altLang="en-US" smtClean="0">
                <a:ea typeface="楷体_GB2312" pitchFamily="49" charset="-122"/>
              </a:rPr>
              <a:t>）                                    （</a:t>
            </a:r>
            <a:r>
              <a:rPr lang="en-US" altLang="zh-CN" smtClean="0">
                <a:ea typeface="楷体_GB2312" pitchFamily="49" charset="-122"/>
              </a:rPr>
              <a:t>2</a:t>
            </a:r>
            <a:r>
              <a:rPr lang="zh-CN" altLang="en-US" smtClean="0">
                <a:ea typeface="楷体_GB2312" pitchFamily="49" charset="-122"/>
              </a:rPr>
              <a:t>）</a:t>
            </a:r>
          </a:p>
          <a:p>
            <a:pPr>
              <a:buFontTx/>
              <a:buNone/>
            </a:pPr>
            <a:r>
              <a:rPr lang="zh-CN" altLang="en-US" smtClean="0">
                <a:ea typeface="楷体_GB2312" pitchFamily="49" charset="-122"/>
              </a:rPr>
              <a:t>（</a:t>
            </a:r>
            <a:r>
              <a:rPr lang="en-US" altLang="zh-CN" smtClean="0">
                <a:ea typeface="楷体_GB2312" pitchFamily="49" charset="-122"/>
              </a:rPr>
              <a:t>3</a:t>
            </a:r>
            <a:r>
              <a:rPr lang="zh-CN" altLang="en-US" smtClean="0">
                <a:ea typeface="楷体_GB2312" pitchFamily="49" charset="-122"/>
              </a:rPr>
              <a:t>）                                     （</a:t>
            </a:r>
            <a:r>
              <a:rPr lang="en-US" altLang="zh-CN" smtClean="0">
                <a:ea typeface="楷体_GB2312" pitchFamily="49" charset="-122"/>
              </a:rPr>
              <a:t>4</a:t>
            </a:r>
            <a:r>
              <a:rPr lang="zh-CN" altLang="en-US" smtClean="0">
                <a:ea typeface="楷体_GB2312" pitchFamily="49" charset="-122"/>
              </a:rPr>
              <a:t>）</a:t>
            </a:r>
          </a:p>
          <a:p>
            <a:pPr>
              <a:buFontTx/>
              <a:buNone/>
            </a:pPr>
            <a:endParaRPr lang="zh-CN" altLang="en-US" smtClean="0">
              <a:ea typeface="楷体_GB2312" pitchFamily="49" charset="-122"/>
            </a:endParaRPr>
          </a:p>
          <a:p>
            <a:pPr>
              <a:buFontTx/>
              <a:buNone/>
            </a:pPr>
            <a:endParaRPr lang="en-US" altLang="zh-CN" smtClean="0">
              <a:ea typeface="楷体_GB2312" pitchFamily="49" charset="-122"/>
            </a:endParaRPr>
          </a:p>
        </p:txBody>
      </p:sp>
      <p:sp>
        <p:nvSpPr>
          <p:cNvPr id="77827" name="灯片编号占位符 5"/>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2C9B63F7-D068-43BC-BCFC-9DC97F3A0F05}" type="slidenum">
              <a:rPr lang="en-US" altLang="zh-CN" sz="1400">
                <a:solidFill>
                  <a:schemeClr val="tx1"/>
                </a:solidFill>
              </a:rPr>
              <a:pPr/>
              <a:t>36</a:t>
            </a:fld>
            <a:endParaRPr lang="en-US" altLang="zh-CN" sz="1400">
              <a:solidFill>
                <a:schemeClr val="tx1"/>
              </a:solidFill>
            </a:endParaRPr>
          </a:p>
        </p:txBody>
      </p:sp>
      <p:graphicFrame>
        <p:nvGraphicFramePr>
          <p:cNvPr id="77828" name="Object 1028"/>
          <p:cNvGraphicFramePr>
            <a:graphicFrameLocks noChangeAspect="1"/>
          </p:cNvGraphicFramePr>
          <p:nvPr/>
        </p:nvGraphicFramePr>
        <p:xfrm>
          <a:off x="3495675" y="836613"/>
          <a:ext cx="788988" cy="473075"/>
        </p:xfrm>
        <a:graphic>
          <a:graphicData uri="http://schemas.openxmlformats.org/presentationml/2006/ole">
            <p:oleObj spid="_x0000_s77828" name="Equation" r:id="rId3" imgW="381000" imgH="228600" progId="Equation.DSMT4">
              <p:embed/>
            </p:oleObj>
          </a:graphicData>
        </a:graphic>
      </p:graphicFrame>
      <p:graphicFrame>
        <p:nvGraphicFramePr>
          <p:cNvPr id="77829" name="Object 1029"/>
          <p:cNvGraphicFramePr>
            <a:graphicFrameLocks noChangeAspect="1"/>
          </p:cNvGraphicFramePr>
          <p:nvPr/>
        </p:nvGraphicFramePr>
        <p:xfrm>
          <a:off x="1619250" y="1700213"/>
          <a:ext cx="1376363" cy="450850"/>
        </p:xfrm>
        <a:graphic>
          <a:graphicData uri="http://schemas.openxmlformats.org/presentationml/2006/ole">
            <p:oleObj spid="_x0000_s77829" name="Equation" r:id="rId4" imgW="736600" imgH="241300" progId="Equation.DSMT4">
              <p:embed/>
            </p:oleObj>
          </a:graphicData>
        </a:graphic>
      </p:graphicFrame>
      <p:graphicFrame>
        <p:nvGraphicFramePr>
          <p:cNvPr id="77830" name="Object 1030"/>
          <p:cNvGraphicFramePr>
            <a:graphicFrameLocks noChangeAspect="1"/>
          </p:cNvGraphicFramePr>
          <p:nvPr/>
        </p:nvGraphicFramePr>
        <p:xfrm>
          <a:off x="5219700" y="1628775"/>
          <a:ext cx="2206625" cy="450850"/>
        </p:xfrm>
        <a:graphic>
          <a:graphicData uri="http://schemas.openxmlformats.org/presentationml/2006/ole">
            <p:oleObj spid="_x0000_s77830" name="Equation" r:id="rId5" imgW="1180588" imgH="241195" progId="Equation.DSMT4">
              <p:embed/>
            </p:oleObj>
          </a:graphicData>
        </a:graphic>
      </p:graphicFrame>
      <p:graphicFrame>
        <p:nvGraphicFramePr>
          <p:cNvPr id="77831" name="Object 1031"/>
          <p:cNvGraphicFramePr>
            <a:graphicFrameLocks noChangeAspect="1"/>
          </p:cNvGraphicFramePr>
          <p:nvPr/>
        </p:nvGraphicFramePr>
        <p:xfrm>
          <a:off x="1619250" y="2205038"/>
          <a:ext cx="1519238" cy="427037"/>
        </p:xfrm>
        <a:graphic>
          <a:graphicData uri="http://schemas.openxmlformats.org/presentationml/2006/ole">
            <p:oleObj spid="_x0000_s77831" name="Equation" r:id="rId6" imgW="812447" imgH="228501" progId="Equation.DSMT4">
              <p:embed/>
            </p:oleObj>
          </a:graphicData>
        </a:graphic>
      </p:graphicFrame>
      <p:graphicFrame>
        <p:nvGraphicFramePr>
          <p:cNvPr id="77832" name="Object 1032"/>
          <p:cNvGraphicFramePr>
            <a:graphicFrameLocks noChangeAspect="1"/>
          </p:cNvGraphicFramePr>
          <p:nvPr/>
        </p:nvGraphicFramePr>
        <p:xfrm>
          <a:off x="5651500" y="2060575"/>
          <a:ext cx="2178050" cy="741363"/>
        </p:xfrm>
        <a:graphic>
          <a:graphicData uri="http://schemas.openxmlformats.org/presentationml/2006/ole">
            <p:oleObj spid="_x0000_s77832" name="Equation" r:id="rId7" imgW="1155700" imgH="381000" progId="Equation.DSMT4">
              <p:embed/>
            </p:oleObj>
          </a:graphicData>
        </a:graphic>
      </p:graphicFrame>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3"/>
          <p:cNvSpPr>
            <a:spLocks noGrp="1" noChangeArrowheads="1"/>
          </p:cNvSpPr>
          <p:nvPr>
            <p:ph idx="1"/>
          </p:nvPr>
        </p:nvSpPr>
        <p:spPr>
          <a:xfrm>
            <a:off x="609600" y="838200"/>
            <a:ext cx="8001000" cy="5257800"/>
          </a:xfrm>
        </p:spPr>
        <p:txBody>
          <a:bodyPr/>
          <a:lstStyle/>
          <a:p>
            <a:pPr>
              <a:buFontTx/>
              <a:buNone/>
            </a:pPr>
            <a:r>
              <a:rPr lang="zh-CN" altLang="en-US" sz="2800" b="1" smtClean="0">
                <a:solidFill>
                  <a:srgbClr val="FF0000"/>
                </a:solidFill>
                <a:ea typeface="黑体" pitchFamily="49" charset="-122"/>
              </a:rPr>
              <a:t>例</a:t>
            </a:r>
            <a:r>
              <a:rPr lang="en-US" altLang="zh-CN" sz="2800" b="1" smtClean="0">
                <a:solidFill>
                  <a:srgbClr val="FF0000"/>
                </a:solidFill>
                <a:ea typeface="黑体" pitchFamily="49" charset="-122"/>
              </a:rPr>
              <a:t>2</a:t>
            </a:r>
            <a:r>
              <a:rPr lang="en-US" altLang="zh-CN" sz="2800" b="1" smtClean="0">
                <a:ea typeface="楷体_GB2312" pitchFamily="49" charset="-122"/>
              </a:rPr>
              <a:t>  </a:t>
            </a:r>
            <a:r>
              <a:rPr lang="zh-CN" altLang="en-US" sz="2800" b="1" smtClean="0">
                <a:ea typeface="楷体_GB2312" pitchFamily="49" charset="-122"/>
              </a:rPr>
              <a:t>求下列函数在点           处的</a:t>
            </a:r>
            <a:r>
              <a:rPr lang="zh-CN" altLang="en-US" sz="2800" b="1" smtClean="0">
                <a:latin typeface="楷体_GB2312" pitchFamily="49" charset="-122"/>
                <a:ea typeface="楷体_GB2312" pitchFamily="49" charset="-122"/>
              </a:rPr>
              <a:t>泰勒</a:t>
            </a:r>
            <a:r>
              <a:rPr lang="zh-CN" altLang="en-US" sz="2800" b="1" smtClean="0">
                <a:ea typeface="楷体_GB2312" pitchFamily="49" charset="-122"/>
              </a:rPr>
              <a:t>级数展开式及</a:t>
            </a:r>
          </a:p>
          <a:p>
            <a:pPr>
              <a:buFontTx/>
              <a:buNone/>
            </a:pPr>
            <a:r>
              <a:rPr lang="zh-CN" altLang="en-US" sz="2800" b="1" smtClean="0">
                <a:ea typeface="楷体_GB2312" pitchFamily="49" charset="-122"/>
              </a:rPr>
              <a:t>其收敛半径。</a:t>
            </a:r>
          </a:p>
          <a:p>
            <a:pPr>
              <a:buFontTx/>
              <a:buNone/>
            </a:pPr>
            <a:r>
              <a:rPr lang="zh-CN" altLang="en-US" sz="2800" b="1" smtClean="0">
                <a:ea typeface="楷体_GB2312" pitchFamily="49" charset="-122"/>
              </a:rPr>
              <a:t>（</a:t>
            </a:r>
            <a:r>
              <a:rPr lang="en-US" altLang="zh-CN" sz="2800" b="1" smtClean="0">
                <a:ea typeface="楷体_GB2312" pitchFamily="49" charset="-122"/>
              </a:rPr>
              <a:t>1</a:t>
            </a:r>
            <a:r>
              <a:rPr lang="zh-CN" altLang="en-US" sz="2800" b="1" smtClean="0">
                <a:ea typeface="楷体_GB2312" pitchFamily="49" charset="-122"/>
              </a:rPr>
              <a:t>）                                     （</a:t>
            </a:r>
            <a:r>
              <a:rPr lang="en-US" altLang="zh-CN" sz="2800" b="1" smtClean="0">
                <a:ea typeface="楷体_GB2312" pitchFamily="49" charset="-122"/>
              </a:rPr>
              <a:t>2</a:t>
            </a:r>
            <a:r>
              <a:rPr lang="zh-CN" altLang="en-US" sz="2800" b="1" smtClean="0">
                <a:ea typeface="楷体_GB2312" pitchFamily="49" charset="-122"/>
              </a:rPr>
              <a:t>）</a:t>
            </a:r>
          </a:p>
          <a:p>
            <a:pPr>
              <a:buFontTx/>
              <a:buNone/>
            </a:pPr>
            <a:r>
              <a:rPr lang="zh-CN" altLang="en-US" sz="2800" b="1" smtClean="0">
                <a:ea typeface="楷体_GB2312" pitchFamily="49" charset="-122"/>
              </a:rPr>
              <a:t>（</a:t>
            </a:r>
            <a:r>
              <a:rPr lang="en-US" altLang="zh-CN" sz="2800" b="1" smtClean="0">
                <a:ea typeface="楷体_GB2312" pitchFamily="49" charset="-122"/>
              </a:rPr>
              <a:t>3</a:t>
            </a:r>
            <a:r>
              <a:rPr lang="zh-CN" altLang="en-US" sz="2800" b="1" smtClean="0">
                <a:ea typeface="楷体_GB2312" pitchFamily="49" charset="-122"/>
              </a:rPr>
              <a:t>）                                     （</a:t>
            </a:r>
            <a:r>
              <a:rPr lang="en-US" altLang="zh-CN" sz="2800" b="1" smtClean="0">
                <a:ea typeface="楷体_GB2312" pitchFamily="49" charset="-122"/>
              </a:rPr>
              <a:t>4</a:t>
            </a:r>
            <a:r>
              <a:rPr lang="zh-CN" altLang="en-US" sz="2800" b="1" smtClean="0">
                <a:ea typeface="楷体_GB2312" pitchFamily="49" charset="-122"/>
              </a:rPr>
              <a:t>）</a:t>
            </a:r>
          </a:p>
          <a:p>
            <a:pPr>
              <a:buFontTx/>
              <a:buNone/>
            </a:pPr>
            <a:r>
              <a:rPr lang="zh-CN" altLang="en-US" sz="2800" b="1" smtClean="0">
                <a:ea typeface="楷体_GB2312" pitchFamily="49" charset="-122"/>
              </a:rPr>
              <a:t>解 （</a:t>
            </a:r>
            <a:r>
              <a:rPr lang="en-US" altLang="zh-CN" sz="2800" b="1" smtClean="0">
                <a:ea typeface="楷体_GB2312" pitchFamily="49" charset="-122"/>
              </a:rPr>
              <a:t>1</a:t>
            </a:r>
            <a:r>
              <a:rPr lang="zh-CN" altLang="en-US" sz="2800" b="1" smtClean="0">
                <a:ea typeface="楷体_GB2312" pitchFamily="49" charset="-122"/>
              </a:rPr>
              <a:t>）       在           处为唯一的奇点，并且当              </a:t>
            </a:r>
          </a:p>
          <a:p>
            <a:pPr>
              <a:buFontTx/>
              <a:buNone/>
            </a:pPr>
            <a:r>
              <a:rPr lang="zh-CN" altLang="en-US" sz="2800" b="1" smtClean="0">
                <a:ea typeface="楷体_GB2312" pitchFamily="49" charset="-122"/>
              </a:rPr>
              <a:t>            时，函数                 ，所以函数在            处</a:t>
            </a:r>
          </a:p>
          <a:p>
            <a:pPr>
              <a:buFontTx/>
              <a:buNone/>
            </a:pPr>
            <a:r>
              <a:rPr lang="zh-CN" altLang="en-US" sz="2800" b="1" smtClean="0">
                <a:ea typeface="楷体_GB2312" pitchFamily="49" charset="-122"/>
              </a:rPr>
              <a:t>的</a:t>
            </a:r>
            <a:r>
              <a:rPr lang="zh-CN" altLang="en-US" sz="2800" b="1" smtClean="0">
                <a:latin typeface="楷体_GB2312" pitchFamily="49" charset="-122"/>
                <a:ea typeface="楷体_GB2312" pitchFamily="49" charset="-122"/>
              </a:rPr>
              <a:t>泰勒</a:t>
            </a:r>
            <a:r>
              <a:rPr lang="zh-CN" altLang="en-US" sz="2800" b="1" smtClean="0">
                <a:ea typeface="楷体_GB2312" pitchFamily="49" charset="-122"/>
              </a:rPr>
              <a:t>级数展开式的收敛半径为 </a:t>
            </a:r>
            <a:r>
              <a:rPr lang="en-US" altLang="zh-CN" sz="2800" b="1" smtClean="0">
                <a:ea typeface="楷体_GB2312" pitchFamily="49" charset="-122"/>
              </a:rPr>
              <a:t>|</a:t>
            </a:r>
            <a:r>
              <a:rPr lang="en-US" altLang="zh-CN" sz="2800" b="1" i="1" smtClean="0">
                <a:ea typeface="楷体_GB2312" pitchFamily="49" charset="-122"/>
              </a:rPr>
              <a:t>z</a:t>
            </a:r>
            <a:r>
              <a:rPr lang="en-US" altLang="zh-CN" sz="2800" b="1" baseline="-25000" smtClean="0">
                <a:ea typeface="楷体_GB2312" pitchFamily="49" charset="-122"/>
              </a:rPr>
              <a:t>1</a:t>
            </a:r>
            <a:r>
              <a:rPr lang="en-US" altLang="zh-CN" sz="2800" b="1" smtClean="0">
                <a:ea typeface="楷体_GB2312" pitchFamily="49" charset="-122"/>
              </a:rPr>
              <a:t>-</a:t>
            </a:r>
            <a:r>
              <a:rPr lang="en-US" altLang="zh-CN" sz="2800" b="1" i="1" smtClean="0">
                <a:ea typeface="楷体_GB2312" pitchFamily="49" charset="-122"/>
              </a:rPr>
              <a:t>z</a:t>
            </a:r>
            <a:r>
              <a:rPr lang="en-US" altLang="zh-CN" sz="2800" b="1" baseline="-25000" smtClean="0">
                <a:ea typeface="楷体_GB2312" pitchFamily="49" charset="-122"/>
              </a:rPr>
              <a:t>0</a:t>
            </a:r>
            <a:r>
              <a:rPr lang="en-US" altLang="zh-CN" sz="2800" b="1" smtClean="0">
                <a:ea typeface="楷体_GB2312" pitchFamily="49" charset="-122"/>
              </a:rPr>
              <a:t>|=|0-</a:t>
            </a:r>
            <a:r>
              <a:rPr lang="en-US" altLang="zh-CN" sz="2800" b="1" i="1" smtClean="0">
                <a:ea typeface="楷体_GB2312" pitchFamily="49" charset="-122"/>
              </a:rPr>
              <a:t>i</a:t>
            </a:r>
            <a:r>
              <a:rPr lang="en-US" altLang="zh-CN" sz="2800" b="1" smtClean="0">
                <a:ea typeface="楷体_GB2312" pitchFamily="49" charset="-122"/>
              </a:rPr>
              <a:t>|=1 </a:t>
            </a:r>
            <a:r>
              <a:rPr lang="zh-CN" altLang="en-US" sz="2800" b="1" smtClean="0">
                <a:ea typeface="楷体_GB2312" pitchFamily="49" charset="-122"/>
              </a:rPr>
              <a:t>，</a:t>
            </a:r>
          </a:p>
          <a:p>
            <a:pPr>
              <a:buFontTx/>
              <a:buNone/>
            </a:pPr>
            <a:r>
              <a:rPr lang="zh-CN" altLang="en-US" sz="2800" b="1" smtClean="0">
                <a:ea typeface="楷体_GB2312" pitchFamily="49" charset="-122"/>
              </a:rPr>
              <a:t>从而在 </a:t>
            </a:r>
            <a:r>
              <a:rPr lang="en-US" altLang="zh-CN" sz="2800" b="1" smtClean="0">
                <a:ea typeface="楷体_GB2312" pitchFamily="49" charset="-122"/>
              </a:rPr>
              <a:t>|</a:t>
            </a:r>
            <a:r>
              <a:rPr lang="en-US" altLang="zh-CN" sz="2800" b="1" i="1" smtClean="0">
                <a:ea typeface="楷体_GB2312" pitchFamily="49" charset="-122"/>
              </a:rPr>
              <a:t>z</a:t>
            </a:r>
            <a:r>
              <a:rPr lang="en-US" altLang="zh-CN" sz="2800" b="1" smtClean="0">
                <a:ea typeface="楷体_GB2312" pitchFamily="49" charset="-122"/>
              </a:rPr>
              <a:t>-</a:t>
            </a:r>
            <a:r>
              <a:rPr lang="en-US" altLang="zh-CN" sz="2800" b="1" i="1" smtClean="0">
                <a:ea typeface="楷体_GB2312" pitchFamily="49" charset="-122"/>
              </a:rPr>
              <a:t>i</a:t>
            </a:r>
            <a:r>
              <a:rPr lang="en-US" altLang="zh-CN" sz="2800" b="1" smtClean="0">
                <a:ea typeface="楷体_GB2312" pitchFamily="49" charset="-122"/>
              </a:rPr>
              <a:t>|&lt;1 </a:t>
            </a:r>
            <a:r>
              <a:rPr lang="zh-CN" altLang="en-US" sz="2800" b="1" smtClean="0">
                <a:ea typeface="楷体_GB2312" pitchFamily="49" charset="-122"/>
              </a:rPr>
              <a:t>时有</a:t>
            </a:r>
          </a:p>
          <a:p>
            <a:pPr>
              <a:buFontTx/>
              <a:buNone/>
            </a:pPr>
            <a:r>
              <a:rPr lang="zh-CN" altLang="en-US" sz="2800" b="1" smtClean="0">
                <a:ea typeface="楷体_GB2312" pitchFamily="49" charset="-122"/>
              </a:rPr>
              <a:t>令              应用展开式</a:t>
            </a:r>
            <a:r>
              <a:rPr lang="en-US" altLang="zh-CN" sz="2800" b="1" smtClean="0">
                <a:ea typeface="楷体_GB2312" pitchFamily="49" charset="-122"/>
              </a:rPr>
              <a:t>(6)</a:t>
            </a:r>
            <a:r>
              <a:rPr lang="zh-CN" altLang="en-US" sz="2800" b="1" smtClean="0">
                <a:ea typeface="楷体_GB2312" pitchFamily="49" charset="-122"/>
              </a:rPr>
              <a:t>可得：</a:t>
            </a:r>
          </a:p>
          <a:p>
            <a:pPr>
              <a:buFontTx/>
              <a:buNone/>
            </a:pPr>
            <a:endParaRPr lang="en-US" altLang="zh-CN" sz="2800" smtClean="0">
              <a:ea typeface="楷体_GB2312" pitchFamily="49" charset="-122"/>
            </a:endParaRPr>
          </a:p>
        </p:txBody>
      </p:sp>
      <p:sp>
        <p:nvSpPr>
          <p:cNvPr id="78851" name="灯片编号占位符 5"/>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E819F688-CF54-4D2D-9AD0-B7AF08197736}" type="slidenum">
              <a:rPr lang="en-US" altLang="zh-CN" sz="1400">
                <a:solidFill>
                  <a:schemeClr val="tx1"/>
                </a:solidFill>
              </a:rPr>
              <a:pPr/>
              <a:t>37</a:t>
            </a:fld>
            <a:endParaRPr lang="en-US" altLang="zh-CN" sz="1400">
              <a:solidFill>
                <a:schemeClr val="tx1"/>
              </a:solidFill>
            </a:endParaRPr>
          </a:p>
        </p:txBody>
      </p:sp>
      <p:graphicFrame>
        <p:nvGraphicFramePr>
          <p:cNvPr id="78852" name="Object 4"/>
          <p:cNvGraphicFramePr>
            <a:graphicFrameLocks noChangeAspect="1"/>
          </p:cNvGraphicFramePr>
          <p:nvPr/>
        </p:nvGraphicFramePr>
        <p:xfrm>
          <a:off x="3949700" y="838200"/>
          <a:ext cx="788988" cy="473075"/>
        </p:xfrm>
        <a:graphic>
          <a:graphicData uri="http://schemas.openxmlformats.org/presentationml/2006/ole">
            <p:oleObj spid="_x0000_s78852" name="Equation" r:id="rId3" imgW="381000" imgH="228600" progId="Equation.DSMT4">
              <p:embed/>
            </p:oleObj>
          </a:graphicData>
        </a:graphic>
      </p:graphicFrame>
      <p:graphicFrame>
        <p:nvGraphicFramePr>
          <p:cNvPr id="78853" name="Object 5"/>
          <p:cNvGraphicFramePr>
            <a:graphicFrameLocks noChangeAspect="1"/>
          </p:cNvGraphicFramePr>
          <p:nvPr/>
        </p:nvGraphicFramePr>
        <p:xfrm>
          <a:off x="1512888" y="1893888"/>
          <a:ext cx="1376362" cy="450850"/>
        </p:xfrm>
        <a:graphic>
          <a:graphicData uri="http://schemas.openxmlformats.org/presentationml/2006/ole">
            <p:oleObj spid="_x0000_s78853" name="Equation" r:id="rId4" imgW="736600" imgH="241300" progId="Equation.DSMT4">
              <p:embed/>
            </p:oleObj>
          </a:graphicData>
        </a:graphic>
      </p:graphicFrame>
      <p:graphicFrame>
        <p:nvGraphicFramePr>
          <p:cNvPr id="78854" name="Object 6"/>
          <p:cNvGraphicFramePr>
            <a:graphicFrameLocks noChangeAspect="1"/>
          </p:cNvGraphicFramePr>
          <p:nvPr/>
        </p:nvGraphicFramePr>
        <p:xfrm>
          <a:off x="5767388" y="1893888"/>
          <a:ext cx="2206625" cy="450850"/>
        </p:xfrm>
        <a:graphic>
          <a:graphicData uri="http://schemas.openxmlformats.org/presentationml/2006/ole">
            <p:oleObj spid="_x0000_s78854" name="Equation" r:id="rId5" imgW="1180588" imgH="241195" progId="Equation.DSMT4">
              <p:embed/>
            </p:oleObj>
          </a:graphicData>
        </a:graphic>
      </p:graphicFrame>
      <p:graphicFrame>
        <p:nvGraphicFramePr>
          <p:cNvPr id="78855" name="Object 7"/>
          <p:cNvGraphicFramePr>
            <a:graphicFrameLocks noChangeAspect="1"/>
          </p:cNvGraphicFramePr>
          <p:nvPr/>
        </p:nvGraphicFramePr>
        <p:xfrm>
          <a:off x="1423988" y="2438400"/>
          <a:ext cx="1519237" cy="427038"/>
        </p:xfrm>
        <a:graphic>
          <a:graphicData uri="http://schemas.openxmlformats.org/presentationml/2006/ole">
            <p:oleObj spid="_x0000_s78855" name="Equation" r:id="rId6" imgW="812447" imgH="228501" progId="Equation.DSMT4">
              <p:embed/>
            </p:oleObj>
          </a:graphicData>
        </a:graphic>
      </p:graphicFrame>
      <p:graphicFrame>
        <p:nvGraphicFramePr>
          <p:cNvPr id="78856" name="Object 8"/>
          <p:cNvGraphicFramePr>
            <a:graphicFrameLocks noChangeAspect="1"/>
          </p:cNvGraphicFramePr>
          <p:nvPr/>
        </p:nvGraphicFramePr>
        <p:xfrm>
          <a:off x="5795963" y="2276475"/>
          <a:ext cx="2178050" cy="741363"/>
        </p:xfrm>
        <a:graphic>
          <a:graphicData uri="http://schemas.openxmlformats.org/presentationml/2006/ole">
            <p:oleObj spid="_x0000_s78856" name="Equation" r:id="rId7" imgW="1155700" imgH="381000" progId="Equation.DSMT4">
              <p:embed/>
            </p:oleObj>
          </a:graphicData>
        </a:graphic>
      </p:graphicFrame>
      <p:graphicFrame>
        <p:nvGraphicFramePr>
          <p:cNvPr id="78857" name="Object 9"/>
          <p:cNvGraphicFramePr>
            <a:graphicFrameLocks noChangeAspect="1"/>
          </p:cNvGraphicFramePr>
          <p:nvPr/>
        </p:nvGraphicFramePr>
        <p:xfrm>
          <a:off x="1908175" y="2852738"/>
          <a:ext cx="630238" cy="531812"/>
        </p:xfrm>
        <a:graphic>
          <a:graphicData uri="http://schemas.openxmlformats.org/presentationml/2006/ole">
            <p:oleObj spid="_x0000_s78857" name="Equation" r:id="rId8" imgW="368300" imgH="228600" progId="Equation.DSMT4">
              <p:embed/>
            </p:oleObj>
          </a:graphicData>
        </a:graphic>
      </p:graphicFrame>
      <p:graphicFrame>
        <p:nvGraphicFramePr>
          <p:cNvPr id="78858" name="Object 10"/>
          <p:cNvGraphicFramePr>
            <a:graphicFrameLocks noChangeAspect="1"/>
          </p:cNvGraphicFramePr>
          <p:nvPr/>
        </p:nvGraphicFramePr>
        <p:xfrm>
          <a:off x="2916238" y="2924175"/>
          <a:ext cx="762000" cy="442913"/>
        </p:xfrm>
        <a:graphic>
          <a:graphicData uri="http://schemas.openxmlformats.org/presentationml/2006/ole">
            <p:oleObj spid="_x0000_s78858" name="Equation" r:id="rId9" imgW="393529" imgH="228501" progId="Equation.DSMT4">
              <p:embed/>
            </p:oleObj>
          </a:graphicData>
        </a:graphic>
      </p:graphicFrame>
      <p:graphicFrame>
        <p:nvGraphicFramePr>
          <p:cNvPr id="78859" name="Object 11"/>
          <p:cNvGraphicFramePr>
            <a:graphicFrameLocks noChangeAspect="1"/>
          </p:cNvGraphicFramePr>
          <p:nvPr/>
        </p:nvGraphicFramePr>
        <p:xfrm>
          <a:off x="900113" y="3429000"/>
          <a:ext cx="784225" cy="506413"/>
        </p:xfrm>
        <a:graphic>
          <a:graphicData uri="http://schemas.openxmlformats.org/presentationml/2006/ole">
            <p:oleObj spid="_x0000_s78859" name="Equation" r:id="rId10" imgW="444307" imgH="228501" progId="Equation.DSMT4">
              <p:embed/>
            </p:oleObj>
          </a:graphicData>
        </a:graphic>
      </p:graphicFrame>
      <p:graphicFrame>
        <p:nvGraphicFramePr>
          <p:cNvPr id="78860" name="Object 12"/>
          <p:cNvGraphicFramePr>
            <a:graphicFrameLocks noChangeAspect="1"/>
          </p:cNvGraphicFramePr>
          <p:nvPr/>
        </p:nvGraphicFramePr>
        <p:xfrm>
          <a:off x="3203575" y="3421063"/>
          <a:ext cx="1422400" cy="512762"/>
        </p:xfrm>
        <a:graphic>
          <a:graphicData uri="http://schemas.openxmlformats.org/presentationml/2006/ole">
            <p:oleObj spid="_x0000_s78860" name="Equation" r:id="rId11" imgW="698500" imgH="228600" progId="Equation.DSMT4">
              <p:embed/>
            </p:oleObj>
          </a:graphicData>
        </a:graphic>
      </p:graphicFrame>
      <p:graphicFrame>
        <p:nvGraphicFramePr>
          <p:cNvPr id="78861" name="Object 13"/>
          <p:cNvGraphicFramePr>
            <a:graphicFrameLocks noChangeAspect="1"/>
          </p:cNvGraphicFramePr>
          <p:nvPr/>
        </p:nvGraphicFramePr>
        <p:xfrm>
          <a:off x="6588125" y="3352800"/>
          <a:ext cx="946150" cy="566738"/>
        </p:xfrm>
        <a:graphic>
          <a:graphicData uri="http://schemas.openxmlformats.org/presentationml/2006/ole">
            <p:oleObj spid="_x0000_s78861" name="Equation" r:id="rId12" imgW="381000" imgH="228600" progId="Equation.DSMT4">
              <p:embed/>
            </p:oleObj>
          </a:graphicData>
        </a:graphic>
      </p:graphicFrame>
      <p:graphicFrame>
        <p:nvGraphicFramePr>
          <p:cNvPr id="78862" name="Object 16"/>
          <p:cNvGraphicFramePr>
            <a:graphicFrameLocks noChangeAspect="1"/>
          </p:cNvGraphicFramePr>
          <p:nvPr/>
        </p:nvGraphicFramePr>
        <p:xfrm>
          <a:off x="3635375" y="4292600"/>
          <a:ext cx="4421188" cy="790575"/>
        </p:xfrm>
        <a:graphic>
          <a:graphicData uri="http://schemas.openxmlformats.org/presentationml/2006/ole">
            <p:oleObj spid="_x0000_s78862" name="Equation" r:id="rId13" imgW="2197100" imgH="393700" progId="Equation.DSMT4">
              <p:embed/>
            </p:oleObj>
          </a:graphicData>
        </a:graphic>
      </p:graphicFrame>
      <p:graphicFrame>
        <p:nvGraphicFramePr>
          <p:cNvPr id="78863" name="Object 17"/>
          <p:cNvGraphicFramePr>
            <a:graphicFrameLocks noChangeAspect="1"/>
          </p:cNvGraphicFramePr>
          <p:nvPr/>
        </p:nvGraphicFramePr>
        <p:xfrm>
          <a:off x="1116013" y="4800600"/>
          <a:ext cx="1014412" cy="787400"/>
        </p:xfrm>
        <a:graphic>
          <a:graphicData uri="http://schemas.openxmlformats.org/presentationml/2006/ole">
            <p:oleObj spid="_x0000_s78863" name="Equation" r:id="rId14" imgW="571252" imgH="393529" progId="Equation.DSMT4">
              <p:embed/>
            </p:oleObj>
          </a:graphicData>
        </a:graphic>
      </p:graphicFrame>
      <p:graphicFrame>
        <p:nvGraphicFramePr>
          <p:cNvPr id="78864" name="Object 18"/>
          <p:cNvGraphicFramePr>
            <a:graphicFrameLocks noChangeAspect="1"/>
          </p:cNvGraphicFramePr>
          <p:nvPr/>
        </p:nvGraphicFramePr>
        <p:xfrm>
          <a:off x="2360613" y="5334000"/>
          <a:ext cx="3965575" cy="906463"/>
        </p:xfrm>
        <a:graphic>
          <a:graphicData uri="http://schemas.openxmlformats.org/presentationml/2006/ole">
            <p:oleObj spid="_x0000_s78864" name="Equation" r:id="rId15" imgW="1943100" imgH="444500" progId="Equation.DSMT4">
              <p:embed/>
            </p:oleObj>
          </a:graphicData>
        </a:graphic>
      </p:graphicFrame>
      <p:graphicFrame>
        <p:nvGraphicFramePr>
          <p:cNvPr id="78865" name="Object 19"/>
          <p:cNvGraphicFramePr>
            <a:graphicFrameLocks noChangeAspect="1"/>
          </p:cNvGraphicFramePr>
          <p:nvPr/>
        </p:nvGraphicFramePr>
        <p:xfrm>
          <a:off x="6858000" y="5562600"/>
          <a:ext cx="1220788" cy="417513"/>
        </p:xfrm>
        <a:graphic>
          <a:graphicData uri="http://schemas.openxmlformats.org/presentationml/2006/ole">
            <p:oleObj spid="_x0000_s78865" name="Equation" r:id="rId16" imgW="596641" imgH="203112" progId="Equation.DSMT4">
              <p:embed/>
            </p:oleObj>
          </a:graphicData>
        </a:graphic>
      </p:graphicFrame>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idx="1"/>
          </p:nvPr>
        </p:nvSpPr>
        <p:spPr>
          <a:xfrm>
            <a:off x="685800" y="381000"/>
            <a:ext cx="7772400" cy="5715000"/>
          </a:xfrm>
        </p:spPr>
        <p:txBody>
          <a:bodyPr/>
          <a:lstStyle/>
          <a:p>
            <a:pPr>
              <a:buFontTx/>
              <a:buNone/>
            </a:pPr>
            <a:r>
              <a:rPr lang="zh-CN" altLang="en-US" sz="2800" b="1" smtClean="0">
                <a:latin typeface="楷体_GB2312" pitchFamily="49" charset="-122"/>
                <a:ea typeface="楷体_GB2312" pitchFamily="49" charset="-122"/>
              </a:rPr>
              <a:t>（</a:t>
            </a:r>
            <a:r>
              <a:rPr lang="en-US" altLang="zh-CN" sz="2800" b="1" smtClean="0">
                <a:latin typeface="楷体_GB2312" pitchFamily="49" charset="-122"/>
                <a:ea typeface="楷体_GB2312" pitchFamily="49" charset="-122"/>
              </a:rPr>
              <a:t>2</a:t>
            </a:r>
            <a:r>
              <a:rPr lang="zh-CN" altLang="en-US" sz="2800" b="1" smtClean="0">
                <a:latin typeface="楷体_GB2312" pitchFamily="49" charset="-122"/>
                <a:ea typeface="楷体_GB2312" pitchFamily="49" charset="-122"/>
              </a:rPr>
              <a:t>）同理可得其</a:t>
            </a:r>
            <a:r>
              <a:rPr lang="zh-CN" altLang="en-US" sz="2800" b="1" smtClean="0">
                <a:ea typeface="楷体_GB2312" pitchFamily="49" charset="-122"/>
              </a:rPr>
              <a:t>在            处的</a:t>
            </a:r>
            <a:r>
              <a:rPr lang="zh-CN" altLang="en-US" sz="2800" b="1" smtClean="0">
                <a:latin typeface="楷体_GB2312" pitchFamily="49" charset="-122"/>
                <a:ea typeface="楷体_GB2312" pitchFamily="49" charset="-122"/>
              </a:rPr>
              <a:t>泰勒</a:t>
            </a:r>
            <a:r>
              <a:rPr lang="zh-CN" altLang="en-US" sz="2800" b="1" smtClean="0">
                <a:ea typeface="楷体_GB2312" pitchFamily="49" charset="-122"/>
              </a:rPr>
              <a:t>级数展开式</a:t>
            </a:r>
          </a:p>
          <a:p>
            <a:pPr>
              <a:buFontTx/>
              <a:buNone/>
            </a:pPr>
            <a:r>
              <a:rPr lang="zh-CN" altLang="en-US" sz="2800" b="1" smtClean="0">
                <a:ea typeface="楷体_GB2312" pitchFamily="49" charset="-122"/>
              </a:rPr>
              <a:t>的收敛半径为 </a:t>
            </a:r>
            <a:r>
              <a:rPr lang="en-US" altLang="zh-CN" sz="2800" b="1" smtClean="0">
                <a:ea typeface="楷体_GB2312" pitchFamily="49" charset="-122"/>
              </a:rPr>
              <a:t>1</a:t>
            </a:r>
            <a:r>
              <a:rPr lang="zh-CN" altLang="en-US" sz="2800" b="1" smtClean="0">
                <a:ea typeface="楷体_GB2312" pitchFamily="49" charset="-122"/>
              </a:rPr>
              <a:t>。</a:t>
            </a:r>
          </a:p>
          <a:p>
            <a:pPr>
              <a:buFontTx/>
              <a:buNone/>
            </a:pPr>
            <a:r>
              <a:rPr lang="zh-CN" altLang="en-US" sz="2800" b="1" smtClean="0">
                <a:ea typeface="楷体_GB2312" pitchFamily="49" charset="-122"/>
              </a:rPr>
              <a:t>          由于                                     </a:t>
            </a:r>
            <a:r>
              <a:rPr lang="en-US" altLang="zh-CN" sz="2800" b="1" smtClean="0">
                <a:ea typeface="楷体_GB2312" pitchFamily="49" charset="-122"/>
              </a:rPr>
              <a:t>, </a:t>
            </a:r>
            <a:r>
              <a:rPr lang="zh-CN" altLang="en-US" sz="2800" b="1" smtClean="0">
                <a:ea typeface="楷体_GB2312" pitchFamily="49" charset="-122"/>
              </a:rPr>
              <a:t>应用展开式（</a:t>
            </a:r>
            <a:r>
              <a:rPr lang="en-US" altLang="zh-CN" sz="2800" b="1" smtClean="0">
                <a:ea typeface="楷体_GB2312" pitchFamily="49" charset="-122"/>
              </a:rPr>
              <a:t>3</a:t>
            </a:r>
            <a:r>
              <a:rPr lang="zh-CN" altLang="en-US" sz="2800" b="1" smtClean="0">
                <a:ea typeface="楷体_GB2312" pitchFamily="49" charset="-122"/>
              </a:rPr>
              <a:t>）得</a:t>
            </a:r>
          </a:p>
          <a:p>
            <a:pPr>
              <a:buFontTx/>
              <a:buNone/>
            </a:pPr>
            <a:endParaRPr lang="zh-CN" altLang="en-US" sz="2800" b="1" smtClean="0">
              <a:ea typeface="楷体_GB2312" pitchFamily="49" charset="-122"/>
            </a:endParaRPr>
          </a:p>
          <a:p>
            <a:pPr>
              <a:buFontTx/>
              <a:buNone/>
            </a:pPr>
            <a:endParaRPr lang="zh-CN" altLang="en-US" sz="2800" b="1" smtClean="0">
              <a:ea typeface="楷体_GB2312" pitchFamily="49" charset="-122"/>
            </a:endParaRPr>
          </a:p>
          <a:p>
            <a:pPr>
              <a:buFontTx/>
              <a:buNone/>
            </a:pPr>
            <a:r>
              <a:rPr lang="zh-CN" altLang="en-US" sz="2800" b="1" smtClean="0">
                <a:ea typeface="楷体_GB2312" pitchFamily="49" charset="-122"/>
              </a:rPr>
              <a:t>所以当                  时</a:t>
            </a:r>
          </a:p>
        </p:txBody>
      </p:sp>
      <p:sp>
        <p:nvSpPr>
          <p:cNvPr id="79875" name="灯片编号占位符 5"/>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7DE294B6-561A-4F50-8D4E-BBCE8F921DFF}" type="slidenum">
              <a:rPr lang="en-US" altLang="zh-CN" sz="1400">
                <a:solidFill>
                  <a:schemeClr val="tx1"/>
                </a:solidFill>
              </a:rPr>
              <a:pPr/>
              <a:t>38</a:t>
            </a:fld>
            <a:endParaRPr lang="en-US" altLang="zh-CN" sz="1400">
              <a:solidFill>
                <a:schemeClr val="tx1"/>
              </a:solidFill>
            </a:endParaRPr>
          </a:p>
        </p:txBody>
      </p:sp>
      <p:graphicFrame>
        <p:nvGraphicFramePr>
          <p:cNvPr id="79876" name="Object 3"/>
          <p:cNvGraphicFramePr>
            <a:graphicFrameLocks noChangeAspect="1"/>
          </p:cNvGraphicFramePr>
          <p:nvPr/>
        </p:nvGraphicFramePr>
        <p:xfrm>
          <a:off x="3949700" y="398463"/>
          <a:ext cx="788988" cy="473075"/>
        </p:xfrm>
        <a:graphic>
          <a:graphicData uri="http://schemas.openxmlformats.org/presentationml/2006/ole">
            <p:oleObj spid="_x0000_s79876" name="Equation" r:id="rId3" imgW="381000" imgH="228600" progId="Equation.DSMT4">
              <p:embed/>
            </p:oleObj>
          </a:graphicData>
        </a:graphic>
      </p:graphicFrame>
      <p:graphicFrame>
        <p:nvGraphicFramePr>
          <p:cNvPr id="79877" name="Object 4"/>
          <p:cNvGraphicFramePr>
            <a:graphicFrameLocks noChangeAspect="1"/>
          </p:cNvGraphicFramePr>
          <p:nvPr/>
        </p:nvGraphicFramePr>
        <p:xfrm>
          <a:off x="2336800" y="1282700"/>
          <a:ext cx="2794000" cy="820738"/>
        </p:xfrm>
        <a:graphic>
          <a:graphicData uri="http://schemas.openxmlformats.org/presentationml/2006/ole">
            <p:oleObj spid="_x0000_s79877" name="Equation" r:id="rId4" imgW="1383699" imgH="406224" progId="Equation.DSMT4">
              <p:embed/>
            </p:oleObj>
          </a:graphicData>
        </a:graphic>
      </p:graphicFrame>
      <p:graphicFrame>
        <p:nvGraphicFramePr>
          <p:cNvPr id="79878" name="Object 5"/>
          <p:cNvGraphicFramePr>
            <a:graphicFrameLocks noChangeAspect="1"/>
          </p:cNvGraphicFramePr>
          <p:nvPr/>
        </p:nvGraphicFramePr>
        <p:xfrm>
          <a:off x="1905000" y="1981200"/>
          <a:ext cx="2971800" cy="890588"/>
        </p:xfrm>
        <a:graphic>
          <a:graphicData uri="http://schemas.openxmlformats.org/presentationml/2006/ole">
            <p:oleObj spid="_x0000_s79878" name="Equation" r:id="rId5" imgW="1485255" imgH="444307" progId="Equation.DSMT4">
              <p:embed/>
            </p:oleObj>
          </a:graphicData>
        </a:graphic>
      </p:graphicFrame>
      <p:graphicFrame>
        <p:nvGraphicFramePr>
          <p:cNvPr id="79879" name="Object 6"/>
          <p:cNvGraphicFramePr>
            <a:graphicFrameLocks noChangeAspect="1"/>
          </p:cNvGraphicFramePr>
          <p:nvPr/>
        </p:nvGraphicFramePr>
        <p:xfrm>
          <a:off x="5638800" y="1981200"/>
          <a:ext cx="1954213" cy="977900"/>
        </p:xfrm>
        <a:graphic>
          <a:graphicData uri="http://schemas.openxmlformats.org/presentationml/2006/ole">
            <p:oleObj spid="_x0000_s79879" name="Equation" r:id="rId6" imgW="1028254" imgH="431613" progId="Equation.DSMT4">
              <p:embed/>
            </p:oleObj>
          </a:graphicData>
        </a:graphic>
      </p:graphicFrame>
      <p:graphicFrame>
        <p:nvGraphicFramePr>
          <p:cNvPr id="79880" name="Object 7"/>
          <p:cNvGraphicFramePr>
            <a:graphicFrameLocks noChangeAspect="1"/>
          </p:cNvGraphicFramePr>
          <p:nvPr/>
        </p:nvGraphicFramePr>
        <p:xfrm>
          <a:off x="889000" y="3662363"/>
          <a:ext cx="2794000" cy="820737"/>
        </p:xfrm>
        <a:graphic>
          <a:graphicData uri="http://schemas.openxmlformats.org/presentationml/2006/ole">
            <p:oleObj spid="_x0000_s79880" name="Equation" r:id="rId7" imgW="1383699" imgH="406224" progId="Equation.DSMT4">
              <p:embed/>
            </p:oleObj>
          </a:graphicData>
        </a:graphic>
      </p:graphicFrame>
      <p:graphicFrame>
        <p:nvGraphicFramePr>
          <p:cNvPr id="79881" name="Object 8"/>
          <p:cNvGraphicFramePr>
            <a:graphicFrameLocks noChangeAspect="1"/>
          </p:cNvGraphicFramePr>
          <p:nvPr/>
        </p:nvGraphicFramePr>
        <p:xfrm>
          <a:off x="3695700" y="3657600"/>
          <a:ext cx="2363788" cy="901700"/>
        </p:xfrm>
        <a:graphic>
          <a:graphicData uri="http://schemas.openxmlformats.org/presentationml/2006/ole">
            <p:oleObj spid="_x0000_s79881" name="Equation" r:id="rId8" imgW="1167893" imgH="444307" progId="Equation.DSMT4">
              <p:embed/>
            </p:oleObj>
          </a:graphicData>
        </a:graphic>
      </p:graphicFrame>
      <p:graphicFrame>
        <p:nvGraphicFramePr>
          <p:cNvPr id="79882" name="Object 9"/>
          <p:cNvGraphicFramePr>
            <a:graphicFrameLocks noChangeAspect="1"/>
          </p:cNvGraphicFramePr>
          <p:nvPr/>
        </p:nvGraphicFramePr>
        <p:xfrm>
          <a:off x="5943600" y="3581400"/>
          <a:ext cx="1676400" cy="1000125"/>
        </p:xfrm>
        <a:graphic>
          <a:graphicData uri="http://schemas.openxmlformats.org/presentationml/2006/ole">
            <p:oleObj spid="_x0000_s79882" name="Equation" r:id="rId9" imgW="863225" imgH="431613" progId="Equation.DSMT4">
              <p:embed/>
            </p:oleObj>
          </a:graphicData>
        </a:graphic>
      </p:graphicFrame>
      <p:graphicFrame>
        <p:nvGraphicFramePr>
          <p:cNvPr id="79883" name="Object 10"/>
          <p:cNvGraphicFramePr>
            <a:graphicFrameLocks noChangeAspect="1"/>
          </p:cNvGraphicFramePr>
          <p:nvPr/>
        </p:nvGraphicFramePr>
        <p:xfrm>
          <a:off x="3759200" y="4651375"/>
          <a:ext cx="2998788" cy="881063"/>
        </p:xfrm>
        <a:graphic>
          <a:graphicData uri="http://schemas.openxmlformats.org/presentationml/2006/ole">
            <p:oleObj spid="_x0000_s79883" name="Equation" r:id="rId10" imgW="1473200" imgH="431800" progId="Equation.DSMT4">
              <p:embed/>
            </p:oleObj>
          </a:graphicData>
        </a:graphic>
      </p:graphicFrame>
      <p:graphicFrame>
        <p:nvGraphicFramePr>
          <p:cNvPr id="79884" name="Object 11"/>
          <p:cNvGraphicFramePr>
            <a:graphicFrameLocks noChangeAspect="1"/>
          </p:cNvGraphicFramePr>
          <p:nvPr/>
        </p:nvGraphicFramePr>
        <p:xfrm>
          <a:off x="1939925" y="3048000"/>
          <a:ext cx="1301750" cy="444500"/>
        </p:xfrm>
        <a:graphic>
          <a:graphicData uri="http://schemas.openxmlformats.org/presentationml/2006/ole">
            <p:oleObj spid="_x0000_s79884" name="Equation" r:id="rId11" imgW="596641" imgH="203112" progId="Equation.DSMT4">
              <p:embed/>
            </p:oleObj>
          </a:graphicData>
        </a:graphic>
      </p:graphicFrame>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idx="1"/>
          </p:nvPr>
        </p:nvSpPr>
        <p:spPr>
          <a:xfrm>
            <a:off x="673100" y="796925"/>
            <a:ext cx="7772400" cy="5638800"/>
          </a:xfrm>
        </p:spPr>
        <p:txBody>
          <a:bodyPr/>
          <a:lstStyle/>
          <a:p>
            <a:pPr>
              <a:buFontTx/>
              <a:buNone/>
            </a:pPr>
            <a:r>
              <a:rPr lang="zh-CN" altLang="en-US" sz="2800" smtClean="0">
                <a:latin typeface="楷体_GB2312" pitchFamily="49" charset="-122"/>
                <a:ea typeface="楷体_GB2312" pitchFamily="49" charset="-122"/>
              </a:rPr>
              <a:t>（</a:t>
            </a:r>
            <a:r>
              <a:rPr lang="en-US" altLang="zh-CN" sz="2800" smtClean="0">
                <a:latin typeface="楷体_GB2312" pitchFamily="49" charset="-122"/>
                <a:ea typeface="楷体_GB2312" pitchFamily="49" charset="-122"/>
              </a:rPr>
              <a:t>3</a:t>
            </a:r>
            <a:r>
              <a:rPr lang="zh-CN" altLang="en-US" sz="2800" smtClean="0">
                <a:latin typeface="楷体_GB2312" pitchFamily="49" charset="-122"/>
                <a:ea typeface="楷体_GB2312" pitchFamily="49" charset="-122"/>
              </a:rPr>
              <a:t>）</a:t>
            </a:r>
            <a:r>
              <a:rPr lang="zh-CN" altLang="en-US" sz="2800" b="1" smtClean="0">
                <a:latin typeface="楷体_GB2312" pitchFamily="49" charset="-122"/>
                <a:ea typeface="楷体_GB2312" pitchFamily="49" charset="-122"/>
              </a:rPr>
              <a:t>由于     在整个复平面上解析，故其收敛</a:t>
            </a:r>
          </a:p>
          <a:p>
            <a:pPr>
              <a:buFontTx/>
              <a:buNone/>
            </a:pPr>
            <a:r>
              <a:rPr lang="zh-CN" altLang="en-US" sz="2800" b="1" smtClean="0">
                <a:latin typeface="楷体_GB2312" pitchFamily="49" charset="-122"/>
                <a:ea typeface="楷体_GB2312" pitchFamily="49" charset="-122"/>
              </a:rPr>
              <a:t>半径为    ，从而</a:t>
            </a:r>
          </a:p>
          <a:p>
            <a:pPr>
              <a:buFontTx/>
              <a:buNone/>
            </a:pPr>
            <a:endParaRPr lang="zh-CN" altLang="en-US" sz="2800" b="1" smtClean="0">
              <a:latin typeface="楷体_GB2312" pitchFamily="49" charset="-122"/>
              <a:ea typeface="楷体_GB2312" pitchFamily="49" charset="-122"/>
            </a:endParaRPr>
          </a:p>
          <a:p>
            <a:pPr>
              <a:buFontTx/>
              <a:buNone/>
            </a:pPr>
            <a:r>
              <a:rPr lang="zh-CN" altLang="en-US" sz="2800" b="1" smtClean="0">
                <a:latin typeface="楷体_GB2312" pitchFamily="49" charset="-122"/>
                <a:ea typeface="楷体_GB2312" pitchFamily="49" charset="-122"/>
              </a:rPr>
              <a:t>应用展开式（</a:t>
            </a:r>
            <a:r>
              <a:rPr lang="en-US" altLang="zh-CN" sz="2800" b="1" smtClean="0">
                <a:latin typeface="楷体_GB2312" pitchFamily="49" charset="-122"/>
                <a:ea typeface="楷体_GB2312" pitchFamily="49" charset="-122"/>
              </a:rPr>
              <a:t>2)(4)</a:t>
            </a:r>
            <a:r>
              <a:rPr lang="zh-CN" altLang="en-US" sz="2800" b="1" smtClean="0">
                <a:latin typeface="楷体_GB2312" pitchFamily="49" charset="-122"/>
                <a:ea typeface="楷体_GB2312" pitchFamily="49" charset="-122"/>
              </a:rPr>
              <a:t>得</a:t>
            </a:r>
          </a:p>
          <a:p>
            <a:pPr>
              <a:buFontTx/>
              <a:buNone/>
            </a:pPr>
            <a:endParaRPr lang="zh-CN" altLang="en-US" sz="2800" b="1" smtClean="0">
              <a:latin typeface="楷体_GB2312" pitchFamily="49" charset="-122"/>
              <a:ea typeface="楷体_GB2312" pitchFamily="49" charset="-122"/>
            </a:endParaRPr>
          </a:p>
          <a:p>
            <a:pPr>
              <a:buFontTx/>
              <a:buNone/>
            </a:pPr>
            <a:endParaRPr lang="zh-CN" altLang="en-US" sz="2800" b="1" smtClean="0">
              <a:latin typeface="楷体_GB2312" pitchFamily="49" charset="-122"/>
              <a:ea typeface="楷体_GB2312" pitchFamily="49" charset="-122"/>
            </a:endParaRPr>
          </a:p>
          <a:p>
            <a:pPr>
              <a:buFontTx/>
              <a:buNone/>
            </a:pPr>
            <a:endParaRPr lang="zh-CN" altLang="en-US" sz="2800" b="1" smtClean="0">
              <a:latin typeface="楷体_GB2312" pitchFamily="49" charset="-122"/>
              <a:ea typeface="楷体_GB2312" pitchFamily="49" charset="-122"/>
            </a:endParaRPr>
          </a:p>
          <a:p>
            <a:pPr>
              <a:buFontTx/>
              <a:buNone/>
            </a:pPr>
            <a:r>
              <a:rPr lang="zh-CN" altLang="en-US" sz="2800" b="1" smtClean="0">
                <a:latin typeface="楷体_GB2312" pitchFamily="49" charset="-122"/>
                <a:ea typeface="楷体_GB2312" pitchFamily="49" charset="-122"/>
              </a:rPr>
              <a:t>用</a:t>
            </a:r>
            <a:r>
              <a:rPr lang="zh-CN" altLang="en-US" sz="2800" b="1" smtClean="0">
                <a:solidFill>
                  <a:srgbClr val="FF0000"/>
                </a:solidFill>
                <a:latin typeface="楷体_GB2312" pitchFamily="49" charset="-122"/>
                <a:ea typeface="楷体_GB2312" pitchFamily="49" charset="-122"/>
              </a:rPr>
              <a:t>直接法</a:t>
            </a:r>
            <a:r>
              <a:rPr lang="zh-CN" altLang="en-US" sz="2800" b="1" smtClean="0">
                <a:latin typeface="楷体_GB2312" pitchFamily="49" charset="-122"/>
                <a:ea typeface="楷体_GB2312" pitchFamily="49" charset="-122"/>
              </a:rPr>
              <a:t>也简单，注意到</a:t>
            </a:r>
          </a:p>
          <a:p>
            <a:pPr>
              <a:buFontTx/>
              <a:buNone/>
            </a:pPr>
            <a:endParaRPr lang="en-US" altLang="zh-CN" sz="2800" smtClean="0">
              <a:latin typeface="楷体_GB2312" pitchFamily="49" charset="-122"/>
              <a:ea typeface="楷体_GB2312" pitchFamily="49" charset="-122"/>
            </a:endParaRPr>
          </a:p>
        </p:txBody>
      </p:sp>
      <p:sp>
        <p:nvSpPr>
          <p:cNvPr id="80899" name="灯片编号占位符 5"/>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0EE52350-B922-40DC-9784-581CDDCBFA9C}" type="slidenum">
              <a:rPr lang="en-US" altLang="zh-CN" sz="1400">
                <a:solidFill>
                  <a:schemeClr val="tx1"/>
                </a:solidFill>
              </a:rPr>
              <a:pPr/>
              <a:t>39</a:t>
            </a:fld>
            <a:endParaRPr lang="en-US" altLang="zh-CN" sz="1400">
              <a:solidFill>
                <a:schemeClr val="tx1"/>
              </a:solidFill>
            </a:endParaRPr>
          </a:p>
        </p:txBody>
      </p:sp>
      <p:graphicFrame>
        <p:nvGraphicFramePr>
          <p:cNvPr id="80900" name="Object 3"/>
          <p:cNvGraphicFramePr>
            <a:graphicFrameLocks noChangeAspect="1"/>
          </p:cNvGraphicFramePr>
          <p:nvPr/>
        </p:nvGraphicFramePr>
        <p:xfrm>
          <a:off x="1943100" y="1406525"/>
          <a:ext cx="660400" cy="400050"/>
        </p:xfrm>
        <a:graphic>
          <a:graphicData uri="http://schemas.openxmlformats.org/presentationml/2006/ole">
            <p:oleObj spid="_x0000_s80900" name="Equation" r:id="rId3" imgW="164814" imgH="126780" progId="Equation.DSMT4">
              <p:embed/>
            </p:oleObj>
          </a:graphicData>
        </a:graphic>
      </p:graphicFrame>
      <p:graphicFrame>
        <p:nvGraphicFramePr>
          <p:cNvPr id="80901" name="Object 4"/>
          <p:cNvGraphicFramePr>
            <a:graphicFrameLocks noChangeAspect="1"/>
          </p:cNvGraphicFramePr>
          <p:nvPr/>
        </p:nvGraphicFramePr>
        <p:xfrm>
          <a:off x="2425700" y="796925"/>
          <a:ext cx="838200" cy="469900"/>
        </p:xfrm>
        <a:graphic>
          <a:graphicData uri="http://schemas.openxmlformats.org/presentationml/2006/ole">
            <p:oleObj spid="_x0000_s80901" name="Equation" r:id="rId4" imgW="317087" imgH="177569" progId="Equation.DSMT4">
              <p:embed/>
            </p:oleObj>
          </a:graphicData>
        </a:graphic>
      </p:graphicFrame>
      <p:graphicFrame>
        <p:nvGraphicFramePr>
          <p:cNvPr id="80902" name="Object 5"/>
          <p:cNvGraphicFramePr>
            <a:graphicFrameLocks noChangeAspect="1"/>
          </p:cNvGraphicFramePr>
          <p:nvPr/>
        </p:nvGraphicFramePr>
        <p:xfrm>
          <a:off x="863600" y="1939925"/>
          <a:ext cx="7162800" cy="450850"/>
        </p:xfrm>
        <a:graphic>
          <a:graphicData uri="http://schemas.openxmlformats.org/presentationml/2006/ole">
            <p:oleObj spid="_x0000_s80902" name="Equation" r:id="rId5" imgW="3200400" imgH="203200" progId="Equation.DSMT4">
              <p:embed/>
            </p:oleObj>
          </a:graphicData>
        </a:graphic>
      </p:graphicFrame>
      <p:graphicFrame>
        <p:nvGraphicFramePr>
          <p:cNvPr id="80903" name="Object 6"/>
          <p:cNvGraphicFramePr>
            <a:graphicFrameLocks noChangeAspect="1"/>
          </p:cNvGraphicFramePr>
          <p:nvPr/>
        </p:nvGraphicFramePr>
        <p:xfrm>
          <a:off x="825500" y="3006725"/>
          <a:ext cx="7388225" cy="989013"/>
        </p:xfrm>
        <a:graphic>
          <a:graphicData uri="http://schemas.openxmlformats.org/presentationml/2006/ole">
            <p:oleObj spid="_x0000_s80903" name="Equation" r:id="rId6" imgW="3416300" imgH="444500" progId="Equation.DSMT4">
              <p:embed/>
            </p:oleObj>
          </a:graphicData>
        </a:graphic>
      </p:graphicFrame>
      <p:graphicFrame>
        <p:nvGraphicFramePr>
          <p:cNvPr id="80904" name="Object 7"/>
          <p:cNvGraphicFramePr>
            <a:graphicFrameLocks noChangeAspect="1"/>
          </p:cNvGraphicFramePr>
          <p:nvPr/>
        </p:nvGraphicFramePr>
        <p:xfrm>
          <a:off x="4787900" y="4149725"/>
          <a:ext cx="2238375" cy="976313"/>
        </p:xfrm>
        <a:graphic>
          <a:graphicData uri="http://schemas.openxmlformats.org/presentationml/2006/ole">
            <p:oleObj spid="_x0000_s80904" name="Equation" r:id="rId7" imgW="1002865" imgH="418918" progId="Equation.DSMT4">
              <p:embed/>
            </p:oleObj>
          </a:graphicData>
        </a:graphic>
      </p:graphicFrame>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a:spLocks noGrp="1" noChangeArrowheads="1"/>
          </p:cNvSpPr>
          <p:nvPr>
            <p:ph idx="1"/>
          </p:nvPr>
        </p:nvSpPr>
        <p:spPr>
          <a:xfrm>
            <a:off x="611188" y="1125538"/>
            <a:ext cx="8147050" cy="2619375"/>
          </a:xfrm>
        </p:spPr>
        <p:txBody>
          <a:bodyPr/>
          <a:lstStyle/>
          <a:p>
            <a:r>
              <a:rPr lang="zh-CN" altLang="en-US" b="1" smtClean="0">
                <a:solidFill>
                  <a:srgbClr val="002060"/>
                </a:solidFill>
                <a:latin typeface="宋体" pitchFamily="2" charset="-122"/>
                <a:ea typeface="宋体" pitchFamily="2" charset="-122"/>
              </a:rPr>
              <a:t>定理</a:t>
            </a:r>
            <a:r>
              <a:rPr lang="en-US" altLang="zh-CN" b="1" smtClean="0">
                <a:solidFill>
                  <a:srgbClr val="002060"/>
                </a:solidFill>
                <a:latin typeface="宋体" pitchFamily="2" charset="-122"/>
                <a:ea typeface="宋体" pitchFamily="2" charset="-122"/>
              </a:rPr>
              <a:t>4.6</a:t>
            </a:r>
          </a:p>
          <a:p>
            <a:pPr>
              <a:buFontTx/>
              <a:buNone/>
            </a:pPr>
            <a:r>
              <a:rPr lang="zh-CN" altLang="en-US" b="1" smtClean="0"/>
              <a:t>       </a:t>
            </a:r>
            <a:r>
              <a:rPr lang="zh-CN" altLang="en-US" b="1" smtClean="0">
                <a:latin typeface="宋体" pitchFamily="2" charset="-122"/>
                <a:ea typeface="宋体" pitchFamily="2" charset="-122"/>
              </a:rPr>
              <a:t>设级数       的各项在点集  上连续，并且一致</a:t>
            </a:r>
          </a:p>
          <a:p>
            <a:pPr>
              <a:buFontTx/>
              <a:buNone/>
            </a:pPr>
            <a:r>
              <a:rPr lang="zh-CN" altLang="en-US" b="1" smtClean="0"/>
              <a:t>   </a:t>
            </a:r>
            <a:r>
              <a:rPr lang="zh-CN" altLang="en-US" b="1" smtClean="0">
                <a:latin typeface="宋体" pitchFamily="2" charset="-122"/>
                <a:ea typeface="宋体" pitchFamily="2" charset="-122"/>
              </a:rPr>
              <a:t>收敛于</a:t>
            </a:r>
            <a:r>
              <a:rPr lang="zh-CN" altLang="en-US" b="1" smtClean="0"/>
              <a:t>      ，</a:t>
            </a:r>
            <a:r>
              <a:rPr lang="zh-CN" altLang="en-US" b="1" smtClean="0">
                <a:latin typeface="宋体" pitchFamily="2" charset="-122"/>
                <a:ea typeface="宋体" pitchFamily="2" charset="-122"/>
              </a:rPr>
              <a:t>则和函数</a:t>
            </a:r>
          </a:p>
          <a:p>
            <a:pPr>
              <a:buFontTx/>
              <a:buNone/>
            </a:pPr>
            <a:endParaRPr lang="zh-CN" altLang="en-US" b="1" smtClean="0"/>
          </a:p>
          <a:p>
            <a:pPr>
              <a:buFontTx/>
              <a:buNone/>
            </a:pPr>
            <a:r>
              <a:rPr lang="zh-CN" altLang="en-US" b="1" smtClean="0"/>
              <a:t>    </a:t>
            </a:r>
            <a:r>
              <a:rPr lang="zh-CN" altLang="en-US" b="1" smtClean="0">
                <a:latin typeface="宋体" pitchFamily="2" charset="-122"/>
                <a:ea typeface="宋体" pitchFamily="2" charset="-122"/>
              </a:rPr>
              <a:t>也在  上连续</a:t>
            </a:r>
            <a:r>
              <a:rPr lang="zh-CN" altLang="en-US" b="1" smtClean="0"/>
              <a:t>。</a:t>
            </a:r>
          </a:p>
          <a:p>
            <a:pPr>
              <a:buFontTx/>
              <a:buNone/>
            </a:pPr>
            <a:endParaRPr lang="zh-CN" altLang="en-US" smtClean="0"/>
          </a:p>
        </p:txBody>
      </p:sp>
      <p:graphicFrame>
        <p:nvGraphicFramePr>
          <p:cNvPr id="45059" name="Object 4"/>
          <p:cNvGraphicFramePr>
            <a:graphicFrameLocks noChangeAspect="1"/>
          </p:cNvGraphicFramePr>
          <p:nvPr/>
        </p:nvGraphicFramePr>
        <p:xfrm>
          <a:off x="2124075" y="1354138"/>
          <a:ext cx="1008063" cy="735012"/>
        </p:xfrm>
        <a:graphic>
          <a:graphicData uri="http://schemas.openxmlformats.org/presentationml/2006/ole">
            <p:oleObj spid="_x0000_s45059" r:id="rId3" imgW="560707" imgH="433175" progId="Equation.3">
              <p:embed/>
            </p:oleObj>
          </a:graphicData>
        </a:graphic>
      </p:graphicFrame>
      <p:graphicFrame>
        <p:nvGraphicFramePr>
          <p:cNvPr id="45060" name="Object 5"/>
          <p:cNvGraphicFramePr>
            <a:graphicFrameLocks noChangeAspect="1"/>
          </p:cNvGraphicFramePr>
          <p:nvPr/>
        </p:nvGraphicFramePr>
        <p:xfrm>
          <a:off x="4716463" y="1598613"/>
          <a:ext cx="295275" cy="317500"/>
        </p:xfrm>
        <a:graphic>
          <a:graphicData uri="http://schemas.openxmlformats.org/presentationml/2006/ole">
            <p:oleObj spid="_x0000_s45060" r:id="rId4" imgW="153489" imgH="166189" progId="Equation.3">
              <p:embed/>
            </p:oleObj>
          </a:graphicData>
        </a:graphic>
      </p:graphicFrame>
      <p:graphicFrame>
        <p:nvGraphicFramePr>
          <p:cNvPr id="45061" name="Object 6"/>
          <p:cNvGraphicFramePr>
            <a:graphicFrameLocks noChangeAspect="1"/>
          </p:cNvGraphicFramePr>
          <p:nvPr/>
        </p:nvGraphicFramePr>
        <p:xfrm>
          <a:off x="1763713" y="2063750"/>
          <a:ext cx="720725" cy="385763"/>
        </p:xfrm>
        <a:graphic>
          <a:graphicData uri="http://schemas.openxmlformats.org/presentationml/2006/ole">
            <p:oleObj spid="_x0000_s45061" name="Equation" r:id="rId5" imgW="331294" imgH="203762" progId="Equation.DSMT4">
              <p:embed/>
            </p:oleObj>
          </a:graphicData>
        </a:graphic>
      </p:graphicFrame>
      <p:graphicFrame>
        <p:nvGraphicFramePr>
          <p:cNvPr id="45062" name="Object 7"/>
          <p:cNvGraphicFramePr>
            <a:graphicFrameLocks noChangeAspect="1"/>
          </p:cNvGraphicFramePr>
          <p:nvPr/>
        </p:nvGraphicFramePr>
        <p:xfrm>
          <a:off x="3252788" y="2281238"/>
          <a:ext cx="2111375" cy="1003300"/>
        </p:xfrm>
        <a:graphic>
          <a:graphicData uri="http://schemas.openxmlformats.org/presentationml/2006/ole">
            <p:oleObj spid="_x0000_s45062" r:id="rId6" imgW="991922" imgH="432321" progId="Equation.3">
              <p:embed/>
            </p:oleObj>
          </a:graphicData>
        </a:graphic>
      </p:graphicFrame>
      <p:graphicFrame>
        <p:nvGraphicFramePr>
          <p:cNvPr id="45063" name="Object 8"/>
          <p:cNvGraphicFramePr>
            <a:graphicFrameLocks noChangeAspect="1"/>
          </p:cNvGraphicFramePr>
          <p:nvPr/>
        </p:nvGraphicFramePr>
        <p:xfrm>
          <a:off x="1619250" y="2924175"/>
          <a:ext cx="295275" cy="319088"/>
        </p:xfrm>
        <a:graphic>
          <a:graphicData uri="http://schemas.openxmlformats.org/presentationml/2006/ole">
            <p:oleObj spid="_x0000_s45063" r:id="rId7" imgW="153489" imgH="166189" progId="Equation.3">
              <p:embed/>
            </p:oleObj>
          </a:graphicData>
        </a:graphic>
      </p:graphicFrame>
      <p:sp>
        <p:nvSpPr>
          <p:cNvPr id="11" name="Rectangle 3"/>
          <p:cNvSpPr txBox="1">
            <a:spLocks noChangeArrowheads="1"/>
          </p:cNvSpPr>
          <p:nvPr/>
        </p:nvSpPr>
        <p:spPr bwMode="auto">
          <a:xfrm>
            <a:off x="611188" y="3433763"/>
            <a:ext cx="8229600" cy="28035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marL="342900" indent="-342900" algn="l" rtl="0" fontAlgn="base">
              <a:spcBef>
                <a:spcPct val="20000"/>
              </a:spcBef>
              <a:spcAft>
                <a:spcPct val="0"/>
              </a:spcAft>
              <a:buChar char="•"/>
              <a:defRPr sz="28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000">
                <a:solidFill>
                  <a:schemeClr val="tx1"/>
                </a:solidFill>
                <a:latin typeface="+mn-lt"/>
                <a:ea typeface="+mn-ea"/>
              </a:defRPr>
            </a:lvl3pPr>
            <a:lvl4pPr marL="1600200" indent="-228600" algn="l" rtl="0" fontAlgn="base">
              <a:spcBef>
                <a:spcPct val="20000"/>
              </a:spcBef>
              <a:spcAft>
                <a:spcPct val="0"/>
              </a:spcAft>
              <a:buChar char="–"/>
              <a:defRPr>
                <a:solidFill>
                  <a:schemeClr val="tx1"/>
                </a:solidFill>
                <a:latin typeface="+mn-lt"/>
                <a:ea typeface="+mn-ea"/>
              </a:defRPr>
            </a:lvl4pPr>
            <a:lvl5pPr marL="2057400" indent="-228600" algn="l" rtl="0" fontAlgn="base">
              <a:spcBef>
                <a:spcPct val="20000"/>
              </a:spcBef>
              <a:spcAft>
                <a:spcPct val="0"/>
              </a:spcAft>
              <a:buChar char="»"/>
              <a:defRPr>
                <a:solidFill>
                  <a:schemeClr val="tx1"/>
                </a:solidFill>
                <a:latin typeface="+mn-lt"/>
                <a:ea typeface="+mn-ea"/>
              </a:defRPr>
            </a:lvl5pPr>
            <a:lvl6pPr marL="2514600" indent="-228600" algn="l" rtl="0" fontAlgn="base">
              <a:spcBef>
                <a:spcPct val="20000"/>
              </a:spcBef>
              <a:spcAft>
                <a:spcPct val="0"/>
              </a:spcAft>
              <a:buChar char="»"/>
              <a:defRPr>
                <a:solidFill>
                  <a:schemeClr val="tx1"/>
                </a:solidFill>
                <a:latin typeface="+mn-lt"/>
                <a:ea typeface="+mn-ea"/>
              </a:defRPr>
            </a:lvl6pPr>
            <a:lvl7pPr marL="2971800" indent="-228600" algn="l" rtl="0" fontAlgn="base">
              <a:spcBef>
                <a:spcPct val="20000"/>
              </a:spcBef>
              <a:spcAft>
                <a:spcPct val="0"/>
              </a:spcAft>
              <a:buChar char="»"/>
              <a:defRPr>
                <a:solidFill>
                  <a:schemeClr val="tx1"/>
                </a:solidFill>
                <a:latin typeface="+mn-lt"/>
                <a:ea typeface="+mn-ea"/>
              </a:defRPr>
            </a:lvl7pPr>
            <a:lvl8pPr marL="3429000" indent="-228600" algn="l" rtl="0" fontAlgn="base">
              <a:spcBef>
                <a:spcPct val="20000"/>
              </a:spcBef>
              <a:spcAft>
                <a:spcPct val="0"/>
              </a:spcAft>
              <a:buChar char="»"/>
              <a:defRPr>
                <a:solidFill>
                  <a:schemeClr val="tx1"/>
                </a:solidFill>
                <a:latin typeface="+mn-lt"/>
                <a:ea typeface="+mn-ea"/>
              </a:defRPr>
            </a:lvl8pPr>
            <a:lvl9pPr marL="3886200" indent="-228600" algn="l" rtl="0" fontAlgn="base">
              <a:spcBef>
                <a:spcPct val="20000"/>
              </a:spcBef>
              <a:spcAft>
                <a:spcPct val="0"/>
              </a:spcAft>
              <a:buChar char="»"/>
              <a:defRPr>
                <a:solidFill>
                  <a:schemeClr val="tx1"/>
                </a:solidFill>
                <a:latin typeface="+mn-lt"/>
                <a:ea typeface="+mn-ea"/>
              </a:defRPr>
            </a:lvl9pPr>
          </a:lstStyle>
          <a:p>
            <a:pPr>
              <a:buFont typeface="Arial" pitchFamily="34" charset="0"/>
              <a:buChar char="•"/>
              <a:defRPr/>
            </a:pPr>
            <a:r>
              <a:rPr kumimoji="0" lang="zh-CN" altLang="en-US" sz="2400" b="1" dirty="0" smtClean="0">
                <a:solidFill>
                  <a:srgbClr val="002060"/>
                </a:solidFill>
                <a:latin typeface="宋体" pitchFamily="2" charset="-122"/>
                <a:ea typeface="宋体" pitchFamily="2" charset="-122"/>
              </a:rPr>
              <a:t>定理</a:t>
            </a:r>
            <a:r>
              <a:rPr kumimoji="0" lang="en-US" sz="2400" b="1" dirty="0" smtClean="0">
                <a:solidFill>
                  <a:srgbClr val="002060"/>
                </a:solidFill>
                <a:latin typeface="宋体" pitchFamily="2" charset="-122"/>
                <a:ea typeface="宋体" pitchFamily="2" charset="-122"/>
              </a:rPr>
              <a:t>4.7</a:t>
            </a:r>
          </a:p>
          <a:p>
            <a:pPr marL="0" indent="0">
              <a:buFontTx/>
              <a:buNone/>
              <a:defRPr/>
            </a:pPr>
            <a:r>
              <a:rPr kumimoji="0" lang="zh-CN" altLang="en-US" dirty="0" smtClean="0">
                <a:solidFill>
                  <a:srgbClr val="000000"/>
                </a:solidFill>
              </a:rPr>
              <a:t> </a:t>
            </a:r>
            <a:r>
              <a:rPr kumimoji="0" lang="zh-CN" altLang="en-US" sz="2400" b="1" dirty="0" smtClean="0">
                <a:solidFill>
                  <a:srgbClr val="000000"/>
                </a:solidFill>
                <a:latin typeface="宋体" pitchFamily="2" charset="-122"/>
                <a:ea typeface="宋体" pitchFamily="2" charset="-122"/>
              </a:rPr>
              <a:t>设级数       的各项在曲线  上连续，并且在  上一致收敛于     ，则沿  可以逐项积分</a:t>
            </a:r>
            <a:r>
              <a:rPr kumimoji="0" lang="zh-CN" altLang="en-US" b="1" dirty="0" smtClean="0">
                <a:solidFill>
                  <a:srgbClr val="000000"/>
                </a:solidFill>
              </a:rPr>
              <a:t>：</a:t>
            </a:r>
          </a:p>
          <a:p>
            <a:pPr marL="0" indent="0">
              <a:buFontTx/>
              <a:buNone/>
              <a:defRPr/>
            </a:pPr>
            <a:r>
              <a:rPr kumimoji="0" lang="zh-CN" altLang="en-US" dirty="0" smtClean="0">
                <a:solidFill>
                  <a:srgbClr val="000000"/>
                </a:solidFill>
              </a:rPr>
              <a:t>                                   =</a:t>
            </a:r>
          </a:p>
        </p:txBody>
      </p:sp>
      <p:graphicFrame>
        <p:nvGraphicFramePr>
          <p:cNvPr id="45065" name="Object 4"/>
          <p:cNvGraphicFramePr>
            <a:graphicFrameLocks noChangeAspect="1"/>
          </p:cNvGraphicFramePr>
          <p:nvPr/>
        </p:nvGraphicFramePr>
        <p:xfrm>
          <a:off x="1763713" y="3716338"/>
          <a:ext cx="1008062" cy="738187"/>
        </p:xfrm>
        <a:graphic>
          <a:graphicData uri="http://schemas.openxmlformats.org/presentationml/2006/ole">
            <p:oleObj spid="_x0000_s45065" r:id="rId8" imgW="560707" imgH="433175" progId="Equation.3">
              <p:embed/>
            </p:oleObj>
          </a:graphicData>
        </a:graphic>
      </p:graphicFrame>
      <p:graphicFrame>
        <p:nvGraphicFramePr>
          <p:cNvPr id="45066" name="Object 5"/>
          <p:cNvGraphicFramePr>
            <a:graphicFrameLocks noChangeAspect="1"/>
          </p:cNvGraphicFramePr>
          <p:nvPr/>
        </p:nvGraphicFramePr>
        <p:xfrm>
          <a:off x="4498975" y="3989388"/>
          <a:ext cx="288925" cy="336550"/>
        </p:xfrm>
        <a:graphic>
          <a:graphicData uri="http://schemas.openxmlformats.org/presentationml/2006/ole">
            <p:oleObj spid="_x0000_s45066" r:id="rId9" imgW="154469" imgH="180032" progId="Equation.3">
              <p:embed/>
            </p:oleObj>
          </a:graphicData>
        </a:graphic>
      </p:graphicFrame>
      <p:graphicFrame>
        <p:nvGraphicFramePr>
          <p:cNvPr id="45067" name="Object 6"/>
          <p:cNvGraphicFramePr>
            <a:graphicFrameLocks noChangeAspect="1"/>
          </p:cNvGraphicFramePr>
          <p:nvPr/>
        </p:nvGraphicFramePr>
        <p:xfrm>
          <a:off x="2627313" y="4397375"/>
          <a:ext cx="288925" cy="336550"/>
        </p:xfrm>
        <a:graphic>
          <a:graphicData uri="http://schemas.openxmlformats.org/presentationml/2006/ole">
            <p:oleObj spid="_x0000_s45067" r:id="rId10" imgW="154469" imgH="180032" progId="Equation.3">
              <p:embed/>
            </p:oleObj>
          </a:graphicData>
        </a:graphic>
      </p:graphicFrame>
      <p:graphicFrame>
        <p:nvGraphicFramePr>
          <p:cNvPr id="45068" name="Object 7"/>
          <p:cNvGraphicFramePr>
            <a:graphicFrameLocks noChangeAspect="1"/>
          </p:cNvGraphicFramePr>
          <p:nvPr/>
        </p:nvGraphicFramePr>
        <p:xfrm>
          <a:off x="6875463" y="4038600"/>
          <a:ext cx="288925" cy="336550"/>
        </p:xfrm>
        <a:graphic>
          <a:graphicData uri="http://schemas.openxmlformats.org/presentationml/2006/ole">
            <p:oleObj spid="_x0000_s45068" r:id="rId11" imgW="154469" imgH="180032" progId="Equation.3">
              <p:embed/>
            </p:oleObj>
          </a:graphicData>
        </a:graphic>
      </p:graphicFrame>
      <p:graphicFrame>
        <p:nvGraphicFramePr>
          <p:cNvPr id="45069" name="Object 8"/>
          <p:cNvGraphicFramePr>
            <a:graphicFrameLocks noChangeAspect="1"/>
          </p:cNvGraphicFramePr>
          <p:nvPr/>
        </p:nvGraphicFramePr>
        <p:xfrm>
          <a:off x="1333500" y="4397375"/>
          <a:ext cx="717550" cy="444500"/>
        </p:xfrm>
        <a:graphic>
          <a:graphicData uri="http://schemas.openxmlformats.org/presentationml/2006/ole">
            <p:oleObj spid="_x0000_s45069" r:id="rId12" imgW="331294" imgH="203762" progId="Equation.3">
              <p:embed/>
            </p:oleObj>
          </a:graphicData>
        </a:graphic>
      </p:graphicFrame>
      <p:graphicFrame>
        <p:nvGraphicFramePr>
          <p:cNvPr id="45070" name="Object 9"/>
          <p:cNvGraphicFramePr>
            <a:graphicFrameLocks noChangeAspect="1"/>
          </p:cNvGraphicFramePr>
          <p:nvPr/>
        </p:nvGraphicFramePr>
        <p:xfrm>
          <a:off x="2195513" y="4829175"/>
          <a:ext cx="1152525" cy="785813"/>
        </p:xfrm>
        <a:graphic>
          <a:graphicData uri="http://schemas.openxmlformats.org/presentationml/2006/ole">
            <p:oleObj spid="_x0000_s45070" name="Equation" r:id="rId13" imgW="560707" imgH="382234" progId="Equation.DSMT4">
              <p:embed/>
            </p:oleObj>
          </a:graphicData>
        </a:graphic>
      </p:graphicFrame>
      <p:graphicFrame>
        <p:nvGraphicFramePr>
          <p:cNvPr id="45071" name="Object 10"/>
          <p:cNvGraphicFramePr>
            <a:graphicFrameLocks noChangeAspect="1"/>
          </p:cNvGraphicFramePr>
          <p:nvPr/>
        </p:nvGraphicFramePr>
        <p:xfrm>
          <a:off x="3779838" y="4686300"/>
          <a:ext cx="1655762" cy="876300"/>
        </p:xfrm>
        <a:graphic>
          <a:graphicData uri="http://schemas.openxmlformats.org/presentationml/2006/ole">
            <p:oleObj spid="_x0000_s45071" r:id="rId14" imgW="776807" imgH="458645" progId="Equation.3">
              <p:embed/>
            </p:oleObj>
          </a:graphicData>
        </a:graphic>
      </p:graphicFrame>
      <p:sp>
        <p:nvSpPr>
          <p:cNvPr id="45072" name="TextBox 1"/>
          <p:cNvSpPr txBox="1">
            <a:spLocks noChangeArrowheads="1"/>
          </p:cNvSpPr>
          <p:nvPr/>
        </p:nvSpPr>
        <p:spPr bwMode="auto">
          <a:xfrm>
            <a:off x="3419475" y="692150"/>
            <a:ext cx="3673475" cy="523875"/>
          </a:xfrm>
          <a:prstGeom prst="rect">
            <a:avLst/>
          </a:prstGeom>
          <a:noFill/>
          <a:ln w="9525">
            <a:noFill/>
            <a:miter lim="800000"/>
            <a:headEnd/>
            <a:tailEnd/>
          </a:ln>
        </p:spPr>
        <p:txBody>
          <a:bodyPr>
            <a:spAutoFit/>
          </a:bodyPr>
          <a:lstStyle/>
          <a:p>
            <a:pPr>
              <a:buFont typeface="Arial" charset="0"/>
              <a:buNone/>
            </a:pPr>
            <a:r>
              <a:rPr kumimoji="0" lang="zh-CN" altLang="en-US" sz="2800">
                <a:solidFill>
                  <a:srgbClr val="002060"/>
                </a:solidFill>
                <a:latin typeface="Arial" charset="0"/>
              </a:rPr>
              <a:t>性质定理</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idx="1"/>
          </p:nvPr>
        </p:nvSpPr>
        <p:spPr>
          <a:xfrm>
            <a:off x="685800" y="457200"/>
            <a:ext cx="8278813" cy="5638800"/>
          </a:xfrm>
        </p:spPr>
        <p:txBody>
          <a:bodyPr/>
          <a:lstStyle/>
          <a:p>
            <a:pPr>
              <a:buFontTx/>
              <a:buNone/>
            </a:pPr>
            <a:r>
              <a:rPr lang="zh-CN" altLang="en-US" sz="2800" b="1" smtClean="0">
                <a:latin typeface="楷体_GB2312" pitchFamily="49" charset="-122"/>
                <a:ea typeface="楷体_GB2312" pitchFamily="49" charset="-122"/>
              </a:rPr>
              <a:t>（</a:t>
            </a:r>
            <a:r>
              <a:rPr lang="en-US" altLang="zh-CN" sz="2800" b="1" smtClean="0">
                <a:latin typeface="楷体_GB2312" pitchFamily="49" charset="-122"/>
                <a:ea typeface="楷体_GB2312" pitchFamily="49" charset="-122"/>
              </a:rPr>
              <a:t>4</a:t>
            </a:r>
            <a:r>
              <a:rPr lang="zh-CN" altLang="en-US" sz="2800" b="1" smtClean="0">
                <a:latin typeface="楷体_GB2312" pitchFamily="49" charset="-122"/>
                <a:ea typeface="楷体_GB2312" pitchFamily="49" charset="-122"/>
              </a:rPr>
              <a:t>）           ，其</a:t>
            </a:r>
            <a:r>
              <a:rPr lang="en-US" altLang="zh-CN" sz="2800" b="1" smtClean="0">
                <a:latin typeface="楷体_GB2312" pitchFamily="49" charset="-122"/>
                <a:ea typeface="楷体_GB2312" pitchFamily="49" charset="-122"/>
              </a:rPr>
              <a:t>Taylor</a:t>
            </a:r>
            <a:r>
              <a:rPr lang="zh-CN" altLang="en-US" sz="2800" b="1" smtClean="0">
                <a:latin typeface="楷体_GB2312" pitchFamily="49" charset="-122"/>
                <a:ea typeface="楷体_GB2312" pitchFamily="49" charset="-122"/>
              </a:rPr>
              <a:t>级数收敛半径为</a:t>
            </a:r>
            <a:r>
              <a:rPr lang="en-US" altLang="zh-CN" sz="2800" b="1" smtClean="0">
                <a:latin typeface="楷体_GB2312" pitchFamily="49" charset="-122"/>
                <a:ea typeface="楷体_GB2312" pitchFamily="49" charset="-122"/>
              </a:rPr>
              <a:t>1</a:t>
            </a:r>
            <a:r>
              <a:rPr lang="zh-CN" altLang="en-US" sz="2800" b="1" smtClean="0">
                <a:latin typeface="楷体_GB2312" pitchFamily="49" charset="-122"/>
                <a:ea typeface="楷体_GB2312" pitchFamily="49" charset="-122"/>
              </a:rPr>
              <a:t>，</a:t>
            </a:r>
          </a:p>
          <a:p>
            <a:pPr>
              <a:buFontTx/>
              <a:buNone/>
            </a:pPr>
            <a:r>
              <a:rPr lang="zh-CN" altLang="en-US" sz="2800" b="1" smtClean="0">
                <a:latin typeface="楷体_GB2312" pitchFamily="49" charset="-122"/>
                <a:ea typeface="楷体_GB2312" pitchFamily="49" charset="-122"/>
              </a:rPr>
              <a:t>从而    </a:t>
            </a:r>
            <a:r>
              <a:rPr lang="zh-CN" altLang="en-US" sz="2800" b="1" smtClean="0">
                <a:ea typeface="楷体_GB2312" pitchFamily="49" charset="-122"/>
              </a:rPr>
              <a:t>在           处的</a:t>
            </a:r>
            <a:r>
              <a:rPr lang="zh-CN" altLang="en-US" sz="2800" b="1" smtClean="0">
                <a:latin typeface="楷体_GB2312" pitchFamily="49" charset="-122"/>
                <a:ea typeface="楷体_GB2312" pitchFamily="49" charset="-122"/>
              </a:rPr>
              <a:t>泰勒</a:t>
            </a:r>
            <a:r>
              <a:rPr lang="zh-CN" altLang="en-US" sz="2800" b="1" smtClean="0">
                <a:ea typeface="楷体_GB2312" pitchFamily="49" charset="-122"/>
              </a:rPr>
              <a:t>级数展开式两端同乘</a:t>
            </a:r>
          </a:p>
          <a:p>
            <a:pPr>
              <a:buFontTx/>
              <a:buNone/>
            </a:pPr>
            <a:r>
              <a:rPr lang="zh-CN" altLang="en-US" sz="2800" b="1" smtClean="0">
                <a:ea typeface="楷体_GB2312" pitchFamily="49" charset="-122"/>
              </a:rPr>
              <a:t>以              即可得到          在              处的</a:t>
            </a:r>
            <a:r>
              <a:rPr lang="zh-CN" altLang="en-US" sz="2800" b="1" smtClean="0">
                <a:latin typeface="楷体_GB2312" pitchFamily="49" charset="-122"/>
                <a:ea typeface="楷体_GB2312" pitchFamily="49" charset="-122"/>
              </a:rPr>
              <a:t>泰勒</a:t>
            </a:r>
            <a:r>
              <a:rPr lang="zh-CN" altLang="en-US" sz="2800" b="1" smtClean="0">
                <a:ea typeface="楷体_GB2312" pitchFamily="49" charset="-122"/>
              </a:rPr>
              <a:t>级数</a:t>
            </a:r>
          </a:p>
          <a:p>
            <a:pPr>
              <a:buFontTx/>
              <a:buNone/>
            </a:pPr>
            <a:r>
              <a:rPr lang="zh-CN" altLang="en-US" sz="2800" b="1" smtClean="0">
                <a:ea typeface="楷体_GB2312" pitchFamily="49" charset="-122"/>
              </a:rPr>
              <a:t>展开式：</a:t>
            </a:r>
          </a:p>
          <a:p>
            <a:pPr>
              <a:buFontTx/>
              <a:buNone/>
            </a:pPr>
            <a:endParaRPr lang="zh-CN" altLang="en-US" sz="2800" b="1" smtClean="0">
              <a:ea typeface="楷体_GB2312" pitchFamily="49" charset="-122"/>
            </a:endParaRPr>
          </a:p>
          <a:p>
            <a:pPr>
              <a:buFontTx/>
              <a:buNone/>
            </a:pPr>
            <a:endParaRPr lang="zh-CN" altLang="en-US" sz="2800" b="1" smtClean="0">
              <a:ea typeface="楷体_GB2312" pitchFamily="49" charset="-122"/>
            </a:endParaRPr>
          </a:p>
          <a:p>
            <a:pPr>
              <a:buFontTx/>
              <a:buNone/>
            </a:pPr>
            <a:endParaRPr lang="zh-CN" altLang="en-US" sz="2800" b="1" smtClean="0">
              <a:ea typeface="楷体_GB2312" pitchFamily="49" charset="-122"/>
            </a:endParaRPr>
          </a:p>
          <a:p>
            <a:pPr>
              <a:buFontTx/>
              <a:buNone/>
            </a:pPr>
            <a:r>
              <a:rPr lang="zh-CN" altLang="en-US" sz="2800" b="1" smtClean="0">
                <a:solidFill>
                  <a:srgbClr val="FF0000"/>
                </a:solidFill>
                <a:ea typeface="黑体" pitchFamily="49" charset="-122"/>
              </a:rPr>
              <a:t>注意</a:t>
            </a:r>
            <a:r>
              <a:rPr lang="zh-CN" altLang="en-US" sz="2800" b="1" smtClean="0">
                <a:ea typeface="楷体_GB2312" pitchFamily="49" charset="-122"/>
              </a:rPr>
              <a:t>：显然不必要将               写成     的多项式再</a:t>
            </a:r>
          </a:p>
          <a:p>
            <a:pPr>
              <a:buFontTx/>
              <a:buNone/>
            </a:pPr>
            <a:r>
              <a:rPr lang="zh-CN" altLang="en-US" sz="2800" b="1" smtClean="0">
                <a:ea typeface="楷体_GB2312" pitchFamily="49" charset="-122"/>
              </a:rPr>
              <a:t>来求          在             处的</a:t>
            </a:r>
            <a:r>
              <a:rPr lang="zh-CN" altLang="en-US" sz="2800" b="1" smtClean="0">
                <a:latin typeface="楷体_GB2312" pitchFamily="49" charset="-122"/>
                <a:ea typeface="楷体_GB2312" pitchFamily="49" charset="-122"/>
              </a:rPr>
              <a:t>泰勒</a:t>
            </a:r>
            <a:r>
              <a:rPr lang="zh-CN" altLang="en-US" sz="2800" b="1" smtClean="0">
                <a:ea typeface="楷体_GB2312" pitchFamily="49" charset="-122"/>
              </a:rPr>
              <a:t>级数展开式。</a:t>
            </a:r>
          </a:p>
          <a:p>
            <a:pPr>
              <a:buFontTx/>
              <a:buNone/>
            </a:pPr>
            <a:endParaRPr lang="en-US" altLang="zh-CN" sz="2800" b="1" smtClean="0">
              <a:latin typeface="楷体_GB2312" pitchFamily="49" charset="-122"/>
              <a:ea typeface="楷体_GB2312" pitchFamily="49" charset="-122"/>
            </a:endParaRPr>
          </a:p>
        </p:txBody>
      </p:sp>
      <p:sp>
        <p:nvSpPr>
          <p:cNvPr id="81923" name="灯片编号占位符 5"/>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D9B7C3E2-8623-4091-9DE6-40D9680B7942}" type="slidenum">
              <a:rPr lang="en-US" altLang="zh-CN" sz="1400">
                <a:solidFill>
                  <a:schemeClr val="tx1"/>
                </a:solidFill>
              </a:rPr>
              <a:pPr/>
              <a:t>40</a:t>
            </a:fld>
            <a:endParaRPr lang="en-US" altLang="zh-CN" sz="1400">
              <a:solidFill>
                <a:schemeClr val="tx1"/>
              </a:solidFill>
            </a:endParaRPr>
          </a:p>
        </p:txBody>
      </p:sp>
      <p:graphicFrame>
        <p:nvGraphicFramePr>
          <p:cNvPr id="81924" name="Object 3"/>
          <p:cNvGraphicFramePr>
            <a:graphicFrameLocks noChangeAspect="1"/>
          </p:cNvGraphicFramePr>
          <p:nvPr/>
        </p:nvGraphicFramePr>
        <p:xfrm>
          <a:off x="1524000" y="381000"/>
          <a:ext cx="2082800" cy="623888"/>
        </p:xfrm>
        <a:graphic>
          <a:graphicData uri="http://schemas.openxmlformats.org/presentationml/2006/ole">
            <p:oleObj spid="_x0000_s81924" name="Equation" r:id="rId3" imgW="1282700" imgH="241300" progId="Equation.DSMT4">
              <p:embed/>
            </p:oleObj>
          </a:graphicData>
        </a:graphic>
      </p:graphicFrame>
      <p:graphicFrame>
        <p:nvGraphicFramePr>
          <p:cNvPr id="81925" name="Object 4"/>
          <p:cNvGraphicFramePr>
            <a:graphicFrameLocks noChangeAspect="1"/>
          </p:cNvGraphicFramePr>
          <p:nvPr/>
        </p:nvGraphicFramePr>
        <p:xfrm>
          <a:off x="1511300" y="979488"/>
          <a:ext cx="711200" cy="439737"/>
        </p:xfrm>
        <a:graphic>
          <a:graphicData uri="http://schemas.openxmlformats.org/presentationml/2006/ole">
            <p:oleObj spid="_x0000_s81925" name="Equation" r:id="rId4" imgW="368300" imgH="228600" progId="Equation.DSMT4">
              <p:embed/>
            </p:oleObj>
          </a:graphicData>
        </a:graphic>
      </p:graphicFrame>
      <p:graphicFrame>
        <p:nvGraphicFramePr>
          <p:cNvPr id="81926" name="Object 5"/>
          <p:cNvGraphicFramePr>
            <a:graphicFrameLocks noChangeAspect="1"/>
          </p:cNvGraphicFramePr>
          <p:nvPr/>
        </p:nvGraphicFramePr>
        <p:xfrm>
          <a:off x="1066800" y="1447800"/>
          <a:ext cx="1143000" cy="569913"/>
        </p:xfrm>
        <a:graphic>
          <a:graphicData uri="http://schemas.openxmlformats.org/presentationml/2006/ole">
            <p:oleObj spid="_x0000_s81926" name="Equation" r:id="rId5" imgW="457200" imgH="228600" progId="Equation.DSMT4">
              <p:embed/>
            </p:oleObj>
          </a:graphicData>
        </a:graphic>
      </p:graphicFrame>
      <p:graphicFrame>
        <p:nvGraphicFramePr>
          <p:cNvPr id="81927" name="Object 6"/>
          <p:cNvGraphicFramePr>
            <a:graphicFrameLocks noChangeAspect="1"/>
          </p:cNvGraphicFramePr>
          <p:nvPr/>
        </p:nvGraphicFramePr>
        <p:xfrm>
          <a:off x="3657600" y="1447800"/>
          <a:ext cx="773113" cy="571500"/>
        </p:xfrm>
        <a:graphic>
          <a:graphicData uri="http://schemas.openxmlformats.org/presentationml/2006/ole">
            <p:oleObj spid="_x0000_s81927" name="Equation" r:id="rId6" imgW="381000" imgH="228600" progId="Equation.DSMT4">
              <p:embed/>
            </p:oleObj>
          </a:graphicData>
        </a:graphic>
      </p:graphicFrame>
      <p:graphicFrame>
        <p:nvGraphicFramePr>
          <p:cNvPr id="81928" name="Object 7"/>
          <p:cNvGraphicFramePr>
            <a:graphicFrameLocks noChangeAspect="1"/>
          </p:cNvGraphicFramePr>
          <p:nvPr/>
        </p:nvGraphicFramePr>
        <p:xfrm>
          <a:off x="4938713" y="1447800"/>
          <a:ext cx="944562" cy="568325"/>
        </p:xfrm>
        <a:graphic>
          <a:graphicData uri="http://schemas.openxmlformats.org/presentationml/2006/ole">
            <p:oleObj spid="_x0000_s81928" name="Equation" r:id="rId7" imgW="381000" imgH="228600" progId="Equation.DSMT4">
              <p:embed/>
            </p:oleObj>
          </a:graphicData>
        </a:graphic>
      </p:graphicFrame>
      <p:graphicFrame>
        <p:nvGraphicFramePr>
          <p:cNvPr id="81929" name="Object 8"/>
          <p:cNvGraphicFramePr>
            <a:graphicFrameLocks noChangeAspect="1"/>
          </p:cNvGraphicFramePr>
          <p:nvPr/>
        </p:nvGraphicFramePr>
        <p:xfrm>
          <a:off x="4038600" y="3962400"/>
          <a:ext cx="1155700" cy="576263"/>
        </p:xfrm>
        <a:graphic>
          <a:graphicData uri="http://schemas.openxmlformats.org/presentationml/2006/ole">
            <p:oleObj spid="_x0000_s81929" name="Equation" r:id="rId8" imgW="457200" imgH="228600" progId="Equation.DSMT4">
              <p:embed/>
            </p:oleObj>
          </a:graphicData>
        </a:graphic>
      </p:graphicFrame>
      <p:graphicFrame>
        <p:nvGraphicFramePr>
          <p:cNvPr id="81930" name="Object 9"/>
          <p:cNvGraphicFramePr>
            <a:graphicFrameLocks noChangeAspect="1"/>
          </p:cNvGraphicFramePr>
          <p:nvPr/>
        </p:nvGraphicFramePr>
        <p:xfrm>
          <a:off x="5943600" y="4114800"/>
          <a:ext cx="317500" cy="387350"/>
        </p:xfrm>
        <a:graphic>
          <a:graphicData uri="http://schemas.openxmlformats.org/presentationml/2006/ole">
            <p:oleObj spid="_x0000_s81930" name="Equation" r:id="rId9" imgW="114201" imgH="139579" progId="Equation.DSMT4">
              <p:embed/>
            </p:oleObj>
          </a:graphicData>
        </a:graphic>
      </p:graphicFrame>
      <p:graphicFrame>
        <p:nvGraphicFramePr>
          <p:cNvPr id="81931" name="Object 10"/>
          <p:cNvGraphicFramePr>
            <a:graphicFrameLocks noChangeAspect="1"/>
          </p:cNvGraphicFramePr>
          <p:nvPr/>
        </p:nvGraphicFramePr>
        <p:xfrm>
          <a:off x="1524000" y="4572000"/>
          <a:ext cx="788988" cy="582613"/>
        </p:xfrm>
        <a:graphic>
          <a:graphicData uri="http://schemas.openxmlformats.org/presentationml/2006/ole">
            <p:oleObj spid="_x0000_s81931" name="Equation" r:id="rId10" imgW="381000" imgH="228600" progId="Equation.DSMT4">
              <p:embed/>
            </p:oleObj>
          </a:graphicData>
        </a:graphic>
      </p:graphicFrame>
      <p:graphicFrame>
        <p:nvGraphicFramePr>
          <p:cNvPr id="81932" name="Object 11"/>
          <p:cNvGraphicFramePr>
            <a:graphicFrameLocks noChangeAspect="1"/>
          </p:cNvGraphicFramePr>
          <p:nvPr/>
        </p:nvGraphicFramePr>
        <p:xfrm>
          <a:off x="2514600" y="990600"/>
          <a:ext cx="927100" cy="555625"/>
        </p:xfrm>
        <a:graphic>
          <a:graphicData uri="http://schemas.openxmlformats.org/presentationml/2006/ole">
            <p:oleObj spid="_x0000_s81932" name="Equation" r:id="rId11" imgW="381000" imgH="228600" progId="Equation.DSMT4">
              <p:embed/>
            </p:oleObj>
          </a:graphicData>
        </a:graphic>
      </p:graphicFrame>
      <p:graphicFrame>
        <p:nvGraphicFramePr>
          <p:cNvPr id="81933" name="Object 12"/>
          <p:cNvGraphicFramePr>
            <a:graphicFrameLocks noChangeAspect="1"/>
          </p:cNvGraphicFramePr>
          <p:nvPr/>
        </p:nvGraphicFramePr>
        <p:xfrm>
          <a:off x="2743200" y="4572000"/>
          <a:ext cx="928688" cy="557213"/>
        </p:xfrm>
        <a:graphic>
          <a:graphicData uri="http://schemas.openxmlformats.org/presentationml/2006/ole">
            <p:oleObj spid="_x0000_s81933" name="Equation" r:id="rId12" imgW="381000" imgH="228600" progId="Equation.DSMT4">
              <p:embed/>
            </p:oleObj>
          </a:graphicData>
        </a:graphic>
      </p:graphicFrame>
      <p:graphicFrame>
        <p:nvGraphicFramePr>
          <p:cNvPr id="81934" name="Object 13"/>
          <p:cNvGraphicFramePr>
            <a:graphicFrameLocks noChangeAspect="1"/>
          </p:cNvGraphicFramePr>
          <p:nvPr/>
        </p:nvGraphicFramePr>
        <p:xfrm>
          <a:off x="1219200" y="2667000"/>
          <a:ext cx="5116513" cy="1098550"/>
        </p:xfrm>
        <a:graphic>
          <a:graphicData uri="http://schemas.openxmlformats.org/presentationml/2006/ole">
            <p:oleObj spid="_x0000_s81934" name="Equation" r:id="rId13" imgW="2070100" imgH="444500" progId="Equation.DSMT4">
              <p:embed/>
            </p:oleObj>
          </a:graphicData>
        </a:graphic>
      </p:graphicFrame>
      <p:graphicFrame>
        <p:nvGraphicFramePr>
          <p:cNvPr id="81935" name="Object 14"/>
          <p:cNvGraphicFramePr>
            <a:graphicFrameLocks noChangeAspect="1"/>
          </p:cNvGraphicFramePr>
          <p:nvPr/>
        </p:nvGraphicFramePr>
        <p:xfrm>
          <a:off x="6629400" y="2944813"/>
          <a:ext cx="1524000" cy="520700"/>
        </p:xfrm>
        <a:graphic>
          <a:graphicData uri="http://schemas.openxmlformats.org/presentationml/2006/ole">
            <p:oleObj spid="_x0000_s81935" name="Equation" r:id="rId14" imgW="596641" imgH="203112" progId="Equation.DSMT4">
              <p:embed/>
            </p:oleObj>
          </a:graphicData>
        </a:graphic>
      </p:graphicFrame>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3"/>
          <p:cNvSpPr>
            <a:spLocks noGrp="1" noChangeArrowheads="1"/>
          </p:cNvSpPr>
          <p:nvPr>
            <p:ph idx="1"/>
          </p:nvPr>
        </p:nvSpPr>
        <p:spPr>
          <a:xfrm>
            <a:off x="914400" y="1143000"/>
            <a:ext cx="7772400" cy="5334000"/>
          </a:xfrm>
        </p:spPr>
        <p:txBody>
          <a:bodyPr/>
          <a:lstStyle/>
          <a:p>
            <a:pPr>
              <a:buFontTx/>
              <a:buNone/>
            </a:pPr>
            <a:r>
              <a:rPr lang="zh-CN" altLang="en-US" sz="2800" b="1" smtClean="0">
                <a:latin typeface="楷体_GB2312" pitchFamily="49" charset="-122"/>
                <a:ea typeface="楷体_GB2312" pitchFamily="49" charset="-122"/>
              </a:rPr>
              <a:t>泰勒</a:t>
            </a:r>
            <a:r>
              <a:rPr lang="en-US" altLang="zh-CN" sz="2800" b="1" smtClean="0">
                <a:latin typeface="楷体_GB2312" pitchFamily="49" charset="-122"/>
                <a:ea typeface="楷体_GB2312" pitchFamily="49" charset="-122"/>
              </a:rPr>
              <a:t>(</a:t>
            </a:r>
            <a:r>
              <a:rPr lang="en-US" altLang="zh-CN" sz="2800" b="1" smtClean="0">
                <a:ea typeface="楷体_GB2312" pitchFamily="49" charset="-122"/>
              </a:rPr>
              <a:t>Taylor</a:t>
            </a:r>
            <a:r>
              <a:rPr lang="en-US" altLang="zh-CN" sz="2800" b="1" smtClean="0">
                <a:latin typeface="楷体_GB2312" pitchFamily="49" charset="-122"/>
                <a:ea typeface="楷体_GB2312" pitchFamily="49" charset="-122"/>
              </a:rPr>
              <a:t>)</a:t>
            </a:r>
            <a:r>
              <a:rPr lang="zh-CN" altLang="en-US" sz="2800" b="1" smtClean="0">
                <a:latin typeface="楷体_GB2312" pitchFamily="49" charset="-122"/>
                <a:ea typeface="楷体_GB2312" pitchFamily="49" charset="-122"/>
              </a:rPr>
              <a:t>级数的形式？</a:t>
            </a:r>
          </a:p>
          <a:p>
            <a:pPr>
              <a:buFontTx/>
              <a:buNone/>
            </a:pPr>
            <a:r>
              <a:rPr lang="zh-CN" altLang="en-US" sz="2800" b="1" smtClean="0">
                <a:latin typeface="楷体_GB2312" pitchFamily="49" charset="-122"/>
                <a:ea typeface="楷体_GB2312" pitchFamily="49" charset="-122"/>
              </a:rPr>
              <a:t>  幂级数为</a:t>
            </a:r>
          </a:p>
          <a:p>
            <a:pPr>
              <a:buFontTx/>
              <a:buNone/>
            </a:pPr>
            <a:endParaRPr lang="zh-CN" altLang="en-US" sz="2800" b="1" smtClean="0">
              <a:latin typeface="楷体_GB2312" pitchFamily="49" charset="-122"/>
              <a:ea typeface="楷体_GB2312" pitchFamily="49" charset="-122"/>
            </a:endParaRPr>
          </a:p>
          <a:p>
            <a:pPr>
              <a:buFontTx/>
              <a:buNone/>
            </a:pPr>
            <a:r>
              <a:rPr lang="zh-CN" altLang="en-US" sz="2800" b="1" smtClean="0">
                <a:latin typeface="楷体_GB2312" pitchFamily="49" charset="-122"/>
                <a:ea typeface="楷体_GB2312" pitchFamily="49" charset="-122"/>
              </a:rPr>
              <a:t>其中</a:t>
            </a:r>
            <a:r>
              <a:rPr lang="en-US" altLang="zh-CN" sz="2800" b="1" i="1" smtClean="0">
                <a:ea typeface="楷体_GB2312" pitchFamily="49" charset="-122"/>
              </a:rPr>
              <a:t>z</a:t>
            </a:r>
            <a:r>
              <a:rPr lang="zh-CN" altLang="en-US" sz="2800" b="1" smtClean="0">
                <a:latin typeface="楷体_GB2312" pitchFamily="49" charset="-122"/>
                <a:ea typeface="楷体_GB2312" pitchFamily="49" charset="-122"/>
              </a:rPr>
              <a:t>是复变数，系数   是复常数。</a:t>
            </a:r>
          </a:p>
          <a:p>
            <a:pPr>
              <a:buFontTx/>
              <a:buNone/>
            </a:pPr>
            <a:r>
              <a:rPr lang="zh-CN" altLang="en-US" sz="2800" b="1" smtClean="0">
                <a:latin typeface="楷体_GB2312" pitchFamily="49" charset="-122"/>
                <a:ea typeface="楷体_GB2312" pitchFamily="49" charset="-122"/>
              </a:rPr>
              <a:t>   泰勒级数在收敛半径为</a:t>
            </a:r>
            <a:r>
              <a:rPr lang="en-US" altLang="zh-CN" sz="2800" b="1" i="1" smtClean="0">
                <a:ea typeface="楷体_GB2312" pitchFamily="49" charset="-122"/>
              </a:rPr>
              <a:t>R</a:t>
            </a:r>
            <a:r>
              <a:rPr lang="zh-CN" altLang="en-US" sz="2800" b="1" smtClean="0">
                <a:latin typeface="楷体_GB2312" pitchFamily="49" charset="-122"/>
                <a:ea typeface="楷体_GB2312" pitchFamily="49" charset="-122"/>
              </a:rPr>
              <a:t>的收敛圆内表示</a:t>
            </a:r>
          </a:p>
          <a:p>
            <a:pPr>
              <a:buFontTx/>
              <a:buNone/>
            </a:pPr>
            <a:r>
              <a:rPr lang="zh-CN" altLang="en-US" sz="2800" b="1" smtClean="0">
                <a:latin typeface="楷体_GB2312" pitchFamily="49" charset="-122"/>
                <a:ea typeface="楷体_GB2312" pitchFamily="49" charset="-122"/>
              </a:rPr>
              <a:t>了一个解析函数；</a:t>
            </a:r>
          </a:p>
          <a:p>
            <a:pPr>
              <a:buFontTx/>
              <a:buNone/>
            </a:pPr>
            <a:r>
              <a:rPr lang="zh-CN" altLang="en-US" sz="2800" b="1" smtClean="0">
                <a:latin typeface="楷体_GB2312" pitchFamily="49" charset="-122"/>
                <a:ea typeface="楷体_GB2312" pitchFamily="49" charset="-122"/>
              </a:rPr>
              <a:t>   如果函数在半径为</a:t>
            </a:r>
            <a:r>
              <a:rPr lang="en-US" altLang="zh-CN" sz="2800" b="1" i="1" smtClean="0">
                <a:ea typeface="楷体_GB2312" pitchFamily="49" charset="-122"/>
              </a:rPr>
              <a:t>R</a:t>
            </a:r>
            <a:r>
              <a:rPr lang="zh-CN" altLang="en-US" sz="2800" b="1" smtClean="0">
                <a:latin typeface="楷体_GB2312" pitchFamily="49" charset="-122"/>
                <a:ea typeface="楷体_GB2312" pitchFamily="49" charset="-122"/>
              </a:rPr>
              <a:t>的圆内解析，则它可</a:t>
            </a:r>
          </a:p>
          <a:p>
            <a:pPr>
              <a:buFontTx/>
              <a:buNone/>
            </a:pPr>
            <a:r>
              <a:rPr lang="zh-CN" altLang="en-US" sz="2800" b="1" smtClean="0">
                <a:latin typeface="楷体_GB2312" pitchFamily="49" charset="-122"/>
                <a:ea typeface="楷体_GB2312" pitchFamily="49" charset="-122"/>
              </a:rPr>
              <a:t>在该圆内展成泰勒级数。</a:t>
            </a:r>
          </a:p>
        </p:txBody>
      </p:sp>
      <p:sp>
        <p:nvSpPr>
          <p:cNvPr id="82947" name="灯片编号占位符 5"/>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4012191F-B3C8-45FB-BF2E-BE64948CC8D4}" type="slidenum">
              <a:rPr lang="en-US" altLang="zh-CN" sz="1400">
                <a:solidFill>
                  <a:schemeClr val="tx1"/>
                </a:solidFill>
              </a:rPr>
              <a:pPr/>
              <a:t>41</a:t>
            </a:fld>
            <a:endParaRPr lang="en-US" altLang="zh-CN" sz="1400">
              <a:solidFill>
                <a:schemeClr val="tx1"/>
              </a:solidFill>
            </a:endParaRPr>
          </a:p>
        </p:txBody>
      </p:sp>
      <p:sp>
        <p:nvSpPr>
          <p:cNvPr id="82948" name="Rectangle 2"/>
          <p:cNvSpPr>
            <a:spLocks noGrp="1" noChangeArrowheads="1"/>
          </p:cNvSpPr>
          <p:nvPr>
            <p:ph type="title"/>
          </p:nvPr>
        </p:nvSpPr>
        <p:spPr>
          <a:xfrm>
            <a:off x="685800" y="176213"/>
            <a:ext cx="7772400" cy="1143000"/>
          </a:xfrm>
        </p:spPr>
        <p:txBody>
          <a:bodyPr/>
          <a:lstStyle/>
          <a:p>
            <a:r>
              <a:rPr lang="zh-CN" altLang="en-US" sz="3200" smtClean="0">
                <a:solidFill>
                  <a:srgbClr val="FF0000"/>
                </a:solidFill>
                <a:ea typeface="楷体_GB2312" pitchFamily="49" charset="-122"/>
              </a:rPr>
              <a:t>小结</a:t>
            </a:r>
          </a:p>
        </p:txBody>
      </p:sp>
      <p:graphicFrame>
        <p:nvGraphicFramePr>
          <p:cNvPr id="82949" name="Object 6"/>
          <p:cNvGraphicFramePr>
            <a:graphicFrameLocks noChangeAspect="1"/>
          </p:cNvGraphicFramePr>
          <p:nvPr/>
        </p:nvGraphicFramePr>
        <p:xfrm>
          <a:off x="1447800" y="1981200"/>
          <a:ext cx="6223000" cy="860425"/>
        </p:xfrm>
        <a:graphic>
          <a:graphicData uri="http://schemas.openxmlformats.org/presentationml/2006/ole">
            <p:oleObj spid="_x0000_s82949" name="Equation" r:id="rId3" imgW="3187700" imgH="431800" progId="Equation.DSMT4">
              <p:embed/>
            </p:oleObj>
          </a:graphicData>
        </a:graphic>
      </p:graphicFrame>
      <p:graphicFrame>
        <p:nvGraphicFramePr>
          <p:cNvPr id="82950" name="Object 7"/>
          <p:cNvGraphicFramePr>
            <a:graphicFrameLocks noChangeAspect="1"/>
          </p:cNvGraphicFramePr>
          <p:nvPr/>
        </p:nvGraphicFramePr>
        <p:xfrm>
          <a:off x="4495800" y="2743200"/>
          <a:ext cx="371475" cy="419100"/>
        </p:xfrm>
        <a:graphic>
          <a:graphicData uri="http://schemas.openxmlformats.org/presentationml/2006/ole">
            <p:oleObj spid="_x0000_s82950" name="Equation" r:id="rId4" imgW="203112" imgH="228501" progId="Equation.DSMT4">
              <p:embed/>
            </p:oleObj>
          </a:graphicData>
        </a:graphic>
      </p:graphicFrame>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2" name="Object 2"/>
          <p:cNvGraphicFramePr>
            <a:graphicFrameLocks noChangeAspect="1"/>
          </p:cNvGraphicFramePr>
          <p:nvPr/>
        </p:nvGraphicFramePr>
        <p:xfrm>
          <a:off x="2197100" y="2565400"/>
          <a:ext cx="863600" cy="720725"/>
        </p:xfrm>
        <a:graphic>
          <a:graphicData uri="http://schemas.openxmlformats.org/presentationml/2006/ole">
            <p:oleObj spid="_x0000_s46082" r:id="rId3" imgW="546836" imgH="432491" progId="Equation.3">
              <p:embed/>
            </p:oleObj>
          </a:graphicData>
        </a:graphic>
      </p:graphicFrame>
      <p:graphicFrame>
        <p:nvGraphicFramePr>
          <p:cNvPr id="46083" name="Object 3"/>
          <p:cNvGraphicFramePr>
            <a:graphicFrameLocks noChangeAspect="1"/>
          </p:cNvGraphicFramePr>
          <p:nvPr/>
        </p:nvGraphicFramePr>
        <p:xfrm>
          <a:off x="2843213" y="2133600"/>
          <a:ext cx="2016125" cy="444500"/>
        </p:xfrm>
        <a:graphic>
          <a:graphicData uri="http://schemas.openxmlformats.org/presentationml/2006/ole">
            <p:oleObj spid="_x0000_s46083" r:id="rId4" imgW="1093602" imgH="228961" progId="Equation.3">
              <p:embed/>
            </p:oleObj>
          </a:graphicData>
        </a:graphic>
      </p:graphicFrame>
      <p:sp>
        <p:nvSpPr>
          <p:cNvPr id="46084" name="Rectangle 5"/>
          <p:cNvSpPr>
            <a:spLocks noGrp="1" noChangeArrowheads="1"/>
          </p:cNvSpPr>
          <p:nvPr>
            <p:ph idx="1"/>
          </p:nvPr>
        </p:nvSpPr>
        <p:spPr>
          <a:xfrm>
            <a:off x="879475" y="1709738"/>
            <a:ext cx="8229600" cy="4527550"/>
          </a:xfrm>
        </p:spPr>
        <p:txBody>
          <a:bodyPr/>
          <a:lstStyle/>
          <a:p>
            <a:r>
              <a:rPr lang="zh-CN" altLang="en-US" b="1" smtClean="0">
                <a:latin typeface="宋体" pitchFamily="2" charset="-122"/>
                <a:ea typeface="宋体" pitchFamily="2" charset="-122"/>
              </a:rPr>
              <a:t>定理4.9</a:t>
            </a:r>
          </a:p>
          <a:p>
            <a:pPr>
              <a:buFontTx/>
              <a:buNone/>
            </a:pPr>
            <a:r>
              <a:rPr lang="zh-CN" altLang="en-US" b="1" smtClean="0"/>
              <a:t>    </a:t>
            </a:r>
            <a:r>
              <a:rPr lang="zh-CN" altLang="en-US" b="1" smtClean="0">
                <a:latin typeface="宋体" pitchFamily="2" charset="-122"/>
                <a:ea typeface="宋体" pitchFamily="2" charset="-122"/>
              </a:rPr>
              <a:t>设（1</a:t>
            </a:r>
            <a:r>
              <a:rPr lang="en-US" altLang="zh-CN" b="1" smtClean="0">
                <a:latin typeface="宋体" pitchFamily="2" charset="-122"/>
                <a:ea typeface="宋体" pitchFamily="2" charset="-122"/>
              </a:rPr>
              <a:t>)</a:t>
            </a:r>
            <a:r>
              <a:rPr lang="zh-CN" altLang="en-US" b="1" smtClean="0">
                <a:latin typeface="宋体" pitchFamily="2" charset="-122"/>
                <a:ea typeface="宋体" pitchFamily="2" charset="-122"/>
              </a:rPr>
              <a:t>函数              在区域D内解析</a:t>
            </a:r>
            <a:r>
              <a:rPr lang="zh-CN" altLang="en-US" b="1" smtClean="0"/>
              <a:t>，</a:t>
            </a:r>
          </a:p>
          <a:p>
            <a:pPr>
              <a:buFontTx/>
              <a:buNone/>
            </a:pPr>
            <a:r>
              <a:rPr lang="zh-CN" altLang="en-US" b="1" smtClean="0"/>
              <a:t>        （2）             </a:t>
            </a:r>
            <a:r>
              <a:rPr lang="zh-CN" altLang="en-US" b="1" smtClean="0">
                <a:latin typeface="宋体" pitchFamily="2" charset="-122"/>
                <a:ea typeface="宋体" pitchFamily="2" charset="-122"/>
              </a:rPr>
              <a:t>在   内内闭一致收敛于函数</a:t>
            </a:r>
          </a:p>
          <a:p>
            <a:pPr>
              <a:buFontTx/>
              <a:buNone/>
            </a:pPr>
            <a:r>
              <a:rPr lang="zh-CN" altLang="en-US" b="1" smtClean="0"/>
              <a:t>                                     =</a:t>
            </a:r>
          </a:p>
          <a:p>
            <a:pPr>
              <a:buFontTx/>
              <a:buNone/>
            </a:pPr>
            <a:r>
              <a:rPr lang="zh-CN" altLang="en-US" b="1" smtClean="0"/>
              <a:t>    </a:t>
            </a:r>
            <a:r>
              <a:rPr lang="zh-CN" altLang="en-US" b="1" smtClean="0">
                <a:latin typeface="宋体" pitchFamily="2" charset="-122"/>
                <a:ea typeface="宋体" pitchFamily="2" charset="-122"/>
              </a:rPr>
              <a:t>则（1）函数 </a:t>
            </a:r>
            <a:r>
              <a:rPr lang="zh-CN" altLang="en-US" b="1" smtClean="0"/>
              <a:t>       </a:t>
            </a:r>
            <a:r>
              <a:rPr lang="zh-CN" altLang="en-US" b="1" smtClean="0">
                <a:latin typeface="宋体" pitchFamily="2" charset="-122"/>
                <a:ea typeface="宋体" pitchFamily="2" charset="-122"/>
              </a:rPr>
              <a:t>在区域   内解析</a:t>
            </a:r>
            <a:r>
              <a:rPr lang="zh-CN" altLang="en-US" b="1" smtClean="0"/>
              <a:t>；</a:t>
            </a:r>
          </a:p>
          <a:p>
            <a:pPr>
              <a:buFontTx/>
              <a:buNone/>
            </a:pPr>
            <a:r>
              <a:rPr lang="zh-CN" altLang="en-US" b="1" smtClean="0"/>
              <a:t>       </a:t>
            </a:r>
            <a:endParaRPr lang="en-US" altLang="zh-CN" b="1" smtClean="0"/>
          </a:p>
          <a:p>
            <a:pPr>
              <a:buFontTx/>
              <a:buNone/>
            </a:pPr>
            <a:r>
              <a:rPr lang="en-US" altLang="zh-CN" b="1" smtClean="0"/>
              <a:t>         </a:t>
            </a:r>
            <a:r>
              <a:rPr lang="zh-CN" altLang="en-US" b="1" smtClean="0"/>
              <a:t>（2）   </a:t>
            </a:r>
          </a:p>
          <a:p>
            <a:pPr>
              <a:buFontTx/>
              <a:buNone/>
            </a:pPr>
            <a:r>
              <a:rPr lang="zh-CN" altLang="en-US" b="1" smtClean="0"/>
              <a:t> </a:t>
            </a:r>
          </a:p>
        </p:txBody>
      </p:sp>
      <p:graphicFrame>
        <p:nvGraphicFramePr>
          <p:cNvPr id="46085" name="Object 6"/>
          <p:cNvGraphicFramePr>
            <a:graphicFrameLocks noChangeAspect="1"/>
          </p:cNvGraphicFramePr>
          <p:nvPr/>
        </p:nvGraphicFramePr>
        <p:xfrm>
          <a:off x="3565525" y="2708275"/>
          <a:ext cx="358775" cy="288925"/>
        </p:xfrm>
        <a:graphic>
          <a:graphicData uri="http://schemas.openxmlformats.org/presentationml/2006/ole">
            <p:oleObj spid="_x0000_s46085" r:id="rId5" imgW="166189" imgH="166189" progId="Equation.3">
              <p:embed/>
            </p:oleObj>
          </a:graphicData>
        </a:graphic>
      </p:graphicFrame>
      <p:graphicFrame>
        <p:nvGraphicFramePr>
          <p:cNvPr id="46086" name="Object 7"/>
          <p:cNvGraphicFramePr>
            <a:graphicFrameLocks noChangeAspect="1"/>
          </p:cNvGraphicFramePr>
          <p:nvPr/>
        </p:nvGraphicFramePr>
        <p:xfrm>
          <a:off x="7092950" y="2638425"/>
          <a:ext cx="504825" cy="358775"/>
        </p:xfrm>
        <a:graphic>
          <a:graphicData uri="http://schemas.openxmlformats.org/presentationml/2006/ole">
            <p:oleObj spid="_x0000_s46086" r:id="rId6" imgW="331294" imgH="203762" progId="Equation.3">
              <p:embed/>
            </p:oleObj>
          </a:graphicData>
        </a:graphic>
      </p:graphicFrame>
      <p:graphicFrame>
        <p:nvGraphicFramePr>
          <p:cNvPr id="46087" name="Object 8"/>
          <p:cNvGraphicFramePr>
            <a:graphicFrameLocks noChangeAspect="1"/>
          </p:cNvGraphicFramePr>
          <p:nvPr/>
        </p:nvGraphicFramePr>
        <p:xfrm>
          <a:off x="2771775" y="3068638"/>
          <a:ext cx="608013" cy="420687"/>
        </p:xfrm>
        <a:graphic>
          <a:graphicData uri="http://schemas.openxmlformats.org/presentationml/2006/ole">
            <p:oleObj spid="_x0000_s46087" r:id="rId7" imgW="331294" imgH="203762" progId="Equation.3">
              <p:embed/>
            </p:oleObj>
          </a:graphicData>
        </a:graphic>
      </p:graphicFrame>
      <p:graphicFrame>
        <p:nvGraphicFramePr>
          <p:cNvPr id="46088" name="Object 9"/>
          <p:cNvGraphicFramePr>
            <a:graphicFrameLocks noChangeAspect="1"/>
          </p:cNvGraphicFramePr>
          <p:nvPr/>
        </p:nvGraphicFramePr>
        <p:xfrm>
          <a:off x="3708400" y="2924175"/>
          <a:ext cx="1008063" cy="641350"/>
        </p:xfrm>
        <a:graphic>
          <a:graphicData uri="http://schemas.openxmlformats.org/presentationml/2006/ole">
            <p:oleObj spid="_x0000_s46088" r:id="rId8" imgW="546836" imgH="432491" progId="Equation.3">
              <p:embed/>
            </p:oleObj>
          </a:graphicData>
        </a:graphic>
      </p:graphicFrame>
      <p:graphicFrame>
        <p:nvGraphicFramePr>
          <p:cNvPr id="46089" name="Object 10"/>
          <p:cNvGraphicFramePr>
            <a:graphicFrameLocks noChangeAspect="1"/>
          </p:cNvGraphicFramePr>
          <p:nvPr/>
        </p:nvGraphicFramePr>
        <p:xfrm>
          <a:off x="2987675" y="3500438"/>
          <a:ext cx="501650" cy="358775"/>
        </p:xfrm>
        <a:graphic>
          <a:graphicData uri="http://schemas.openxmlformats.org/presentationml/2006/ole">
            <p:oleObj spid="_x0000_s46089" r:id="rId9" imgW="331294" imgH="203762" progId="Equation.3">
              <p:embed/>
            </p:oleObj>
          </a:graphicData>
        </a:graphic>
      </p:graphicFrame>
      <p:graphicFrame>
        <p:nvGraphicFramePr>
          <p:cNvPr id="46090" name="Object 11"/>
          <p:cNvGraphicFramePr>
            <a:graphicFrameLocks noChangeAspect="1"/>
          </p:cNvGraphicFramePr>
          <p:nvPr/>
        </p:nvGraphicFramePr>
        <p:xfrm>
          <a:off x="4572000" y="3571875"/>
          <a:ext cx="360363" cy="288925"/>
        </p:xfrm>
        <a:graphic>
          <a:graphicData uri="http://schemas.openxmlformats.org/presentationml/2006/ole">
            <p:oleObj spid="_x0000_s46090" r:id="rId10" imgW="166189" imgH="166189" progId="Equation.3">
              <p:embed/>
            </p:oleObj>
          </a:graphicData>
        </a:graphic>
      </p:graphicFrame>
      <p:graphicFrame>
        <p:nvGraphicFramePr>
          <p:cNvPr id="46091" name="Object 12"/>
          <p:cNvGraphicFramePr>
            <a:graphicFrameLocks noChangeAspect="1"/>
          </p:cNvGraphicFramePr>
          <p:nvPr/>
        </p:nvGraphicFramePr>
        <p:xfrm>
          <a:off x="2198688" y="4149725"/>
          <a:ext cx="2733675" cy="841375"/>
        </p:xfrm>
        <a:graphic>
          <a:graphicData uri="http://schemas.openxmlformats.org/presentationml/2006/ole">
            <p:oleObj spid="_x0000_s46091" r:id="rId11" imgW="1259103" imgH="432321" progId="Equation.3">
              <p:embed/>
            </p:oleObj>
          </a:graphicData>
        </a:graphic>
      </p:graphicFrame>
      <p:graphicFrame>
        <p:nvGraphicFramePr>
          <p:cNvPr id="46092" name="Object 13"/>
          <p:cNvGraphicFramePr>
            <a:graphicFrameLocks noChangeAspect="1"/>
          </p:cNvGraphicFramePr>
          <p:nvPr/>
        </p:nvGraphicFramePr>
        <p:xfrm>
          <a:off x="5122863" y="4365625"/>
          <a:ext cx="2257425" cy="431800"/>
        </p:xfrm>
        <a:graphic>
          <a:graphicData uri="http://schemas.openxmlformats.org/presentationml/2006/ole">
            <p:oleObj spid="_x0000_s46092" name="Equation" r:id="rId12" imgW="1144803" imgH="203360" progId="Equation.DSMT4">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idx="1"/>
          </p:nvPr>
        </p:nvSpPr>
        <p:spPr>
          <a:xfrm>
            <a:off x="827088" y="1844675"/>
            <a:ext cx="8558212" cy="2794000"/>
          </a:xfrm>
        </p:spPr>
        <p:txBody>
          <a:bodyPr/>
          <a:lstStyle/>
          <a:p>
            <a:pPr>
              <a:buFontTx/>
              <a:buNone/>
            </a:pPr>
            <a:r>
              <a:rPr lang="zh-CN" altLang="en-US" sz="3200" b="1" smtClean="0">
                <a:latin typeface="楷体_GB2312" pitchFamily="49" charset="-122"/>
                <a:ea typeface="楷体_GB2312" pitchFamily="49" charset="-122"/>
              </a:rPr>
              <a:t>形如下面的函数项级数为</a:t>
            </a:r>
            <a:r>
              <a:rPr lang="zh-CN" altLang="en-US" sz="3200" b="1" smtClean="0">
                <a:solidFill>
                  <a:srgbClr val="FF0000"/>
                </a:solidFill>
                <a:latin typeface="楷体_GB2312" pitchFamily="49" charset="-122"/>
                <a:ea typeface="楷体_GB2312" pitchFamily="49" charset="-122"/>
              </a:rPr>
              <a:t>幂级数</a:t>
            </a:r>
            <a:endParaRPr lang="zh-CN" altLang="en-US" sz="3200" b="1" smtClean="0">
              <a:latin typeface="楷体_GB2312" pitchFamily="49" charset="-122"/>
              <a:ea typeface="楷体_GB2312" pitchFamily="49" charset="-122"/>
            </a:endParaRPr>
          </a:p>
          <a:p>
            <a:pPr>
              <a:buFontTx/>
              <a:buNone/>
            </a:pPr>
            <a:endParaRPr lang="zh-CN" altLang="en-US" sz="2800" b="1" smtClean="0">
              <a:latin typeface="楷体_GB2312" pitchFamily="49" charset="-122"/>
              <a:ea typeface="楷体_GB2312" pitchFamily="49" charset="-122"/>
            </a:endParaRPr>
          </a:p>
          <a:p>
            <a:pPr>
              <a:buFontTx/>
              <a:buNone/>
            </a:pPr>
            <a:endParaRPr lang="zh-CN" altLang="en-US" sz="2800" b="1" smtClean="0">
              <a:latin typeface="楷体_GB2312" pitchFamily="49" charset="-122"/>
              <a:ea typeface="楷体_GB2312" pitchFamily="49" charset="-122"/>
            </a:endParaRPr>
          </a:p>
          <a:p>
            <a:pPr>
              <a:buFontTx/>
              <a:buNone/>
            </a:pPr>
            <a:r>
              <a:rPr lang="zh-CN" altLang="en-US" sz="3200" b="1" smtClean="0">
                <a:latin typeface="楷体_GB2312" pitchFamily="49" charset="-122"/>
                <a:ea typeface="楷体_GB2312" pitchFamily="49" charset="-122"/>
              </a:rPr>
              <a:t>其中</a:t>
            </a:r>
            <a:r>
              <a:rPr lang="en-US" altLang="zh-CN" sz="3200" b="1" i="1" smtClean="0">
                <a:latin typeface="Times New Roman" pitchFamily="18" charset="0"/>
                <a:ea typeface="楷体_GB2312" pitchFamily="49" charset="-122"/>
                <a:cs typeface="Times New Roman" pitchFamily="18" charset="0"/>
              </a:rPr>
              <a:t>z</a:t>
            </a:r>
            <a:r>
              <a:rPr lang="zh-CN" altLang="en-US" sz="3200" b="1" smtClean="0">
                <a:latin typeface="楷体_GB2312" pitchFamily="49" charset="-122"/>
                <a:ea typeface="楷体_GB2312" pitchFamily="49" charset="-122"/>
              </a:rPr>
              <a:t>是复变数，系数  是复常数</a:t>
            </a:r>
            <a:r>
              <a:rPr lang="en-US" altLang="zh-CN" sz="2800" smtClean="0">
                <a:latin typeface="楷体_GB2312" pitchFamily="49" charset="-122"/>
                <a:ea typeface="楷体_GB2312" pitchFamily="49" charset="-122"/>
              </a:rPr>
              <a:t>.</a:t>
            </a:r>
          </a:p>
        </p:txBody>
      </p:sp>
      <p:sp>
        <p:nvSpPr>
          <p:cNvPr id="47107" name="灯片编号占位符 5"/>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147C5D2F-87A6-44BA-AF3C-FC3FBBCA6FB5}" type="slidenum">
              <a:rPr lang="en-US" altLang="zh-CN" sz="1400">
                <a:solidFill>
                  <a:schemeClr val="tx1"/>
                </a:solidFill>
              </a:rPr>
              <a:pPr/>
              <a:t>6</a:t>
            </a:fld>
            <a:endParaRPr lang="en-US" altLang="zh-CN" sz="1400">
              <a:solidFill>
                <a:schemeClr val="tx1"/>
              </a:solidFill>
            </a:endParaRPr>
          </a:p>
        </p:txBody>
      </p:sp>
      <p:graphicFrame>
        <p:nvGraphicFramePr>
          <p:cNvPr id="47108" name="Object 3"/>
          <p:cNvGraphicFramePr>
            <a:graphicFrameLocks noChangeAspect="1"/>
          </p:cNvGraphicFramePr>
          <p:nvPr/>
        </p:nvGraphicFramePr>
        <p:xfrm>
          <a:off x="661988" y="2492375"/>
          <a:ext cx="7318375" cy="1008063"/>
        </p:xfrm>
        <a:graphic>
          <a:graphicData uri="http://schemas.openxmlformats.org/presentationml/2006/ole">
            <p:oleObj spid="_x0000_s47108" name="Equation" r:id="rId3" imgW="3200400" imgH="431800" progId="Equation.DSMT4">
              <p:embed/>
            </p:oleObj>
          </a:graphicData>
        </a:graphic>
      </p:graphicFrame>
      <p:graphicFrame>
        <p:nvGraphicFramePr>
          <p:cNvPr id="47109" name="Object 4"/>
          <p:cNvGraphicFramePr>
            <a:graphicFrameLocks noChangeAspect="1"/>
          </p:cNvGraphicFramePr>
          <p:nvPr/>
        </p:nvGraphicFramePr>
        <p:xfrm>
          <a:off x="4735513" y="3505200"/>
          <a:ext cx="412750" cy="571500"/>
        </p:xfrm>
        <a:graphic>
          <a:graphicData uri="http://schemas.openxmlformats.org/presentationml/2006/ole">
            <p:oleObj spid="_x0000_s47109" name="Equation" r:id="rId4" imgW="165028" imgH="228501" progId="Equation.DSMT4">
              <p:embed/>
            </p:oleObj>
          </a:graphicData>
        </a:graphic>
      </p:graphicFrame>
      <p:sp>
        <p:nvSpPr>
          <p:cNvPr id="47110" name="Rectangle 13"/>
          <p:cNvSpPr>
            <a:spLocks noChangeArrowheads="1"/>
          </p:cNvSpPr>
          <p:nvPr/>
        </p:nvSpPr>
        <p:spPr bwMode="auto">
          <a:xfrm>
            <a:off x="1951038" y="1082675"/>
            <a:ext cx="5300662" cy="646113"/>
          </a:xfrm>
          <a:prstGeom prst="rect">
            <a:avLst/>
          </a:prstGeom>
          <a:noFill/>
          <a:ln w="9525">
            <a:noFill/>
            <a:miter lim="800000"/>
            <a:headEnd/>
            <a:tailEnd/>
          </a:ln>
          <a:effectLst/>
        </p:spPr>
        <p:txBody>
          <a:bodyPr>
            <a:spAutoFit/>
          </a:bodyPr>
          <a:lstStyle/>
          <a:p>
            <a:r>
              <a:rPr lang="zh-CN" altLang="en-US" sz="3600" b="1">
                <a:solidFill>
                  <a:srgbClr val="FF0000"/>
                </a:solidFill>
                <a:ea typeface="楷体_GB2312" pitchFamily="49" charset="-122"/>
              </a:rPr>
              <a:t>幂级数及其收敛半径</a:t>
            </a: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idx="1"/>
          </p:nvPr>
        </p:nvSpPr>
        <p:spPr>
          <a:xfrm>
            <a:off x="573088" y="549275"/>
            <a:ext cx="8229600" cy="1298575"/>
          </a:xfrm>
        </p:spPr>
        <p:txBody>
          <a:bodyPr/>
          <a:lstStyle/>
          <a:p>
            <a:pPr>
              <a:buFontTx/>
              <a:buNone/>
            </a:pPr>
            <a:r>
              <a:rPr lang="zh-CN" altLang="en-US" sz="2800" smtClean="0">
                <a:latin typeface="楷体_GB2312" pitchFamily="49" charset="-122"/>
                <a:ea typeface="楷体_GB2312" pitchFamily="49" charset="-122"/>
              </a:rPr>
              <a:t>当     时，</a:t>
            </a:r>
          </a:p>
        </p:txBody>
      </p:sp>
      <p:sp>
        <p:nvSpPr>
          <p:cNvPr id="48131" name="灯片编号占位符 5"/>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365F596C-BF8F-4A3C-80F8-78279DC73EC3}" type="slidenum">
              <a:rPr lang="en-US" altLang="zh-CN" sz="1400">
                <a:solidFill>
                  <a:schemeClr val="tx1"/>
                </a:solidFill>
              </a:rPr>
              <a:pPr/>
              <a:t>7</a:t>
            </a:fld>
            <a:endParaRPr lang="en-US" altLang="zh-CN" sz="1400">
              <a:solidFill>
                <a:schemeClr val="tx1"/>
              </a:solidFill>
            </a:endParaRPr>
          </a:p>
        </p:txBody>
      </p:sp>
      <p:graphicFrame>
        <p:nvGraphicFramePr>
          <p:cNvPr id="48132" name="Object 9"/>
          <p:cNvGraphicFramePr>
            <a:graphicFrameLocks noChangeAspect="1"/>
          </p:cNvGraphicFramePr>
          <p:nvPr/>
        </p:nvGraphicFramePr>
        <p:xfrm>
          <a:off x="1030288" y="625475"/>
          <a:ext cx="914400" cy="514350"/>
        </p:xfrm>
        <a:graphic>
          <a:graphicData uri="http://schemas.openxmlformats.org/presentationml/2006/ole">
            <p:oleObj spid="_x0000_s48132" name="Equation" r:id="rId3" imgW="406224" imgH="228501" progId="Equation.DSMT4">
              <p:embed/>
            </p:oleObj>
          </a:graphicData>
        </a:graphic>
      </p:graphicFrame>
      <p:graphicFrame>
        <p:nvGraphicFramePr>
          <p:cNvPr id="48133" name="Object 10"/>
          <p:cNvGraphicFramePr>
            <a:graphicFrameLocks noChangeAspect="1"/>
          </p:cNvGraphicFramePr>
          <p:nvPr/>
        </p:nvGraphicFramePr>
        <p:xfrm>
          <a:off x="2051050" y="1052513"/>
          <a:ext cx="4321175" cy="931862"/>
        </p:xfrm>
        <a:graphic>
          <a:graphicData uri="http://schemas.openxmlformats.org/presentationml/2006/ole">
            <p:oleObj spid="_x0000_s48133" name="Equation" r:id="rId4" imgW="2044700" imgH="431800" progId="Equation.DSMT4">
              <p:embed/>
            </p:oleObj>
          </a:graphicData>
        </a:graphic>
      </p:graphicFrame>
      <p:graphicFrame>
        <p:nvGraphicFramePr>
          <p:cNvPr id="48134" name="Object 13"/>
          <p:cNvGraphicFramePr>
            <a:graphicFrameLocks noChangeAspect="1"/>
          </p:cNvGraphicFramePr>
          <p:nvPr/>
        </p:nvGraphicFramePr>
        <p:xfrm>
          <a:off x="7532688" y="1295400"/>
          <a:ext cx="633412" cy="390525"/>
        </p:xfrm>
        <a:graphic>
          <a:graphicData uri="http://schemas.openxmlformats.org/presentationml/2006/ole">
            <p:oleObj spid="_x0000_s48134" name="Equation" r:id="rId5" imgW="330057" imgH="203112" progId="Equation.DSMT4">
              <p:embed/>
            </p:oleObj>
          </a:graphicData>
        </a:graphic>
      </p:graphicFrame>
      <p:grpSp>
        <p:nvGrpSpPr>
          <p:cNvPr id="193554" name="Group 18"/>
          <p:cNvGrpSpPr>
            <a:grpSpLocks/>
          </p:cNvGrpSpPr>
          <p:nvPr/>
        </p:nvGrpSpPr>
        <p:grpSpPr bwMode="auto">
          <a:xfrm>
            <a:off x="655638" y="1919288"/>
            <a:ext cx="8064500" cy="1262062"/>
            <a:chOff x="385" y="1298"/>
            <a:chExt cx="5080" cy="795"/>
          </a:xfrm>
        </p:grpSpPr>
        <p:graphicFrame>
          <p:nvGraphicFramePr>
            <p:cNvPr id="48140" name="Object 14"/>
            <p:cNvGraphicFramePr>
              <a:graphicFrameLocks noChangeAspect="1"/>
            </p:cNvGraphicFramePr>
            <p:nvPr/>
          </p:nvGraphicFramePr>
          <p:xfrm>
            <a:off x="1565" y="1298"/>
            <a:ext cx="1773" cy="795"/>
          </p:xfrm>
          <a:graphic>
            <a:graphicData uri="http://schemas.openxmlformats.org/presentationml/2006/ole">
              <p:oleObj spid="_x0000_s48140" name="Equation" r:id="rId6" imgW="1511300" imgH="660400" progId="Equation.DSMT4">
                <p:embed/>
              </p:oleObj>
            </a:graphicData>
          </a:graphic>
        </p:graphicFrame>
        <p:sp>
          <p:nvSpPr>
            <p:cNvPr id="48141" name="Text Box 16"/>
            <p:cNvSpPr txBox="1">
              <a:spLocks noChangeArrowheads="1"/>
            </p:cNvSpPr>
            <p:nvPr/>
          </p:nvSpPr>
          <p:spPr bwMode="auto">
            <a:xfrm>
              <a:off x="385" y="1525"/>
              <a:ext cx="5080" cy="327"/>
            </a:xfrm>
            <a:prstGeom prst="rect">
              <a:avLst/>
            </a:prstGeom>
            <a:noFill/>
            <a:ln w="9525">
              <a:noFill/>
              <a:miter lim="800000"/>
              <a:headEnd/>
              <a:tailEnd/>
            </a:ln>
            <a:effectLst/>
          </p:spPr>
          <p:txBody>
            <a:bodyPr>
              <a:spAutoFit/>
            </a:bodyPr>
            <a:lstStyle/>
            <a:p>
              <a:pPr>
                <a:spcBef>
                  <a:spcPct val="50000"/>
                </a:spcBef>
              </a:pPr>
              <a:r>
                <a:rPr lang="zh-CN" altLang="en-US" sz="2800" b="1">
                  <a:solidFill>
                    <a:srgbClr val="FF0000"/>
                  </a:solidFill>
                  <a:ea typeface="黑体" pitchFamily="49" charset="-122"/>
                </a:rPr>
                <a:t>例   </a:t>
              </a:r>
              <a:r>
                <a:rPr lang="zh-CN" altLang="en-US" sz="2800" b="1">
                  <a:ea typeface="楷体_GB2312" pitchFamily="49" charset="-122"/>
                </a:rPr>
                <a:t>幂级数                                 收敛区域为</a:t>
              </a:r>
              <a:r>
                <a:rPr lang="en-US" altLang="zh-CN" sz="2800" b="1">
                  <a:ea typeface="楷体_GB2312" pitchFamily="49" charset="-122"/>
                </a:rPr>
                <a:t>{</a:t>
              </a:r>
              <a:r>
                <a:rPr lang="en-US" altLang="zh-CN" sz="2800" b="1" i="1">
                  <a:ea typeface="楷体_GB2312" pitchFamily="49" charset="-122"/>
                </a:rPr>
                <a:t>z</a:t>
              </a:r>
              <a:r>
                <a:rPr lang="en-US" altLang="zh-CN" sz="2800" b="1">
                  <a:ea typeface="楷体_GB2312" pitchFamily="49" charset="-122"/>
                </a:rPr>
                <a:t>:|</a:t>
              </a:r>
              <a:r>
                <a:rPr lang="en-US" altLang="zh-CN" sz="2800" b="1" i="1">
                  <a:ea typeface="楷体_GB2312" pitchFamily="49" charset="-122"/>
                </a:rPr>
                <a:t>z</a:t>
              </a:r>
              <a:r>
                <a:rPr lang="en-US" altLang="zh-CN" sz="2800" b="1">
                  <a:ea typeface="楷体_GB2312" pitchFamily="49" charset="-122"/>
                </a:rPr>
                <a:t>|&lt;1}</a:t>
              </a:r>
              <a:r>
                <a:rPr lang="zh-CN" altLang="en-US" sz="2800" b="1">
                  <a:ea typeface="楷体_GB2312" pitchFamily="49" charset="-122"/>
                </a:rPr>
                <a:t>。</a:t>
              </a:r>
            </a:p>
          </p:txBody>
        </p:sp>
      </p:grpSp>
      <p:grpSp>
        <p:nvGrpSpPr>
          <p:cNvPr id="193558" name="Group 22"/>
          <p:cNvGrpSpPr>
            <a:grpSpLocks/>
          </p:cNvGrpSpPr>
          <p:nvPr/>
        </p:nvGrpSpPr>
        <p:grpSpPr bwMode="auto">
          <a:xfrm>
            <a:off x="685800" y="3284538"/>
            <a:ext cx="7704138" cy="2871787"/>
            <a:chOff x="431" y="2160"/>
            <a:chExt cx="4853" cy="1809"/>
          </a:xfrm>
        </p:grpSpPr>
        <p:sp>
          <p:nvSpPr>
            <p:cNvPr id="48137" name="Text Box 17"/>
            <p:cNvSpPr txBox="1">
              <a:spLocks noChangeArrowheads="1"/>
            </p:cNvSpPr>
            <p:nvPr/>
          </p:nvSpPr>
          <p:spPr bwMode="auto">
            <a:xfrm>
              <a:off x="431" y="2296"/>
              <a:ext cx="4853" cy="1673"/>
            </a:xfrm>
            <a:prstGeom prst="rect">
              <a:avLst/>
            </a:prstGeom>
            <a:noFill/>
            <a:ln w="9525">
              <a:noFill/>
              <a:miter lim="800000"/>
              <a:headEnd/>
              <a:tailEnd/>
            </a:ln>
            <a:effectLst/>
          </p:spPr>
          <p:txBody>
            <a:bodyPr>
              <a:spAutoFit/>
            </a:bodyPr>
            <a:lstStyle/>
            <a:p>
              <a:r>
                <a:rPr lang="en-US" altLang="zh-CN" sz="2800" b="1">
                  <a:latin typeface="楷体_GB2312" pitchFamily="49" charset="-122"/>
                  <a:ea typeface="楷体_GB2312" pitchFamily="49" charset="-122"/>
                </a:rPr>
                <a:t>   </a:t>
              </a:r>
              <a:r>
                <a:rPr lang="zh-CN" altLang="en-US" sz="2800" b="1">
                  <a:latin typeface="楷体_GB2312" pitchFamily="49" charset="-122"/>
                  <a:ea typeface="楷体_GB2312" pitchFamily="49" charset="-122"/>
                </a:rPr>
                <a:t>在一般情况下，级数          是否存在一个圆</a:t>
              </a:r>
            </a:p>
            <a:p>
              <a:pPr>
                <a:spcAft>
                  <a:spcPct val="50000"/>
                </a:spcAft>
              </a:pPr>
              <a:r>
                <a:rPr lang="zh-CN" altLang="en-US" sz="2800" b="1">
                  <a:ea typeface="楷体_GB2312" pitchFamily="49" charset="-122"/>
                </a:rPr>
                <a:t>                                   </a:t>
              </a:r>
              <a:endParaRPr lang="zh-CN" altLang="en-US" sz="2800" b="1" i="1">
                <a:ea typeface="楷体_GB2312" pitchFamily="49" charset="-122"/>
              </a:endParaRPr>
            </a:p>
            <a:p>
              <a:r>
                <a:rPr lang="zh-CN" altLang="en-US" sz="2800" b="1">
                  <a:latin typeface="楷体_GB2312" pitchFamily="49" charset="-122"/>
                  <a:ea typeface="楷体_GB2312" pitchFamily="49" charset="-122"/>
                </a:rPr>
                <a:t>在该圆外部发散，而在内部绝对收敛呢？</a:t>
              </a:r>
            </a:p>
            <a:p>
              <a:pPr>
                <a:spcBef>
                  <a:spcPct val="50000"/>
                </a:spcBef>
              </a:pPr>
              <a:endParaRPr lang="en-US" altLang="zh-CN" sz="2800">
                <a:latin typeface="楷体_GB2312" pitchFamily="49" charset="-122"/>
                <a:ea typeface="楷体_GB2312" pitchFamily="49" charset="-122"/>
              </a:endParaRPr>
            </a:p>
          </p:txBody>
        </p:sp>
        <p:graphicFrame>
          <p:nvGraphicFramePr>
            <p:cNvPr id="48138" name="Object 19"/>
            <p:cNvGraphicFramePr>
              <a:graphicFrameLocks noChangeAspect="1"/>
            </p:cNvGraphicFramePr>
            <p:nvPr/>
          </p:nvGraphicFramePr>
          <p:xfrm>
            <a:off x="2863" y="2160"/>
            <a:ext cx="1184" cy="587"/>
          </p:xfrm>
          <a:graphic>
            <a:graphicData uri="http://schemas.openxmlformats.org/presentationml/2006/ole">
              <p:oleObj spid="_x0000_s48138" name="Equation" r:id="rId7" imgW="888614" imgH="431613" progId="Equation.DSMT4">
                <p:embed/>
              </p:oleObj>
            </a:graphicData>
          </a:graphic>
        </p:graphicFrame>
        <p:graphicFrame>
          <p:nvGraphicFramePr>
            <p:cNvPr id="48139" name="Object 20"/>
            <p:cNvGraphicFramePr>
              <a:graphicFrameLocks noChangeAspect="1"/>
            </p:cNvGraphicFramePr>
            <p:nvPr/>
          </p:nvGraphicFramePr>
          <p:xfrm>
            <a:off x="2063" y="2809"/>
            <a:ext cx="1080" cy="324"/>
          </p:xfrm>
          <a:graphic>
            <a:graphicData uri="http://schemas.openxmlformats.org/presentationml/2006/ole">
              <p:oleObj spid="_x0000_s48139" name="Equation" r:id="rId8" imgW="761669" imgH="228501" progId="Equation.DSMT4">
                <p:embed/>
              </p:oleObj>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3554"/>
                                        </p:tgtEl>
                                        <p:attrNameLst>
                                          <p:attrName>style.visibility</p:attrName>
                                        </p:attrNameLst>
                                      </p:cBhvr>
                                      <p:to>
                                        <p:strVal val="visible"/>
                                      </p:to>
                                    </p:set>
                                    <p:animEffect transition="in" filter="wipe(left)">
                                      <p:cBhvr>
                                        <p:cTn id="7" dur="500"/>
                                        <p:tgtEl>
                                          <p:spTgt spid="1935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3558"/>
                                        </p:tgtEl>
                                        <p:attrNameLst>
                                          <p:attrName>style.visibility</p:attrName>
                                        </p:attrNameLst>
                                      </p:cBhvr>
                                      <p:to>
                                        <p:strVal val="visible"/>
                                      </p:to>
                                    </p:set>
                                    <p:animEffect transition="in" filter="wipe(left)">
                                      <p:cBhvr>
                                        <p:cTn id="12" dur="500"/>
                                        <p:tgtEl>
                                          <p:spTgt spid="1935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p:cNvSpPr>
            <a:spLocks noGrp="1" noChangeArrowheads="1"/>
          </p:cNvSpPr>
          <p:nvPr>
            <p:ph idx="1"/>
          </p:nvPr>
        </p:nvSpPr>
        <p:spPr>
          <a:xfrm>
            <a:off x="544513" y="963613"/>
            <a:ext cx="8305800" cy="5334000"/>
          </a:xfrm>
        </p:spPr>
        <p:txBody>
          <a:bodyPr/>
          <a:lstStyle/>
          <a:p>
            <a:pPr marL="0" indent="0">
              <a:buFontTx/>
              <a:buNone/>
            </a:pPr>
            <a:r>
              <a:rPr lang="en-US" altLang="zh-CN" sz="2800" b="1" smtClean="0">
                <a:solidFill>
                  <a:srgbClr val="FF0000"/>
                </a:solidFill>
                <a:latin typeface="楷体_GB2312" pitchFamily="49" charset="-122"/>
                <a:ea typeface="楷体_GB2312" pitchFamily="49" charset="-122"/>
              </a:rPr>
              <a:t>Abel</a:t>
            </a:r>
            <a:r>
              <a:rPr lang="zh-CN" altLang="en-US" sz="2800" b="1" smtClean="0">
                <a:solidFill>
                  <a:srgbClr val="FF0000"/>
                </a:solidFill>
                <a:latin typeface="楷体_GB2312" pitchFamily="49" charset="-122"/>
                <a:ea typeface="楷体_GB2312" pitchFamily="49" charset="-122"/>
              </a:rPr>
              <a:t>第一定理</a:t>
            </a:r>
          </a:p>
          <a:p>
            <a:pPr marL="0" indent="0">
              <a:buFontTx/>
              <a:buNone/>
            </a:pPr>
            <a:r>
              <a:rPr lang="zh-CN" altLang="en-US" sz="2800" b="1" smtClean="0">
                <a:solidFill>
                  <a:srgbClr val="FF0000"/>
                </a:solidFill>
                <a:latin typeface="楷体_GB2312" pitchFamily="49" charset="-122"/>
                <a:ea typeface="楷体_GB2312" pitchFamily="49" charset="-122"/>
              </a:rPr>
              <a:t>定理</a:t>
            </a:r>
            <a:r>
              <a:rPr lang="en-US" altLang="zh-CN" sz="2800" b="1" smtClean="0">
                <a:solidFill>
                  <a:srgbClr val="FF0000"/>
                </a:solidFill>
                <a:latin typeface="楷体_GB2312" pitchFamily="49" charset="-122"/>
                <a:ea typeface="楷体_GB2312" pitchFamily="49" charset="-122"/>
              </a:rPr>
              <a:t>6</a:t>
            </a:r>
            <a:r>
              <a:rPr lang="en-US" altLang="zh-CN" sz="2800" b="1" smtClean="0">
                <a:latin typeface="楷体_GB2312" pitchFamily="49" charset="-122"/>
                <a:ea typeface="楷体_GB2312" pitchFamily="49" charset="-122"/>
              </a:rPr>
              <a:t> </a:t>
            </a:r>
            <a:r>
              <a:rPr lang="zh-CN" altLang="en-US" sz="2800" b="1" smtClean="0">
                <a:latin typeface="楷体_GB2312" pitchFamily="49" charset="-122"/>
                <a:ea typeface="楷体_GB2312" pitchFamily="49" charset="-122"/>
              </a:rPr>
              <a:t>如果幂级数          在       处收敛，那么对于满足：               </a:t>
            </a:r>
          </a:p>
          <a:p>
            <a:pPr marL="0" indent="0">
              <a:buFontTx/>
              <a:buNone/>
            </a:pPr>
            <a:endParaRPr lang="zh-CN" altLang="en-US" sz="2800" b="1" smtClean="0">
              <a:latin typeface="楷体_GB2312" pitchFamily="49" charset="-122"/>
              <a:ea typeface="楷体_GB2312" pitchFamily="49" charset="-122"/>
            </a:endParaRPr>
          </a:p>
          <a:p>
            <a:pPr marL="0" indent="0">
              <a:spcBef>
                <a:spcPct val="0"/>
              </a:spcBef>
              <a:buFontTx/>
              <a:buNone/>
            </a:pPr>
            <a:r>
              <a:rPr lang="zh-CN" altLang="en-US" sz="2800" b="1" smtClean="0">
                <a:latin typeface="楷体_GB2312" pitchFamily="49" charset="-122"/>
                <a:ea typeface="楷体_GB2312" pitchFamily="49" charset="-122"/>
              </a:rPr>
              <a:t>的任何点</a:t>
            </a:r>
            <a:r>
              <a:rPr lang="en-US" altLang="zh-CN" sz="2800" b="1" i="1" smtClean="0">
                <a:latin typeface="Times New Roman" pitchFamily="18" charset="0"/>
                <a:ea typeface="楷体_GB2312" pitchFamily="49" charset="-122"/>
                <a:cs typeface="Times New Roman" pitchFamily="18" charset="0"/>
              </a:rPr>
              <a:t>z</a:t>
            </a:r>
            <a:r>
              <a:rPr lang="zh-CN" altLang="en-US" sz="2800" b="1" smtClean="0">
                <a:latin typeface="楷体_GB2312" pitchFamily="49" charset="-122"/>
                <a:ea typeface="楷体_GB2312" pitchFamily="49" charset="-122"/>
              </a:rPr>
              <a:t>，此幂级数在该点不仅收敛，而且绝对收敛</a:t>
            </a:r>
            <a:r>
              <a:rPr lang="zh-CN" altLang="en-US" sz="2800" b="1" smtClean="0">
                <a:solidFill>
                  <a:srgbClr val="000000"/>
                </a:solidFill>
                <a:latin typeface="楷体_GB2312" pitchFamily="49" charset="-122"/>
                <a:ea typeface="楷体_GB2312" pitchFamily="49" charset="-122"/>
              </a:rPr>
              <a:t>。 </a:t>
            </a:r>
          </a:p>
          <a:p>
            <a:pPr marL="0" indent="0">
              <a:buFontTx/>
              <a:buNone/>
            </a:pPr>
            <a:endParaRPr lang="zh-CN" altLang="en-US" sz="2800" b="1" smtClean="0">
              <a:solidFill>
                <a:srgbClr val="000000"/>
              </a:solidFill>
              <a:latin typeface="楷体_GB2312" pitchFamily="49" charset="-122"/>
              <a:ea typeface="楷体_GB2312" pitchFamily="49" charset="-122"/>
            </a:endParaRPr>
          </a:p>
          <a:p>
            <a:pPr marL="0" indent="0">
              <a:buFontTx/>
              <a:buNone/>
            </a:pPr>
            <a:r>
              <a:rPr lang="zh-CN" altLang="en-US" sz="2800" b="1" smtClean="0">
                <a:solidFill>
                  <a:srgbClr val="FF0000"/>
                </a:solidFill>
                <a:latin typeface="楷体_GB2312" pitchFamily="49" charset="-122"/>
                <a:ea typeface="楷体_GB2312" pitchFamily="49" charset="-122"/>
              </a:rPr>
              <a:t>推论</a:t>
            </a:r>
            <a:r>
              <a:rPr lang="zh-CN" altLang="en-US" sz="2800" b="1" smtClean="0">
                <a:ea typeface="楷体_GB2312" pitchFamily="49" charset="-122"/>
              </a:rPr>
              <a:t> </a:t>
            </a:r>
            <a:r>
              <a:rPr lang="zh-CN" altLang="en-US" sz="2800" b="1" smtClean="0">
                <a:latin typeface="楷体_GB2312" pitchFamily="49" charset="-122"/>
                <a:ea typeface="楷体_GB2312" pitchFamily="49" charset="-122"/>
              </a:rPr>
              <a:t> 若幂级数          在点</a:t>
            </a:r>
            <a:r>
              <a:rPr lang="en-US" altLang="zh-CN" sz="2800" b="1" i="1" smtClean="0">
                <a:ea typeface="楷体_GB2312" pitchFamily="49" charset="-122"/>
              </a:rPr>
              <a:t>z</a:t>
            </a:r>
            <a:r>
              <a:rPr lang="en-US" altLang="zh-CN" sz="2800" b="1" baseline="-25000" smtClean="0">
                <a:ea typeface="楷体_GB2312" pitchFamily="49" charset="-122"/>
              </a:rPr>
              <a:t>1</a:t>
            </a:r>
            <a:r>
              <a:rPr lang="zh-CN" altLang="en-US" sz="2800" b="1" smtClean="0">
                <a:latin typeface="楷体_GB2312" pitchFamily="49" charset="-122"/>
                <a:ea typeface="楷体_GB2312" pitchFamily="49" charset="-122"/>
              </a:rPr>
              <a:t>发散，则它在满足</a:t>
            </a:r>
          </a:p>
          <a:p>
            <a:pPr marL="0" indent="0">
              <a:buFontTx/>
              <a:buNone/>
            </a:pPr>
            <a:endParaRPr lang="zh-CN" altLang="en-US" sz="2800" b="1" smtClean="0">
              <a:latin typeface="楷体_GB2312" pitchFamily="49" charset="-122"/>
              <a:ea typeface="楷体_GB2312" pitchFamily="49" charset="-122"/>
            </a:endParaRPr>
          </a:p>
          <a:p>
            <a:pPr marL="0" indent="0">
              <a:buFontTx/>
              <a:buNone/>
            </a:pPr>
            <a:r>
              <a:rPr lang="zh-CN" altLang="en-US" sz="2800" b="1" smtClean="0">
                <a:latin typeface="楷体_GB2312" pitchFamily="49" charset="-122"/>
                <a:ea typeface="楷体_GB2312" pitchFamily="49" charset="-122"/>
              </a:rPr>
              <a:t>处发散．</a:t>
            </a:r>
            <a:endParaRPr lang="zh-CN" altLang="en-US" sz="2800" b="1" smtClean="0">
              <a:solidFill>
                <a:srgbClr val="000000"/>
              </a:solidFill>
              <a:latin typeface="楷体_GB2312" pitchFamily="49" charset="-122"/>
              <a:ea typeface="楷体_GB2312" pitchFamily="49" charset="-122"/>
            </a:endParaRPr>
          </a:p>
        </p:txBody>
      </p:sp>
      <p:sp>
        <p:nvSpPr>
          <p:cNvPr id="49155" name="灯片编号占位符 5"/>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A6854A13-8A16-4C45-BAA4-D1D5CC338EC4}" type="slidenum">
              <a:rPr lang="en-US" altLang="zh-CN" sz="1400">
                <a:solidFill>
                  <a:schemeClr val="tx1"/>
                </a:solidFill>
              </a:rPr>
              <a:pPr/>
              <a:t>8</a:t>
            </a:fld>
            <a:endParaRPr lang="en-US" altLang="zh-CN" sz="1400">
              <a:solidFill>
                <a:schemeClr val="tx1"/>
              </a:solidFill>
            </a:endParaRPr>
          </a:p>
        </p:txBody>
      </p:sp>
      <p:graphicFrame>
        <p:nvGraphicFramePr>
          <p:cNvPr id="49156" name="Object 14"/>
          <p:cNvGraphicFramePr>
            <a:graphicFrameLocks noChangeAspect="1"/>
          </p:cNvGraphicFramePr>
          <p:nvPr/>
        </p:nvGraphicFramePr>
        <p:xfrm>
          <a:off x="4514850" y="3321050"/>
          <a:ext cx="114300" cy="215900"/>
        </p:xfrm>
        <a:graphic>
          <a:graphicData uri="http://schemas.openxmlformats.org/presentationml/2006/ole">
            <p:oleObj spid="_x0000_s49156" name="Equation" r:id="rId3" imgW="114151" imgH="215619" progId="Equation.3">
              <p:embed/>
            </p:oleObj>
          </a:graphicData>
        </a:graphic>
      </p:graphicFrame>
      <p:grpSp>
        <p:nvGrpSpPr>
          <p:cNvPr id="49157" name="Group 21"/>
          <p:cNvGrpSpPr>
            <a:grpSpLocks/>
          </p:cNvGrpSpPr>
          <p:nvPr/>
        </p:nvGrpSpPr>
        <p:grpSpPr bwMode="auto">
          <a:xfrm>
            <a:off x="3059113" y="1268413"/>
            <a:ext cx="3810000" cy="4138612"/>
            <a:chOff x="1920" y="672"/>
            <a:chExt cx="2400" cy="2607"/>
          </a:xfrm>
        </p:grpSpPr>
        <p:graphicFrame>
          <p:nvGraphicFramePr>
            <p:cNvPr id="49158" name="Object 7"/>
            <p:cNvGraphicFramePr>
              <a:graphicFrameLocks noChangeAspect="1"/>
            </p:cNvGraphicFramePr>
            <p:nvPr/>
          </p:nvGraphicFramePr>
          <p:xfrm>
            <a:off x="3600" y="816"/>
            <a:ext cx="720" cy="314"/>
          </p:xfrm>
          <a:graphic>
            <a:graphicData uri="http://schemas.openxmlformats.org/presentationml/2006/ole">
              <p:oleObj spid="_x0000_s49158" name="Equation" r:id="rId4" imgW="520700" imgH="228600" progId="Equation.DSMT4">
                <p:embed/>
              </p:oleObj>
            </a:graphicData>
          </a:graphic>
        </p:graphicFrame>
        <p:graphicFrame>
          <p:nvGraphicFramePr>
            <p:cNvPr id="49159" name="Object 8"/>
            <p:cNvGraphicFramePr>
              <a:graphicFrameLocks noChangeAspect="1"/>
            </p:cNvGraphicFramePr>
            <p:nvPr/>
          </p:nvGraphicFramePr>
          <p:xfrm>
            <a:off x="1920" y="1344"/>
            <a:ext cx="1846" cy="306"/>
          </p:xfrm>
          <a:graphic>
            <a:graphicData uri="http://schemas.openxmlformats.org/presentationml/2006/ole">
              <p:oleObj spid="_x0000_s49159" name="Equation" r:id="rId5" imgW="1066800" imgH="228600" progId="Equation.DSMT4">
                <p:embed/>
              </p:oleObj>
            </a:graphicData>
          </a:graphic>
        </p:graphicFrame>
        <p:graphicFrame>
          <p:nvGraphicFramePr>
            <p:cNvPr id="49160" name="Object 18"/>
            <p:cNvGraphicFramePr>
              <a:graphicFrameLocks noChangeAspect="1"/>
            </p:cNvGraphicFramePr>
            <p:nvPr/>
          </p:nvGraphicFramePr>
          <p:xfrm>
            <a:off x="2304" y="2976"/>
            <a:ext cx="1409" cy="303"/>
          </p:xfrm>
          <a:graphic>
            <a:graphicData uri="http://schemas.openxmlformats.org/presentationml/2006/ole">
              <p:oleObj spid="_x0000_s49160" name="Equation" r:id="rId6" imgW="1066800" imgH="228600" progId="Equation.DSMT4">
                <p:embed/>
              </p:oleObj>
            </a:graphicData>
          </a:graphic>
        </p:graphicFrame>
        <p:graphicFrame>
          <p:nvGraphicFramePr>
            <p:cNvPr id="49161" name="Object 19"/>
            <p:cNvGraphicFramePr>
              <a:graphicFrameLocks noChangeAspect="1"/>
            </p:cNvGraphicFramePr>
            <p:nvPr/>
          </p:nvGraphicFramePr>
          <p:xfrm>
            <a:off x="2256" y="672"/>
            <a:ext cx="1133" cy="562"/>
          </p:xfrm>
          <a:graphic>
            <a:graphicData uri="http://schemas.openxmlformats.org/presentationml/2006/ole">
              <p:oleObj spid="_x0000_s49161" name="Equation" r:id="rId7" imgW="888614" imgH="431613" progId="Equation.DSMT4">
                <p:embed/>
              </p:oleObj>
            </a:graphicData>
          </a:graphic>
        </p:graphicFrame>
        <p:graphicFrame>
          <p:nvGraphicFramePr>
            <p:cNvPr id="49162" name="Object 20"/>
            <p:cNvGraphicFramePr>
              <a:graphicFrameLocks noChangeAspect="1"/>
            </p:cNvGraphicFramePr>
            <p:nvPr/>
          </p:nvGraphicFramePr>
          <p:xfrm>
            <a:off x="1968" y="2448"/>
            <a:ext cx="1133" cy="562"/>
          </p:xfrm>
          <a:graphic>
            <a:graphicData uri="http://schemas.openxmlformats.org/presentationml/2006/ole">
              <p:oleObj spid="_x0000_s49162" name="Equation" r:id="rId8" imgW="888614" imgH="431613" progId="Equation.DSMT4">
                <p:embed/>
              </p:oleObj>
            </a:graphicData>
          </a:graphic>
        </p:graphicFrame>
      </p:gr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3"/>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0488EEC0-3EC3-437D-B29F-82EDBF86A4B0}" type="slidenum">
              <a:rPr lang="en-US" altLang="zh-CN" sz="1400">
                <a:solidFill>
                  <a:schemeClr val="tx1"/>
                </a:solidFill>
              </a:rPr>
              <a:pPr/>
              <a:t>9</a:t>
            </a:fld>
            <a:endParaRPr lang="en-US" altLang="zh-CN" sz="1400">
              <a:solidFill>
                <a:schemeClr val="tx1"/>
              </a:solidFill>
            </a:endParaRPr>
          </a:p>
        </p:txBody>
      </p:sp>
      <p:sp>
        <p:nvSpPr>
          <p:cNvPr id="50179" name="Rectangle 1026"/>
          <p:cNvSpPr>
            <a:spLocks noChangeArrowheads="1"/>
          </p:cNvSpPr>
          <p:nvPr/>
        </p:nvSpPr>
        <p:spPr bwMode="auto">
          <a:xfrm>
            <a:off x="749300" y="569913"/>
            <a:ext cx="1524000" cy="519112"/>
          </a:xfrm>
          <a:prstGeom prst="rect">
            <a:avLst/>
          </a:prstGeom>
          <a:noFill/>
          <a:ln w="9525">
            <a:noFill/>
            <a:miter lim="800000"/>
            <a:headEnd/>
            <a:tailEnd/>
          </a:ln>
        </p:spPr>
        <p:txBody>
          <a:bodyPr>
            <a:spAutoFit/>
          </a:bodyPr>
          <a:lstStyle/>
          <a:p>
            <a:r>
              <a:rPr lang="zh-CN" altLang="en-US" sz="2800" b="1">
                <a:solidFill>
                  <a:srgbClr val="0000CC"/>
                </a:solidFill>
                <a:ea typeface="楷体_GB2312" pitchFamily="49" charset="-122"/>
              </a:rPr>
              <a:t>证明   </a:t>
            </a:r>
          </a:p>
        </p:txBody>
      </p:sp>
      <p:graphicFrame>
        <p:nvGraphicFramePr>
          <p:cNvPr id="290819" name="Object 1027"/>
          <p:cNvGraphicFramePr>
            <a:graphicFrameLocks noChangeAspect="1"/>
          </p:cNvGraphicFramePr>
          <p:nvPr/>
        </p:nvGraphicFramePr>
        <p:xfrm>
          <a:off x="762000" y="874713"/>
          <a:ext cx="7835900" cy="992187"/>
        </p:xfrm>
        <a:graphic>
          <a:graphicData uri="http://schemas.openxmlformats.org/presentationml/2006/ole">
            <p:oleObj spid="_x0000_s50180" name="Equation" r:id="rId3" imgW="3403600" imgH="431800" progId="Equation.DSMT4">
              <p:embed/>
            </p:oleObj>
          </a:graphicData>
        </a:graphic>
      </p:graphicFrame>
      <p:sp>
        <p:nvSpPr>
          <p:cNvPr id="290821" name="Text Box 1029"/>
          <p:cNvSpPr txBox="1">
            <a:spLocks noChangeArrowheads="1"/>
          </p:cNvSpPr>
          <p:nvPr/>
        </p:nvSpPr>
        <p:spPr bwMode="auto">
          <a:xfrm>
            <a:off x="749300" y="1851025"/>
            <a:ext cx="2971800" cy="519113"/>
          </a:xfrm>
          <a:prstGeom prst="rect">
            <a:avLst/>
          </a:prstGeom>
          <a:noFill/>
          <a:ln w="9525">
            <a:noFill/>
            <a:miter lim="800000"/>
            <a:headEnd/>
            <a:tailEnd/>
          </a:ln>
          <a:effectLst/>
        </p:spPr>
        <p:txBody>
          <a:bodyPr>
            <a:spAutoFit/>
          </a:bodyPr>
          <a:lstStyle/>
          <a:p>
            <a:pPr eaLnBrk="0" hangingPunct="0"/>
            <a:r>
              <a:rPr lang="zh-CN" altLang="en-US" sz="2800" b="1">
                <a:latin typeface="楷体_GB2312" pitchFamily="49" charset="-122"/>
                <a:ea typeface="楷体_GB2312" pitchFamily="49" charset="-122"/>
              </a:rPr>
              <a:t>因而存在正数</a:t>
            </a:r>
            <a:r>
              <a:rPr lang="en-US" altLang="zh-CN" sz="2800" b="1" i="1">
                <a:ea typeface="楷体_GB2312" pitchFamily="49" charset="-122"/>
              </a:rPr>
              <a:t>M</a:t>
            </a:r>
            <a:r>
              <a:rPr lang="en-US" altLang="zh-CN" sz="2800" b="1" i="1">
                <a:latin typeface="楷体_GB2312" pitchFamily="49" charset="-122"/>
                <a:ea typeface="楷体_GB2312" pitchFamily="49" charset="-122"/>
              </a:rPr>
              <a:t>,</a:t>
            </a:r>
            <a:r>
              <a:rPr lang="en-US" altLang="zh-CN" sz="2800" b="1" i="1"/>
              <a:t>    </a:t>
            </a:r>
          </a:p>
        </p:txBody>
      </p:sp>
      <p:graphicFrame>
        <p:nvGraphicFramePr>
          <p:cNvPr id="290822" name="Object 1030"/>
          <p:cNvGraphicFramePr>
            <a:graphicFrameLocks noChangeAspect="1"/>
          </p:cNvGraphicFramePr>
          <p:nvPr/>
        </p:nvGraphicFramePr>
        <p:xfrm>
          <a:off x="5629275" y="1819275"/>
          <a:ext cx="2206625" cy="652463"/>
        </p:xfrm>
        <a:graphic>
          <a:graphicData uri="http://schemas.openxmlformats.org/presentationml/2006/ole">
            <p:oleObj spid="_x0000_s50182" name="Equation" r:id="rId4" imgW="1054100" imgH="279400" progId="Equation.DSMT4">
              <p:embed/>
            </p:oleObj>
          </a:graphicData>
        </a:graphic>
      </p:graphicFrame>
      <p:sp>
        <p:nvSpPr>
          <p:cNvPr id="290823" name="Rectangle 1031"/>
          <p:cNvSpPr>
            <a:spLocks noChangeArrowheads="1"/>
          </p:cNvSpPr>
          <p:nvPr/>
        </p:nvSpPr>
        <p:spPr bwMode="auto">
          <a:xfrm>
            <a:off x="3416300" y="1851025"/>
            <a:ext cx="2724150" cy="519113"/>
          </a:xfrm>
          <a:prstGeom prst="rect">
            <a:avLst/>
          </a:prstGeom>
          <a:noFill/>
          <a:ln w="9525">
            <a:noFill/>
            <a:miter lim="800000"/>
            <a:headEnd/>
            <a:tailEnd/>
          </a:ln>
        </p:spPr>
        <p:txBody>
          <a:bodyPr>
            <a:spAutoFit/>
          </a:bodyPr>
          <a:lstStyle/>
          <a:p>
            <a:r>
              <a:rPr lang="zh-CN" altLang="en-US" sz="2800" b="1">
                <a:latin typeface="楷体_GB2312" pitchFamily="49" charset="-122"/>
                <a:ea typeface="楷体_GB2312" pitchFamily="49" charset="-122"/>
              </a:rPr>
              <a:t>使对所有的</a:t>
            </a:r>
            <a:r>
              <a:rPr lang="en-US" altLang="zh-CN" sz="2800" b="1" i="1">
                <a:ea typeface="楷体_GB2312" pitchFamily="49" charset="-122"/>
              </a:rPr>
              <a:t>n</a:t>
            </a:r>
            <a:r>
              <a:rPr lang="en-US" altLang="zh-CN" sz="2800" b="1" i="1"/>
              <a:t>,  </a:t>
            </a:r>
          </a:p>
        </p:txBody>
      </p:sp>
      <p:graphicFrame>
        <p:nvGraphicFramePr>
          <p:cNvPr id="290824" name="Object 1032"/>
          <p:cNvGraphicFramePr>
            <a:graphicFrameLocks noChangeAspect="1"/>
          </p:cNvGraphicFramePr>
          <p:nvPr/>
        </p:nvGraphicFramePr>
        <p:xfrm>
          <a:off x="873125" y="2792413"/>
          <a:ext cx="2038350" cy="600075"/>
        </p:xfrm>
        <a:graphic>
          <a:graphicData uri="http://schemas.openxmlformats.org/presentationml/2006/ole">
            <p:oleObj spid="_x0000_s50184" name="Equation" r:id="rId5" imgW="863225" imgH="253890" progId="Equation.DSMT4">
              <p:embed/>
            </p:oleObj>
          </a:graphicData>
        </a:graphic>
      </p:graphicFrame>
      <p:graphicFrame>
        <p:nvGraphicFramePr>
          <p:cNvPr id="290825" name="Object 1033"/>
          <p:cNvGraphicFramePr>
            <a:graphicFrameLocks noChangeAspect="1"/>
          </p:cNvGraphicFramePr>
          <p:nvPr/>
        </p:nvGraphicFramePr>
        <p:xfrm>
          <a:off x="2809875" y="2689225"/>
          <a:ext cx="1974850" cy="890588"/>
        </p:xfrm>
        <a:graphic>
          <a:graphicData uri="http://schemas.openxmlformats.org/presentationml/2006/ole">
            <p:oleObj spid="_x0000_s50185" name="Equation" r:id="rId6" imgW="1040948" imgH="469696" progId="Equation.DSMT4">
              <p:embed/>
            </p:oleObj>
          </a:graphicData>
        </a:graphic>
      </p:graphicFrame>
      <p:graphicFrame>
        <p:nvGraphicFramePr>
          <p:cNvPr id="290826" name="Object 1034"/>
          <p:cNvGraphicFramePr>
            <a:graphicFrameLocks noChangeAspect="1"/>
          </p:cNvGraphicFramePr>
          <p:nvPr/>
        </p:nvGraphicFramePr>
        <p:xfrm>
          <a:off x="4799013" y="2613025"/>
          <a:ext cx="2284412" cy="1071563"/>
        </p:xfrm>
        <a:graphic>
          <a:graphicData uri="http://schemas.openxmlformats.org/presentationml/2006/ole">
            <p:oleObj spid="_x0000_s50186" name="Equation" r:id="rId7" imgW="1256755" imgH="533169" progId="Equation.DSMT4">
              <p:embed/>
            </p:oleObj>
          </a:graphicData>
        </a:graphic>
      </p:graphicFrame>
      <p:sp>
        <p:nvSpPr>
          <p:cNvPr id="290827" name="Rectangle 1035"/>
          <p:cNvSpPr>
            <a:spLocks noChangeArrowheads="1"/>
          </p:cNvSpPr>
          <p:nvPr/>
        </p:nvSpPr>
        <p:spPr bwMode="auto">
          <a:xfrm>
            <a:off x="825500" y="3810000"/>
            <a:ext cx="4649788" cy="519113"/>
          </a:xfrm>
          <a:prstGeom prst="rect">
            <a:avLst/>
          </a:prstGeom>
          <a:noFill/>
          <a:ln w="9525">
            <a:noFill/>
            <a:miter lim="800000"/>
            <a:headEnd/>
            <a:tailEnd/>
          </a:ln>
          <a:effectLst/>
        </p:spPr>
        <p:txBody>
          <a:bodyPr wrap="none">
            <a:spAutoFit/>
          </a:bodyPr>
          <a:lstStyle/>
          <a:p>
            <a:pPr eaLnBrk="0" hangingPunct="0"/>
            <a:r>
              <a:rPr lang="zh-CN" altLang="en-US" sz="2800" b="1">
                <a:latin typeface="楷体_GB2312" pitchFamily="49" charset="-122"/>
                <a:ea typeface="楷体_GB2312" pitchFamily="49" charset="-122"/>
              </a:rPr>
              <a:t>由正项级数的比较判别法知</a:t>
            </a:r>
            <a:r>
              <a:rPr lang="en-US" altLang="zh-CN" sz="2800" b="1">
                <a:latin typeface="楷体_GB2312" pitchFamily="49" charset="-122"/>
                <a:ea typeface="楷体_GB2312" pitchFamily="49" charset="-122"/>
              </a:rPr>
              <a:t>:</a:t>
            </a:r>
          </a:p>
        </p:txBody>
      </p:sp>
      <p:graphicFrame>
        <p:nvGraphicFramePr>
          <p:cNvPr id="290828" name="Object 1036"/>
          <p:cNvGraphicFramePr>
            <a:graphicFrameLocks noChangeAspect="1"/>
          </p:cNvGraphicFramePr>
          <p:nvPr/>
        </p:nvGraphicFramePr>
        <p:xfrm>
          <a:off x="977900" y="5203825"/>
          <a:ext cx="3756025" cy="925513"/>
        </p:xfrm>
        <a:graphic>
          <a:graphicData uri="http://schemas.openxmlformats.org/presentationml/2006/ole">
            <p:oleObj spid="_x0000_s50188" name="Equation" r:id="rId8" imgW="1752600" imgH="431800" progId="Equation.DSMT4">
              <p:embed/>
            </p:oleObj>
          </a:graphicData>
        </a:graphic>
      </p:graphicFrame>
      <p:grpSp>
        <p:nvGrpSpPr>
          <p:cNvPr id="290829" name="Group 1037"/>
          <p:cNvGrpSpPr>
            <a:grpSpLocks/>
          </p:cNvGrpSpPr>
          <p:nvPr/>
        </p:nvGrpSpPr>
        <p:grpSpPr bwMode="auto">
          <a:xfrm>
            <a:off x="1130300" y="4441825"/>
            <a:ext cx="6473825" cy="723900"/>
            <a:chOff x="624" y="2136"/>
            <a:chExt cx="4305" cy="600"/>
          </a:xfrm>
        </p:grpSpPr>
        <p:graphicFrame>
          <p:nvGraphicFramePr>
            <p:cNvPr id="50192" name="Object 1038"/>
            <p:cNvGraphicFramePr>
              <a:graphicFrameLocks noChangeAspect="1"/>
            </p:cNvGraphicFramePr>
            <p:nvPr/>
          </p:nvGraphicFramePr>
          <p:xfrm>
            <a:off x="624" y="2136"/>
            <a:ext cx="3512" cy="600"/>
          </p:xfrm>
          <a:graphic>
            <a:graphicData uri="http://schemas.openxmlformats.org/presentationml/2006/ole">
              <p:oleObj spid="_x0000_s50192" name="Equation" r:id="rId9" imgW="6083300" imgH="952500" progId="Equation.DSMT4">
                <p:embed/>
              </p:oleObj>
            </a:graphicData>
          </a:graphic>
        </p:graphicFrame>
        <p:sp>
          <p:nvSpPr>
            <p:cNvPr id="50193" name="Text Box 1039"/>
            <p:cNvSpPr txBox="1">
              <a:spLocks noChangeArrowheads="1"/>
            </p:cNvSpPr>
            <p:nvPr/>
          </p:nvSpPr>
          <p:spPr bwMode="auto">
            <a:xfrm>
              <a:off x="4272" y="2265"/>
              <a:ext cx="657" cy="430"/>
            </a:xfrm>
            <a:prstGeom prst="rect">
              <a:avLst/>
            </a:prstGeom>
            <a:noFill/>
            <a:ln w="9525">
              <a:noFill/>
              <a:miter lim="800000"/>
              <a:headEnd/>
              <a:tailEnd/>
            </a:ln>
          </p:spPr>
          <p:txBody>
            <a:bodyPr wrap="none">
              <a:spAutoFit/>
            </a:bodyPr>
            <a:lstStyle/>
            <a:p>
              <a:r>
                <a:rPr lang="zh-CN" altLang="en-US" sz="2800" b="1">
                  <a:ea typeface="楷体_GB2312" pitchFamily="49" charset="-122"/>
                </a:rPr>
                <a:t>收敛</a:t>
              </a:r>
              <a:r>
                <a:rPr lang="en-US" altLang="zh-CN" sz="2800" b="1"/>
                <a:t>.</a:t>
              </a:r>
            </a:p>
          </p:txBody>
        </p:sp>
      </p:grpSp>
      <p:graphicFrame>
        <p:nvGraphicFramePr>
          <p:cNvPr id="290832" name="Object 1040"/>
          <p:cNvGraphicFramePr>
            <a:graphicFrameLocks noChangeAspect="1"/>
          </p:cNvGraphicFramePr>
          <p:nvPr/>
        </p:nvGraphicFramePr>
        <p:xfrm>
          <a:off x="6997700" y="2841625"/>
          <a:ext cx="1123950" cy="512763"/>
        </p:xfrm>
        <a:graphic>
          <a:graphicData uri="http://schemas.openxmlformats.org/presentationml/2006/ole">
            <p:oleObj spid="_x0000_s50190" name="Equation" r:id="rId10" imgW="495085" imgH="228501" progId="Equation.DSMT4">
              <p:embed/>
            </p:oleObj>
          </a:graphicData>
        </a:graphic>
      </p:graphicFrame>
      <p:sp>
        <p:nvSpPr>
          <p:cNvPr id="290833" name="Text Box 1041"/>
          <p:cNvSpPr txBox="1">
            <a:spLocks noChangeArrowheads="1"/>
          </p:cNvSpPr>
          <p:nvPr/>
        </p:nvSpPr>
        <p:spPr bwMode="auto">
          <a:xfrm>
            <a:off x="4635500" y="5356225"/>
            <a:ext cx="3810000" cy="519113"/>
          </a:xfrm>
          <a:prstGeom prst="rect">
            <a:avLst/>
          </a:prstGeom>
          <a:noFill/>
          <a:ln w="9525">
            <a:noFill/>
            <a:miter lim="800000"/>
            <a:headEnd/>
            <a:tailEnd/>
          </a:ln>
        </p:spPr>
        <p:txBody>
          <a:bodyPr>
            <a:spAutoFit/>
          </a:bodyPr>
          <a:lstStyle/>
          <a:p>
            <a:r>
              <a:rPr lang="zh-CN" altLang="en-US" sz="2800" b="1">
                <a:solidFill>
                  <a:srgbClr val="FF0000"/>
                </a:solidFill>
              </a:rPr>
              <a:t>另一部分请课后完成</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90819"/>
                                        </p:tgtEl>
                                        <p:attrNameLst>
                                          <p:attrName>style.visibility</p:attrName>
                                        </p:attrNameLst>
                                      </p:cBhvr>
                                      <p:to>
                                        <p:strVal val="visible"/>
                                      </p:to>
                                    </p:set>
                                    <p:animEffect transition="in" filter="wipe(left)">
                                      <p:cBhvr>
                                        <p:cTn id="7" dur="500"/>
                                        <p:tgtEl>
                                          <p:spTgt spid="2908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0821"/>
                                        </p:tgtEl>
                                        <p:attrNameLst>
                                          <p:attrName>style.visibility</p:attrName>
                                        </p:attrNameLst>
                                      </p:cBhvr>
                                      <p:to>
                                        <p:strVal val="visible"/>
                                      </p:to>
                                    </p:set>
                                    <p:animEffect transition="in" filter="wipe(left)">
                                      <p:cBhvr>
                                        <p:cTn id="12" dur="500"/>
                                        <p:tgtEl>
                                          <p:spTgt spid="2908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0823"/>
                                        </p:tgtEl>
                                        <p:attrNameLst>
                                          <p:attrName>style.visibility</p:attrName>
                                        </p:attrNameLst>
                                      </p:cBhvr>
                                      <p:to>
                                        <p:strVal val="visible"/>
                                      </p:to>
                                    </p:set>
                                    <p:animEffect transition="in" filter="wipe(left)">
                                      <p:cBhvr>
                                        <p:cTn id="17" dur="500"/>
                                        <p:tgtEl>
                                          <p:spTgt spid="2908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90822"/>
                                        </p:tgtEl>
                                        <p:attrNameLst>
                                          <p:attrName>style.visibility</p:attrName>
                                        </p:attrNameLst>
                                      </p:cBhvr>
                                      <p:to>
                                        <p:strVal val="visible"/>
                                      </p:to>
                                    </p:set>
                                    <p:animEffect transition="in" filter="wipe(left)">
                                      <p:cBhvr>
                                        <p:cTn id="22" dur="500"/>
                                        <p:tgtEl>
                                          <p:spTgt spid="2908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90824"/>
                                        </p:tgtEl>
                                        <p:attrNameLst>
                                          <p:attrName>style.visibility</p:attrName>
                                        </p:attrNameLst>
                                      </p:cBhvr>
                                      <p:to>
                                        <p:strVal val="visible"/>
                                      </p:to>
                                    </p:set>
                                    <p:animEffect transition="in" filter="wipe(left)">
                                      <p:cBhvr>
                                        <p:cTn id="27" dur="500"/>
                                        <p:tgtEl>
                                          <p:spTgt spid="2908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90825"/>
                                        </p:tgtEl>
                                        <p:attrNameLst>
                                          <p:attrName>style.visibility</p:attrName>
                                        </p:attrNameLst>
                                      </p:cBhvr>
                                      <p:to>
                                        <p:strVal val="visible"/>
                                      </p:to>
                                    </p:set>
                                    <p:animEffect transition="in" filter="wipe(left)">
                                      <p:cBhvr>
                                        <p:cTn id="32" dur="500"/>
                                        <p:tgtEl>
                                          <p:spTgt spid="29082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90826"/>
                                        </p:tgtEl>
                                        <p:attrNameLst>
                                          <p:attrName>style.visibility</p:attrName>
                                        </p:attrNameLst>
                                      </p:cBhvr>
                                      <p:to>
                                        <p:strVal val="visible"/>
                                      </p:to>
                                    </p:set>
                                    <p:animEffect transition="in" filter="wipe(left)">
                                      <p:cBhvr>
                                        <p:cTn id="37" dur="500"/>
                                        <p:tgtEl>
                                          <p:spTgt spid="29082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90832"/>
                                        </p:tgtEl>
                                        <p:attrNameLst>
                                          <p:attrName>style.visibility</p:attrName>
                                        </p:attrNameLst>
                                      </p:cBhvr>
                                      <p:to>
                                        <p:strVal val="visible"/>
                                      </p:to>
                                    </p:set>
                                    <p:animEffect transition="in" filter="wipe(left)">
                                      <p:cBhvr>
                                        <p:cTn id="42" dur="500"/>
                                        <p:tgtEl>
                                          <p:spTgt spid="29083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290827"/>
                                        </p:tgtEl>
                                        <p:attrNameLst>
                                          <p:attrName>style.visibility</p:attrName>
                                        </p:attrNameLst>
                                      </p:cBhvr>
                                      <p:to>
                                        <p:strVal val="visible"/>
                                      </p:to>
                                    </p:set>
                                    <p:animEffect transition="in" filter="wipe(left)">
                                      <p:cBhvr>
                                        <p:cTn id="47" dur="75"/>
                                        <p:tgtEl>
                                          <p:spTgt spid="29082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90829"/>
                                        </p:tgtEl>
                                        <p:attrNameLst>
                                          <p:attrName>style.visibility</p:attrName>
                                        </p:attrNameLst>
                                      </p:cBhvr>
                                      <p:to>
                                        <p:strVal val="visible"/>
                                      </p:to>
                                    </p:set>
                                    <p:animEffect transition="in" filter="wipe(left)">
                                      <p:cBhvr>
                                        <p:cTn id="52" dur="500"/>
                                        <p:tgtEl>
                                          <p:spTgt spid="29082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90828"/>
                                        </p:tgtEl>
                                        <p:attrNameLst>
                                          <p:attrName>style.visibility</p:attrName>
                                        </p:attrNameLst>
                                      </p:cBhvr>
                                      <p:to>
                                        <p:strVal val="visible"/>
                                      </p:to>
                                    </p:set>
                                    <p:animEffect transition="in" filter="wipe(left)">
                                      <p:cBhvr>
                                        <p:cTn id="57" dur="500"/>
                                        <p:tgtEl>
                                          <p:spTgt spid="29082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90833"/>
                                        </p:tgtEl>
                                        <p:attrNameLst>
                                          <p:attrName>style.visibility</p:attrName>
                                        </p:attrNameLst>
                                      </p:cBhvr>
                                      <p:to>
                                        <p:strVal val="visible"/>
                                      </p:to>
                                    </p:set>
                                    <p:animEffect transition="in" filter="wipe(left)">
                                      <p:cBhvr>
                                        <p:cTn id="62" dur="500"/>
                                        <p:tgtEl>
                                          <p:spTgt spid="2908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21" grpId="0" autoUpdateAnimBg="0"/>
      <p:bldP spid="290823" grpId="0" autoUpdateAnimBg="0"/>
      <p:bldP spid="290827" grpId="0" autoUpdateAnimBg="0"/>
      <p:bldP spid="290833" grpId="0" autoUpdateAnimBg="0"/>
    </p:bldLst>
  </p:timing>
</p:sld>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_rels/theme4.xml.rels><?xml version="1.0" encoding="UTF-8" standalone="yes"?>
<Relationships xmlns="http://schemas.openxmlformats.org/package/2006/relationships"><Relationship Id="rId1" Type="http://schemas.openxmlformats.org/officeDocument/2006/relationships/image" Target="../media/image1.jpeg"/></Relationships>
</file>

<file path=ppt/theme/_rels/theme5.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波形">
  <a:themeElements>
    <a:clrScheme name="波形">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波形">
      <a:majorFont>
        <a:latin typeface="Candara"/>
        <a:ea typeface=""/>
        <a:cs typeface=""/>
        <a:font script="Jpan" typeface="HGP明朝E"/>
        <a:font script="Hang" typeface="HY그래픽M"/>
        <a:font script="Hans" typeface="华文新魏"/>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HGP明朝E"/>
        <a:font script="Hang" typeface="HY그래픽M"/>
        <a:font script="Hans" typeface="华文楷体"/>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波形">
      <a:fillStyleLst>
        <a:solidFill>
          <a:schemeClr val="phClr"/>
        </a:solidFill>
        <a:gradFill rotWithShape="1">
          <a:gsLst>
            <a:gs pos="0">
              <a:schemeClr val="phClr">
                <a:tint val="0"/>
              </a:schemeClr>
            </a:gs>
            <a:gs pos="44000">
              <a:schemeClr val="phClr">
                <a:tint val="60000"/>
                <a:satMod val="120000"/>
              </a:schemeClr>
            </a:gs>
            <a:gs pos="100000">
              <a:schemeClr val="phClr">
                <a:tint val="90000"/>
                <a:alpha val="100000"/>
                <a:lumMod val="90000"/>
              </a:schemeClr>
            </a:gs>
          </a:gsLst>
          <a:lin ang="5400000" scaled="0"/>
        </a:gradFill>
        <a:gradFill rotWithShape="1">
          <a:gsLst>
            <a:gs pos="0">
              <a:schemeClr val="phClr">
                <a:tint val="96000"/>
                <a:satMod val="120000"/>
                <a:lumMod val="120000"/>
              </a:schemeClr>
            </a:gs>
            <a:gs pos="100000">
              <a:schemeClr val="phClr">
                <a:shade val="89000"/>
                <a:lumMod val="90000"/>
              </a:schemeClr>
            </a:gs>
          </a:gsLst>
          <a:lin ang="5400000" scaled="0"/>
        </a:gradFill>
      </a:fillStyleLst>
      <a:lnStyleLst>
        <a:ln w="9525" cap="flat" cmpd="sng" algn="ctr">
          <a:solidFill>
            <a:schemeClr val="phClr"/>
          </a:solidFill>
          <a:prstDash val="solid"/>
        </a:ln>
        <a:ln w="15875" cap="flat" cmpd="sng" algn="ctr">
          <a:solidFill>
            <a:schemeClr val="phClr">
              <a:shade val="75000"/>
              <a:lumMod val="80000"/>
            </a:schemeClr>
          </a:solidFill>
          <a:prstDash val="solid"/>
        </a:ln>
        <a:ln w="25400" cap="flat" cmpd="sng" algn="ctr">
          <a:solidFill>
            <a:schemeClr val="phClr"/>
          </a:solidFill>
          <a:prstDash val="solid"/>
        </a:ln>
      </a:lnStyleLst>
      <a:effectStyleLst>
        <a:effectStyle>
          <a:effectLst/>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prstMaterial="flat">
            <a:bevelT w="12700" h="12700"/>
          </a:sp3d>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contourW="19050" prstMaterial="flat">
            <a:bevelT w="63500" h="63500"/>
            <a:contourClr>
              <a:schemeClr val="phClr">
                <a:shade val="25000"/>
                <a:satMod val="180000"/>
              </a:schemeClr>
            </a:contourClr>
          </a:sp3d>
        </a:effectStyle>
      </a:effectStyleLst>
      <a:bgFillStyleLst>
        <a:solidFill>
          <a:schemeClr val="phClr"/>
        </a:solidFill>
        <a:gradFill rotWithShape="1">
          <a:gsLst>
            <a:gs pos="40000">
              <a:schemeClr val="phClr">
                <a:tint val="94000"/>
                <a:shade val="94000"/>
                <a:alpha val="100000"/>
                <a:satMod val="114000"/>
                <a:lumMod val="114000"/>
              </a:schemeClr>
            </a:gs>
            <a:gs pos="74000">
              <a:schemeClr val="phClr">
                <a:tint val="94000"/>
                <a:shade val="94000"/>
                <a:satMod val="128000"/>
                <a:lumMod val="100000"/>
              </a:schemeClr>
            </a:gs>
            <a:gs pos="100000">
              <a:schemeClr val="phClr">
                <a:tint val="98000"/>
                <a:shade val="100000"/>
                <a:hueMod val="98000"/>
                <a:satMod val="100000"/>
                <a:lumMod val="74000"/>
              </a:schemeClr>
            </a:gs>
          </a:gsLst>
          <a:path path="circle">
            <a:fillToRect l="20000" t="-40000" r="20000" b="140000"/>
          </a:path>
        </a:gradFill>
        <a:blipFill rotWithShape="1">
          <a:blip xmlns:r="http://schemas.openxmlformats.org/officeDocument/2006/relationships" r:embed="rId1">
            <a:duotone>
              <a:schemeClr val="phClr">
                <a:tint val="96000"/>
                <a:satMod val="130000"/>
                <a:lumMod val="50000"/>
              </a:schemeClr>
              <a:schemeClr val="phClr">
                <a:tint val="96000"/>
                <a:satMod val="114000"/>
                <a:lumMod val="114000"/>
              </a:schemeClr>
            </a:duotone>
          </a:blip>
          <a:stretch/>
        </a:blipFill>
      </a:bgFillStyleLst>
    </a:fmtScheme>
  </a:themeElements>
  <a:objectDefaults/>
  <a:extraClrSchemeLst/>
</a:theme>
</file>

<file path=ppt/theme/theme4.xml><?xml version="1.0" encoding="utf-8"?>
<a:theme xmlns:a="http://schemas.openxmlformats.org/drawingml/2006/main" name="1_波形">
  <a:themeElements>
    <a:clrScheme name="波形">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波形">
      <a:majorFont>
        <a:latin typeface="Candara"/>
        <a:ea typeface=""/>
        <a:cs typeface=""/>
        <a:font script="Jpan" typeface="HGP明朝E"/>
        <a:font script="Hang" typeface="HY그래픽M"/>
        <a:font script="Hans" typeface="华文新魏"/>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HGP明朝E"/>
        <a:font script="Hang" typeface="HY그래픽M"/>
        <a:font script="Hans" typeface="华文楷体"/>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波形">
      <a:fillStyleLst>
        <a:solidFill>
          <a:schemeClr val="phClr"/>
        </a:solidFill>
        <a:gradFill rotWithShape="1">
          <a:gsLst>
            <a:gs pos="0">
              <a:schemeClr val="phClr">
                <a:tint val="0"/>
              </a:schemeClr>
            </a:gs>
            <a:gs pos="44000">
              <a:schemeClr val="phClr">
                <a:tint val="60000"/>
                <a:satMod val="120000"/>
              </a:schemeClr>
            </a:gs>
            <a:gs pos="100000">
              <a:schemeClr val="phClr">
                <a:tint val="90000"/>
                <a:alpha val="100000"/>
                <a:lumMod val="90000"/>
              </a:schemeClr>
            </a:gs>
          </a:gsLst>
          <a:lin ang="5400000" scaled="0"/>
        </a:gradFill>
        <a:gradFill rotWithShape="1">
          <a:gsLst>
            <a:gs pos="0">
              <a:schemeClr val="phClr">
                <a:tint val="96000"/>
                <a:satMod val="120000"/>
                <a:lumMod val="120000"/>
              </a:schemeClr>
            </a:gs>
            <a:gs pos="100000">
              <a:schemeClr val="phClr">
                <a:shade val="89000"/>
                <a:lumMod val="90000"/>
              </a:schemeClr>
            </a:gs>
          </a:gsLst>
          <a:lin ang="5400000" scaled="0"/>
        </a:gradFill>
      </a:fillStyleLst>
      <a:lnStyleLst>
        <a:ln w="9525" cap="flat" cmpd="sng" algn="ctr">
          <a:solidFill>
            <a:schemeClr val="phClr"/>
          </a:solidFill>
          <a:prstDash val="solid"/>
        </a:ln>
        <a:ln w="15875" cap="flat" cmpd="sng" algn="ctr">
          <a:solidFill>
            <a:schemeClr val="phClr">
              <a:shade val="75000"/>
              <a:lumMod val="80000"/>
            </a:schemeClr>
          </a:solidFill>
          <a:prstDash val="solid"/>
        </a:ln>
        <a:ln w="25400" cap="flat" cmpd="sng" algn="ctr">
          <a:solidFill>
            <a:schemeClr val="phClr"/>
          </a:solidFill>
          <a:prstDash val="solid"/>
        </a:ln>
      </a:lnStyleLst>
      <a:effectStyleLst>
        <a:effectStyle>
          <a:effectLst/>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prstMaterial="flat">
            <a:bevelT w="12700" h="12700"/>
          </a:sp3d>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contourW="19050" prstMaterial="flat">
            <a:bevelT w="63500" h="63500"/>
            <a:contourClr>
              <a:schemeClr val="phClr">
                <a:shade val="25000"/>
                <a:satMod val="180000"/>
              </a:schemeClr>
            </a:contourClr>
          </a:sp3d>
        </a:effectStyle>
      </a:effectStyleLst>
      <a:bgFillStyleLst>
        <a:solidFill>
          <a:schemeClr val="phClr"/>
        </a:solidFill>
        <a:gradFill rotWithShape="1">
          <a:gsLst>
            <a:gs pos="40000">
              <a:schemeClr val="phClr">
                <a:tint val="94000"/>
                <a:shade val="94000"/>
                <a:alpha val="100000"/>
                <a:satMod val="114000"/>
                <a:lumMod val="114000"/>
              </a:schemeClr>
            </a:gs>
            <a:gs pos="74000">
              <a:schemeClr val="phClr">
                <a:tint val="94000"/>
                <a:shade val="94000"/>
                <a:satMod val="128000"/>
                <a:lumMod val="100000"/>
              </a:schemeClr>
            </a:gs>
            <a:gs pos="100000">
              <a:schemeClr val="phClr">
                <a:tint val="98000"/>
                <a:shade val="100000"/>
                <a:hueMod val="98000"/>
                <a:satMod val="100000"/>
                <a:lumMod val="74000"/>
              </a:schemeClr>
            </a:gs>
          </a:gsLst>
          <a:path path="circle">
            <a:fillToRect l="20000" t="-40000" r="20000" b="140000"/>
          </a:path>
        </a:gradFill>
        <a:blipFill rotWithShape="1">
          <a:blip xmlns:r="http://schemas.openxmlformats.org/officeDocument/2006/relationships" r:embed="rId1">
            <a:duotone>
              <a:schemeClr val="phClr">
                <a:tint val="96000"/>
                <a:satMod val="130000"/>
                <a:lumMod val="50000"/>
              </a:schemeClr>
              <a:schemeClr val="phClr">
                <a:tint val="96000"/>
                <a:satMod val="114000"/>
                <a:lumMod val="114000"/>
              </a:schemeClr>
            </a:duotone>
          </a:blip>
          <a:stretch/>
        </a:blipFill>
      </a:bgFillStyleLst>
    </a:fmtScheme>
  </a:themeElements>
  <a:objectDefaults/>
  <a:extraClrSchemeLst/>
</a:theme>
</file>

<file path=ppt/theme/theme5.xml><?xml version="1.0" encoding="utf-8"?>
<a:theme xmlns:a="http://schemas.openxmlformats.org/drawingml/2006/main" name="2_波形">
  <a:themeElements>
    <a:clrScheme name="波形">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波形">
      <a:majorFont>
        <a:latin typeface="Candara"/>
        <a:ea typeface=""/>
        <a:cs typeface=""/>
        <a:font script="Jpan" typeface="HGP明朝E"/>
        <a:font script="Hang" typeface="HY그래픽M"/>
        <a:font script="Hans" typeface="华文新魏"/>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HGP明朝E"/>
        <a:font script="Hang" typeface="HY그래픽M"/>
        <a:font script="Hans" typeface="华文楷体"/>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波形">
      <a:fillStyleLst>
        <a:solidFill>
          <a:schemeClr val="phClr"/>
        </a:solidFill>
        <a:gradFill rotWithShape="1">
          <a:gsLst>
            <a:gs pos="0">
              <a:schemeClr val="phClr">
                <a:tint val="0"/>
              </a:schemeClr>
            </a:gs>
            <a:gs pos="44000">
              <a:schemeClr val="phClr">
                <a:tint val="60000"/>
                <a:satMod val="120000"/>
              </a:schemeClr>
            </a:gs>
            <a:gs pos="100000">
              <a:schemeClr val="phClr">
                <a:tint val="90000"/>
                <a:alpha val="100000"/>
                <a:lumMod val="90000"/>
              </a:schemeClr>
            </a:gs>
          </a:gsLst>
          <a:lin ang="5400000" scaled="0"/>
        </a:gradFill>
        <a:gradFill rotWithShape="1">
          <a:gsLst>
            <a:gs pos="0">
              <a:schemeClr val="phClr">
                <a:tint val="96000"/>
                <a:satMod val="120000"/>
                <a:lumMod val="120000"/>
              </a:schemeClr>
            </a:gs>
            <a:gs pos="100000">
              <a:schemeClr val="phClr">
                <a:shade val="89000"/>
                <a:lumMod val="90000"/>
              </a:schemeClr>
            </a:gs>
          </a:gsLst>
          <a:lin ang="5400000" scaled="0"/>
        </a:gradFill>
      </a:fillStyleLst>
      <a:lnStyleLst>
        <a:ln w="9525" cap="flat" cmpd="sng" algn="ctr">
          <a:solidFill>
            <a:schemeClr val="phClr"/>
          </a:solidFill>
          <a:prstDash val="solid"/>
        </a:ln>
        <a:ln w="15875" cap="flat" cmpd="sng" algn="ctr">
          <a:solidFill>
            <a:schemeClr val="phClr">
              <a:shade val="75000"/>
              <a:lumMod val="80000"/>
            </a:schemeClr>
          </a:solidFill>
          <a:prstDash val="solid"/>
        </a:ln>
        <a:ln w="25400" cap="flat" cmpd="sng" algn="ctr">
          <a:solidFill>
            <a:schemeClr val="phClr"/>
          </a:solidFill>
          <a:prstDash val="solid"/>
        </a:ln>
      </a:lnStyleLst>
      <a:effectStyleLst>
        <a:effectStyle>
          <a:effectLst/>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prstMaterial="flat">
            <a:bevelT w="12700" h="12700"/>
          </a:sp3d>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contourW="19050" prstMaterial="flat">
            <a:bevelT w="63500" h="63500"/>
            <a:contourClr>
              <a:schemeClr val="phClr">
                <a:shade val="25000"/>
                <a:satMod val="180000"/>
              </a:schemeClr>
            </a:contourClr>
          </a:sp3d>
        </a:effectStyle>
      </a:effectStyleLst>
      <a:bgFillStyleLst>
        <a:solidFill>
          <a:schemeClr val="phClr"/>
        </a:solidFill>
        <a:gradFill rotWithShape="1">
          <a:gsLst>
            <a:gs pos="40000">
              <a:schemeClr val="phClr">
                <a:tint val="94000"/>
                <a:shade val="94000"/>
                <a:alpha val="100000"/>
                <a:satMod val="114000"/>
                <a:lumMod val="114000"/>
              </a:schemeClr>
            </a:gs>
            <a:gs pos="74000">
              <a:schemeClr val="phClr">
                <a:tint val="94000"/>
                <a:shade val="94000"/>
                <a:satMod val="128000"/>
                <a:lumMod val="100000"/>
              </a:schemeClr>
            </a:gs>
            <a:gs pos="100000">
              <a:schemeClr val="phClr">
                <a:tint val="98000"/>
                <a:shade val="100000"/>
                <a:hueMod val="98000"/>
                <a:satMod val="100000"/>
                <a:lumMod val="74000"/>
              </a:schemeClr>
            </a:gs>
          </a:gsLst>
          <a:path path="circle">
            <a:fillToRect l="20000" t="-40000" r="20000" b="140000"/>
          </a:path>
        </a:gradFill>
        <a:blipFill rotWithShape="1">
          <a:blip xmlns:r="http://schemas.openxmlformats.org/officeDocument/2006/relationships" r:embed="rId1">
            <a:duotone>
              <a:schemeClr val="phClr">
                <a:tint val="96000"/>
                <a:satMod val="130000"/>
                <a:lumMod val="50000"/>
              </a:schemeClr>
              <a:schemeClr val="phClr">
                <a:tint val="96000"/>
                <a:satMod val="114000"/>
                <a:lumMod val="114000"/>
              </a:schemeClr>
            </a:duotone>
          </a:blip>
          <a:stretch/>
        </a:blipFill>
      </a:bgFillStyleLst>
    </a:fmtScheme>
  </a:themeElements>
  <a:objectDefaults/>
  <a:extraClrSchemeLst/>
</a:theme>
</file>

<file path=ppt/theme/theme6.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工程复变讲义\模板.PPT</Template>
  <TotalTime>11701</TotalTime>
  <Words>1795</Words>
  <Application>Microsoft Office PowerPoint</Application>
  <PresentationFormat>全屏显示(4:3)</PresentationFormat>
  <Paragraphs>312</Paragraphs>
  <Slides>41</Slides>
  <Notes>0</Notes>
  <HiddenSlides>0</HiddenSlides>
  <MMClips>0</MMClips>
  <ScaleCrop>false</ScaleCrop>
  <HeadingPairs>
    <vt:vector size="8" baseType="variant">
      <vt:variant>
        <vt:lpstr>已用的字体</vt:lpstr>
      </vt:variant>
      <vt:variant>
        <vt:i4>13</vt:i4>
      </vt:variant>
      <vt:variant>
        <vt:lpstr>主题</vt:lpstr>
      </vt:variant>
      <vt:variant>
        <vt:i4>5</vt:i4>
      </vt:variant>
      <vt:variant>
        <vt:lpstr>嵌入 OLE 服务器</vt:lpstr>
      </vt:variant>
      <vt:variant>
        <vt:i4>4</vt:i4>
      </vt:variant>
      <vt:variant>
        <vt:lpstr>幻灯片标题</vt:lpstr>
      </vt:variant>
      <vt:variant>
        <vt:i4>41</vt:i4>
      </vt:variant>
    </vt:vector>
  </HeadingPairs>
  <TitlesOfParts>
    <vt:vector size="63" baseType="lpstr">
      <vt:lpstr>Times New Roman</vt:lpstr>
      <vt:lpstr>宋体</vt:lpstr>
      <vt:lpstr>Arial</vt:lpstr>
      <vt:lpstr>Calibri</vt:lpstr>
      <vt:lpstr>Candara</vt:lpstr>
      <vt:lpstr>华文新魏</vt:lpstr>
      <vt:lpstr>华文楷体</vt:lpstr>
      <vt:lpstr>Symbol</vt:lpstr>
      <vt:lpstr>楷体_GB2312</vt:lpstr>
      <vt:lpstr>黑体</vt:lpstr>
      <vt:lpstr>Wingdings</vt:lpstr>
      <vt:lpstr>华文行楷</vt:lpstr>
      <vt:lpstr>隶书</vt:lpstr>
      <vt:lpstr>自定义设计方案</vt:lpstr>
      <vt:lpstr>Office 主题​​</vt:lpstr>
      <vt:lpstr>波形</vt:lpstr>
      <vt:lpstr>1_波形</vt:lpstr>
      <vt:lpstr>2_波形</vt:lpstr>
      <vt:lpstr>MathType 5.0 Equation</vt:lpstr>
      <vt:lpstr>Microsoft 公式 3.0</vt:lpstr>
      <vt:lpstr>MathType 6.0 Equation</vt:lpstr>
      <vt:lpstr>Microsoft Equation 3.0</vt:lpstr>
      <vt:lpstr>第四章 复级数</vt:lpstr>
      <vt:lpstr>二.函数项级数及其一致收敛性</vt:lpstr>
      <vt:lpstr>幻灯片 3</vt:lpstr>
      <vt:lpstr>幻灯片 4</vt:lpstr>
      <vt:lpstr>幻灯片 5</vt:lpstr>
      <vt:lpstr>幻灯片 6</vt:lpstr>
      <vt:lpstr>幻灯片 7</vt:lpstr>
      <vt:lpstr>幻灯片 8</vt:lpstr>
      <vt:lpstr>幻灯片 9</vt:lpstr>
      <vt:lpstr>幻灯片 10</vt:lpstr>
      <vt:lpstr>幻灯片 11</vt:lpstr>
      <vt:lpstr>幻灯片 12</vt:lpstr>
      <vt:lpstr>收敛半径</vt:lpstr>
      <vt:lpstr>幻灯片 14</vt:lpstr>
      <vt:lpstr>   </vt:lpstr>
      <vt:lpstr>   </vt:lpstr>
      <vt:lpstr>幻灯片 17</vt:lpstr>
      <vt:lpstr>例题</vt:lpstr>
      <vt:lpstr>例题</vt:lpstr>
      <vt:lpstr>幻灯片 20</vt:lpstr>
      <vt:lpstr>幻灯片 21</vt:lpstr>
      <vt:lpstr>幻灯片 22</vt:lpstr>
      <vt:lpstr>四.幂和函数在收敛圆盘内解析</vt:lpstr>
      <vt:lpstr>幻灯片 24</vt:lpstr>
      <vt:lpstr>幻灯片 25</vt:lpstr>
      <vt:lpstr>§2  泰勒(Taylor)级数</vt:lpstr>
      <vt:lpstr>幻灯片 27</vt:lpstr>
      <vt:lpstr>幻灯片 28</vt:lpstr>
      <vt:lpstr>幻灯片 29</vt:lpstr>
      <vt:lpstr>幻灯片 30</vt:lpstr>
      <vt:lpstr>三.初等函数的泰勒展开式</vt:lpstr>
      <vt:lpstr>幻灯片 32</vt:lpstr>
      <vt:lpstr>幻灯片 33</vt:lpstr>
      <vt:lpstr>幻灯片 34</vt:lpstr>
      <vt:lpstr>幻灯片 35</vt:lpstr>
      <vt:lpstr>幻灯片 36</vt:lpstr>
      <vt:lpstr>幻灯片 37</vt:lpstr>
      <vt:lpstr>幻灯片 38</vt:lpstr>
      <vt:lpstr>幻灯片 39</vt:lpstr>
      <vt:lpstr>幻灯片 40</vt:lpstr>
      <vt:lpstr>小结</vt:lpstr>
    </vt:vector>
  </TitlesOfParts>
  <Company>tsinghua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wang</dc:creator>
  <cp:lastModifiedBy>Lenovo</cp:lastModifiedBy>
  <cp:revision>474</cp:revision>
  <dcterms:created xsi:type="dcterms:W3CDTF">2002-04-24T00:43:43Z</dcterms:created>
  <dcterms:modified xsi:type="dcterms:W3CDTF">2015-04-13T05:48:19Z</dcterms:modified>
</cp:coreProperties>
</file>